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6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notesSlides/notesSlide7.xml" ContentType="application/vnd.openxmlformats-officedocument.presentationml.notesSlide+xml"/>
  <Override PartName="/ppt/ink/ink9.xml" ContentType="application/inkml+xml"/>
  <Override PartName="/ppt/notesSlides/notesSlide8.xml" ContentType="application/vnd.openxmlformats-officedocument.presentationml.notesSlide+xml"/>
  <Override PartName="/ppt/ink/ink10.xml" ContentType="application/inkml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notesSlides/notesSlide11.xml" ContentType="application/vnd.openxmlformats-officedocument.presentationml.notesSlide+xml"/>
  <Override PartName="/ppt/ink/ink13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ink/ink14.xml" ContentType="application/inkml+xml"/>
  <Override PartName="/ppt/notesSlides/notesSlide16.xml" ContentType="application/vnd.openxmlformats-officedocument.presentationml.notesSlide+xml"/>
  <Override PartName="/ppt/ink/ink15.xml" ContentType="application/inkml+xml"/>
  <Override PartName="/ppt/notesSlides/notesSlide17.xml" ContentType="application/vnd.openxmlformats-officedocument.presentationml.notesSlide+xml"/>
  <Override PartName="/ppt/ink/ink16.xml" ContentType="application/inkml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504" r:id="rId3"/>
    <p:sldId id="508" r:id="rId4"/>
    <p:sldId id="505" r:id="rId5"/>
    <p:sldId id="509" r:id="rId6"/>
    <p:sldId id="515" r:id="rId7"/>
    <p:sldId id="516" r:id="rId8"/>
    <p:sldId id="493" r:id="rId9"/>
    <p:sldId id="482" r:id="rId10"/>
    <p:sldId id="507" r:id="rId11"/>
    <p:sldId id="511" r:id="rId12"/>
    <p:sldId id="512" r:id="rId13"/>
    <p:sldId id="513" r:id="rId14"/>
    <p:sldId id="514" r:id="rId15"/>
    <p:sldId id="483" r:id="rId16"/>
    <p:sldId id="484" r:id="rId17"/>
    <p:sldId id="485" r:id="rId18"/>
    <p:sldId id="486" r:id="rId19"/>
    <p:sldId id="487" r:id="rId20"/>
    <p:sldId id="488" r:id="rId21"/>
    <p:sldId id="489" r:id="rId22"/>
    <p:sldId id="510" r:id="rId23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7" autoAdjust="0"/>
    <p:restoredTop sz="94343" autoAdjust="0"/>
  </p:normalViewPr>
  <p:slideViewPr>
    <p:cSldViewPr snapToGrid="0" snapToObjects="1">
      <p:cViewPr varScale="1">
        <p:scale>
          <a:sx n="73" d="100"/>
          <a:sy n="73" d="100"/>
        </p:scale>
        <p:origin x="181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398"/>
    </p:cViewPr>
  </p:sorterViewPr>
  <p:notesViewPr>
    <p:cSldViewPr snapToGrid="0" snapToObjects="1">
      <p:cViewPr varScale="1">
        <p:scale>
          <a:sx n="36" d="100"/>
          <a:sy n="36" d="100"/>
        </p:scale>
        <p:origin x="2010" y="54"/>
      </p:cViewPr>
      <p:guideLst>
        <p:guide orient="horz" pos="2929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9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5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9473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6T19:01:27.0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450 2659 202 0,'0'0'7'0,"0"0"5"15,0 0 3-15,-2-11 4 16,2 11 4-16,-2-10 0 15,0 1 4-15,2 9 1 0,-3-13-4 16,3 13-3-16,-3-14-3 16,3 14-4-16,-3-9-1 15,3 9-3-15,0 0-2 0,0 0-2 16,0 0-1-16,-9 0-1 15,9 0 0-15,-6 12-1 16,3 4 1-16,-1 1 0 16,2 4-1-16,-1 0 1 0,3 5-1 15,-1 2 1-15,1 1-1 16,1 1-3-16,5-5 0 15,4 3 0-15,3-4 0 16,4-4 0-16,5-2 0 47,6-2 0-47,2-5 0 0,8-7 0 0,3-2 0 0,3-2 0 0,1-6 0 0,1-2 0 15,-5-5 0-15,-2-1 0 16,-7 2 0-16,-5 3 0 0,-8-3 0 16,-7 1 0-16,-12 11 0 15,7-17 0-15,-7 8 0 16,0-4 0-16,-6 1 0 15,-1-2 0-15,0 4 0 0,-4-4 0 16,11 14 0-16,-11-20-90 16,0 8-6-16</inkml:trace>
  <inkml:trace contextRef="#ctx0" brushRef="#br0" timeOffset="368">22678 2341 485 0,'0'0'4'0,"0"0"2"16,-6-3 0-16,6 3-1 31,-8-7 0-31,8 7-5 0,-9-4 0 0,9 4 0 0,0 0 0 16,0 0 0-16,0 0 0 15,0 0 0 1,0 0-26-16,0 9-57 0,0-9-10 0</inkml:trace>
  <inkml:trace contextRef="#ctx0" brushRef="#br0" timeOffset="583">23066 2326 465 0,'0'0'3'16,"0"0"0"-16,0 0 0 16,0 0-1-16,-6 12-2 15,6-12-6-15,-8 13-15 31,-8-5-61-31,16-8-3 16</inkml:trace>
  <inkml:trace contextRef="#ctx0" brushRef="#br0" timeOffset="1436">22558 2080 354 0,'0'0'4'16,"-10"0"3"15,2 0 0-31,-3 0 1 0,-2 0 1 0,-3 0-1 0,-4 8 0 0,0 0 0 16,0 5-3-16,1 5-3 15,-1 7-2-15,1 2 2 0,-1 11 2 16,4 4-1-16,-2 1 0 16,1 8 1-16,1 5 0 15,0 6 2 32,2 4 0-47,-2 2 0 0,6-4-2 0,-2 5 0 0,5-4 0 0,2 1 0 0,5-1 0 0,-1-5-1 16,12-2 0-16,5-1-1 15,4-4 0 1,5-3 1-16,7-3 0 0,4-4 0 0,2-8 0 15,3-5 0-15,3-6 0 16,-1-7 0-16,-1-5-1 16,1-4-2-1,1-6 0-15,-4-2 0 0,2-10 0 0,0-1 0 16,1-5 0-16,1-3 0 15,1-3 0-15,1-7 0 16,-2-2 0-16,1 2 0 31,2-7 0-31,1 0 0 0,-2 0 0 0,3-2 0 0,-2-3 0 16,1 5 0-16,-4 1 0 15,-1-7 0-15,-1 5 0 16,-5-8 0 31,-2 0 0-47,2 2 0 0,-7-3 0 0,4-6 0 0,-4 2 0 0,-2-2 0 0,-8 3 0 0,0-1 0 15,-4 2 0-15,-9-6 0 0,-3 3 0 16,-5-2 0-16,-8-3 0 16,-10 0 0-16,-7-8 0 15,-11 0 0-15,-6-1 0 0,-12 7 0 16,-13 5 0-16,-10 11 0 62,-16 10 0-62,-12 18 0 0,-10 15 0 0,-6 29 0 0,-10 12 0 0,5 16 0 0,6 0-27 0,9 12-61 0,36 1-2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4T19:43:45.4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95 13218 299 0,'0'0'2'15,"0"0"3"-15,0 0 2 0,6 5 5 16,4 6 2-16,0 8 2 15,5 3 2-15,1 8 2 16,3 6-2-16,-3 7-2 16,3 3-2-16,-2 3-3 0,-4 1-2 15,-2-4-2-15,3-1-1 16,-4-4-2-16,0-3 0 15,2-4-1-15,-3-6-1 16,-1-2 1-16,0-5-2 16,1 0 1-16,-2-3 0 0,-1-4-1 15,-1-2 0-15,-2-2 0 16,-3-10 1-16,5 13-1 15,-5-13 0-15,0 0 0 0,0 0 0 16,0 0 0-16,0 0 1 16,0 0-1-16,0 0 0 15,0 0 1 1,-4082 0-2-16,8164 0 0 0,-4082 0 0 15,0 0 0-15,0 0 0 0,9-5 0 16,-6-3 0-16,1-7 0 16,0-2 0-16,4-9 0 15,4-9 0-15,3-10 0 16,8-10 0-16,7-6 0 0,5-9 0 15,7 0 0-15,7 0 0 16,-1 4 0 0,1 6 0-16,-4 10 0 0,-1 7 0 15,-9 10 0-15,-5 4 0 0,-8 9-2 16,-8 2-7-16,-1 7-8 15,-8-3-14 1,1 1-59-16,-6 13-2 0</inkml:trace>
  <inkml:trace contextRef="#ctx0" brushRef="#br0" timeOffset="341">12198 13164 326 0,'0'0'6'0,"0"0"5"16,13 0 4-16,6-2 2 15,12-6 1-15,18-5-2 0,15-3 1 16,16-4 0-16,6-3-8 15,7 3-9-15,-4-6-14 16,-2 2-40-16,-10 7-32 31,-20 2-6-31</inkml:trace>
  <inkml:trace contextRef="#ctx0" brushRef="#br0" timeOffset="764">11650 13404 379 0,'0'0'1'16,"7"0"0"-16,12-3 1 16,13-3-1-16,12-5 1 15,15-3-1 16,16-4-2-31,13 0-10 0,4-1-21 0,-5-2-39 0,-1 2-10 0</inkml:trace>
  <inkml:trace contextRef="#ctx0" brushRef="#br0" timeOffset="1405">11751 13401 390 0,'-17'5'4'15,"-18"7"3"-15,-13 3 0 32,-14 6 0-32,-5-1 1 0,-2 2-1 0,3-1 1 0,9-4-1 15,31-9-3-15,36-8-3 16,41-10-1-16,33-7 0 15,30-2 0-15,24-1 0 0,13 9-2 16,-1 8 0-16,-11 6 0 16,-19 16-1-16,-28 10 1 15,-38 12 1-15,-54 14 1 16,-42 7 1-16,-43 0 3 31,-37 3 2-31,-33-2 2 0,-23-3 1 0,-12-6 0 16,-4-11 1-16,26-15-3 15,11-12-2-15,24-10-1 0,32-10-2 16,41-19-3-16,47-10 0 15,39-10-1-15,47-6-1 16,43-3 1-16,31-1 1 16,35 1-1-16,14 9 0 0,-5 11 0 15,-20 9-1-15,-29 13 0 16,-44 10 0-16,-54 14 1 15,-52 11-1-15,-68 11 2 16,-53 9 2-16,-53 7 2 16,-42 5 1-16,-33 4 1 0,-19-1 0 15,-7-3 0-15,7-10 0 16,14-9-1-16,33-15-1 15,37-17-3-15,53-17 0 16,55-25 0-16,66-23-2 31,62-17 0-31,65-14 1 0,60-7-1 0,50-5 1 0,48 2 0 16,25 7 1-16,12 15 0 0,-12 12-1 15,-33 20 1 1,-43 16 0-16,-56 19-1 0,-64 11 1 16,-80 20-1-16,-67 14 0 15,-73 14 1-15,-62 13 0 0,-45 7 0 16,-29 7-1-1,-11 0-4-15,3-7-15 0,27-8-67 16,34-13-2-16</inkml:trace>
  <inkml:trace contextRef="#ctx0" brushRef="#br0" timeOffset="2409">15609 13367 283 0,'0'0'6'15,"0"-9"5"-15,0 9 1 16,1-14 2-16,-1 14-1 0,8-10 0 15,-8 10 2-15,20 4 3 16,-7 13-5-16,5 8-3 16,0 11-2-16,1 7 1 15,-1 6 0-15,0 4 1 0,-5 0-2 16,-2-2 1-1,-6-5-4-15,-2-6 0 16,-2-7 0-16,-1-4-1 16,-1-6-1-16,1-8 0 0,0-3 0 15,0-12-1-15,0 10 0 16,0-10 1-16,0 0-1 15,11-17 0-15,2-3-1 16,6-11 0 31,5-10-1-32,11-14 0-15,8-8 0 0,9-9 0 0,5-3 0 0,8 1 0 0,-6 4 1 0,-5 11-2 0,-6 5 1 0,-9 11-3 16,-11 10-1-16,-8 11-4 0,-11 2-8 16,-7 12-14-16,-2 8-26 15,-2-10-35-15,2 10-5 16</inkml:trace>
  <inkml:trace contextRef="#ctx0" brushRef="#br0" timeOffset="2614">16008 13104 408 0,'0'0'1'16,"10"-7"0"-16,11-1 2 15,10-3 0-15,12 0 1 16,14-4-1-16,15-1 0 16,3-5-5-16,6 7-11 0,-8 0-37 15,-6 1-31-15,-11 5-9 16</inkml:trace>
  <inkml:trace contextRef="#ctx0" brushRef="#br0" timeOffset="2863">15230 13514 393 0,'0'0'3'0,"15"0"2"16,15-1 1-16,12-7 1 16,16-1 0-16,17-6 1 15,14-4-5-15,13 7-16 16,2-2-64-1,-9-6-8-15</inkml:trace>
  <inkml:trace contextRef="#ctx0" brushRef="#br0" timeOffset="3356">16742 13406 351 0,'0'0'4'15,"0"0"3"-15,10 0 2 16,8 0 0-16,12-2 1 31,10-4 0-31,15-5 0 0,9 1-1 0,11 1-4 0,0-6-10 16,3 3-17-16,-7 10-42 15,-9-8-20-15</inkml:trace>
  <inkml:trace contextRef="#ctx0" brushRef="#br0" timeOffset="3489">16640 13629 383 0,'0'0'4'0,"6"5"1"16,12-2 1-16,13-1 1 16,13-2-1-16,16 0 1 31,16-5 0-31,15-3-4 0,17 0-22 0,9-1-62 0,-12-6-5 15</inkml:trace>
  <inkml:trace contextRef="#ctx0" brushRef="#br0" timeOffset="4608">18360 13169 260 0,'0'0'1'0,"0"0"4"15,0 6 7-15,1 7 3 16,2 9 3-16,2 8 3 15,0 10 0-15,-1 6 2 16,2 10 1-16,-4 2-6 0,2-2-5 16,-5-1-5-16,2-11-2 15,-1-8-4-15,-1-9-4 16,1-10-9-16,0-17-26 0,-8-3-48 15,8-16-4 17</inkml:trace>
  <inkml:trace contextRef="#ctx0" brushRef="#br0" timeOffset="4766">18091 13226 383 0,'0'0'2'16,"15"-4"2"-16,10-2 1 16,15-5 3-16,22-3 0 15,20-7 1-15,18-3 0 0,17-4 1 31,7 0-4-31,-1 4-5 0,-11-3-6 0,-7 12-15 16,-26 5-48-16,-19 2-18 16</inkml:trace>
  <inkml:trace contextRef="#ctx0" brushRef="#br0" timeOffset="4994">17696 13682 384 0,'0'0'3'0,"9"5"1"16,16-3 2-16,20-2 2 0,19 0 0 16,27-12 2-16,28-5-1 15,24-4 1-15,17-6-3 16,9 1-6-16,-8-4-12 15,-9 4-33-15,-12 6-42 16,-30 4-4-16</inkml:trace>
  <inkml:trace contextRef="#ctx0" brushRef="#br0" timeOffset="5291">17988 13601 367 0,'0'0'5'0,"-18"16"2"15,3 6 3-15,-18 12 0 16,-2 8 0 0,-6 2 1-16,0 5 0 15,0-3-3-15,3-5-6 0,11-7-9 16,2-13-20-16,15-18-57 15,18-8-5-15</inkml:trace>
  <inkml:trace contextRef="#ctx0" brushRef="#br0" timeOffset="5547">18140 13063 290 0,'0'0'2'15,"-2"16"5"-15,-9 4 2 16,-9 6 3-16,-6 8 2 0,-8 5-1 16,-7 8 1-16,-6 3 1 15,2-6-2-15,-1-7-9 16,11-1-6-16,7-12-9 15,18-9-22 17,17-7-46-32,15-10-7 0</inkml:trace>
  <inkml:trace contextRef="#ctx0" brushRef="#br0" timeOffset="5768">19260 12869 350 0,'0'0'2'0,"-17"10"0"16,1 2 2-16,-9 7 0 15,-7 1 1 1,-1 9 2-16,-6 3-4 0,0 3-6 0,3-1-18 15,7-10-51-15,10 8-10 16</inkml:trace>
  <inkml:trace contextRef="#ctx0" brushRef="#br0" timeOffset="6025">19189 13517 378 0,'0'0'0'0,"-15"9"1"16,-3 7 1-16,-5 5 1 15,-6 5-1 1,0 8 0-16,-3 5-5 0,4 8-17 0,3-1-55 16,9-5-6-16</inkml:trace>
  <inkml:trace contextRef="#ctx0" brushRef="#br0" timeOffset="6864">19813 13029 241 0,'0'0'5'0,"0"0"4"15,0 0 3-15,8-1 3 0,9-1 1 16,11 0 1 15,10 0 2-31,9 0 1 0,10 2-3 0,11 0-3 0,2 0-4 0,4 0-2 16,-4 2-2-16,-7 2-2 46,-6 3-1-46,-9 1-2 0,-8-1-1 0,-9 3 0 0,-11 1-1 0,-8-1 0 16,-6 3 0-16,-6 1 1 0,-13 4-1 16,-7 1-1-16,-8 0 1 15,-10 6-1-15,-10 1 2 16,-6 3-2-16,-7 1 1 15,-5 2-1-15,-1 1 1 0,3-4 1 16,5 0 1-16,8-5 0 47,13-1 1-47,13-6 1 0,15-2 1 0,13-3 0 0,21-2 1 0,16-3 0 0,14-2 0 15,12 1-1-15,7-3 0 16,7-3-1-16,0 0-2 16,-2 0-1-16,-8-4-2 15,-6 2-6-15,-13-4-8 0,-5 4-15 16,-12 2-37-16,-9-3-19 15</inkml:trace>
  <inkml:trace contextRef="#ctx0" brushRef="#br0" timeOffset="7041">20041 13278 396 0,'0'0'1'0,"15"-3"-1"16,10 1 0-1,10-2 1-15,13 0 0 0,12-3 0 0,11-1-6 16,9 2-21-16,5-1-51 16,-15 0-4-16</inkml:trace>
  <inkml:trace contextRef="#ctx0" brushRef="#br0" timeOffset="7472">19867 12923 313 0,'0'0'3'0,"-16"11"1"0,0-4 1 16,-6 8-1-16,-4 0-1 15,-1 11-5-15,-6 1-11 16,-1 0-37-16,8 6-26 15</inkml:trace>
  <inkml:trace contextRef="#ctx0" brushRef="#br0" timeOffset="7939">20745 13520 319 0,'0'0'5'0,"-15"14"1"15,-2-1 0-15,-9 6 0 0,-2 8-5 16,-8 4-18-16,-2 11-54 16,-2 1-3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6T19:47:10.05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0205 11468 447 0,'0'0'-1'0,"0"0"-7"15,0 0-36-15,0 0-40 16,0 0-4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6T19:47:14.6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4 5304 105 0,'0'0'6'0,"0"0"2"16,0 0 0-16,0-9 1 15,0 9 1-15,7-7-2 0,1 2 3 16,7 2-2-16,3 0-4 16,4 0-1-16,5-1 0 15,1-1-1-15,2 1 2 0,-1-1-2 16,-2-1 2-16,-2 2-3 15,-4 0 1-15,0 3-2 16,-6 0-1-16,-1 1 0 16,-4 0 0-16,-1 1-1 0,-9-1-1 15,13 9 1-15,-13-9 0 16,6 12 1-16,-6-12-1 15,0 12 2-15,0-12-1 16,-4 19 2-16,-2-8 0 16,-5 3-1-16,0 2 2 0,-6 6-4 15,1 9 2 16,-6 0 0-31,-3 5-1 0,0 2 1 0,0 5 0 0,-2-2 1 16,1 6 0-16,3-6 1 0,-1-1-1 16,7-6 0-16,2-2-1 15,6-3 3-15,4-6-1 16,5-3 5-16,2-5 1 15,8-4 0-15,10-1 1 0,1-4 0 16,4-1 0-16,0-1 0 47,4 0-2-47,0-1-4 0,-3-3 1 0,-1 3-2 0,-6-3-1 0,0 0-7 0,-5 0-10 15,-2 0-28-15,-1 0-27 16</inkml:trace>
  <inkml:trace contextRef="#ctx0" brushRef="#br0" timeOffset="322.0644">652 5513 200 0,'0'0'-1'0,"0"0"4"16,0 0 2-16,15 3 5 0,10-3 2 16,8 0 0-16,12-3 0 15,5-2 0-15,13-3 2 16,-2 1-7-16,2-2-9 15,-5 2-18-15,-11 1-20 0,-2-3-20 16,-7 7-19-16</inkml:trace>
  <inkml:trace contextRef="#ctx0" brushRef="#br0" timeOffset="640.128">1441 5473 171 0,'0'0'2'16,"18"0"1"-16,-2-3 1 0,5 0 0 15,8-4 2-15,-1 0 1 16,2-5 0-16,3 2 0 31,-5-2-4-31,-6 5-8 0,-4-4-15 16,-3 5-29-16,3 3-17 0</inkml:trace>
  <inkml:trace contextRef="#ctx0" brushRef="#br0" timeOffset="837.1674">1494 5738 272 0,'0'0'2'0,"9"0"0"16,12 0 2-16,6-5-1 0,9-3-2 31,10 1-4-31,1-4-9 0,10 0-6 0,-5 0-20 16,-1-5-34-16,1 3-5 0</inkml:trace>
  <inkml:trace contextRef="#ctx0" brushRef="#br0" timeOffset="1572.3144">1978 5315 143 0,'0'0'1'15,"0"0"2"-15,0 0 5 16,0 0 3-16,10 3 5 16,3 8 2-16,2 4-1 0,2 7 5 15,7 9-3-15,-4-1-1 16,4 8-2-16,-7-3-4 15,-1 3-4-15,-3-5-1 32,-2-1 3-32,-2-10-2 0,-5-5 1 0,0-5 1 0,-3-3 1 15,-1-9 2-15,0 0-1 16,0 0-2-16,0 0-1 15,-9-10-2-15,4-7-3 16,2-3-2-16,-2-8-1 0,5-3-2 16,0-3 0-16,11-2-2 15,4 1 0-15,9 0 0 16,9 3 2-16,7 5-4 31,3 1-3-31,4 4-8 0,-1 5-28 0,-1 4-37 0,7 4-6 16</inkml:trace>
  <inkml:trace contextRef="#ctx0" brushRef="#br0" timeOffset="2708.5416">2670 5402 152 0,'0'0'10'16,"10"0"3"-16,3-6 3 15,4 2 2-15,5-8 3 16,3 2 1-16,4-6-1 16,3-1 0-16,-3-2-7 0,-2-4-4 15,-4 1-2-15,-9-1-3 16,-3 1-4-16,-8 2-4 15,-3 2 0-15,-12 6-4 16,-9 7 1-16,-3 5-1 0,-4 11-1 16,-4 9 2-16,1 9 1 15,-2 13 3-15,4 9 5 16,9 5 1-16,9 1 2 15,10-2 2-15,5-4 3 0,15-7 0 16,9-6-1-16,9-15 1 16,10-12-5-1,4-9-5-15,-1-6-9 0,3-11-24 16,2-5-42-16,-7-4-8 0</inkml:trace>
  <inkml:trace contextRef="#ctx0" brushRef="#br0" timeOffset="3155.631">3198 4831 165 0,'0'0'1'15,"0"0"2"-15,3 10 1 16,4-1 2-16,-2 8 2 0,5 3 3 16,-3 6 4-1,3 4 3-15,-2-2-1 0,-3-1 1 16,2-4 2-16,-7-2 1 0,1-5-2 15,-5-5-4-15,-7-5-2 16,-2-3-2-16,1-3-5 47,-1 2-15-47,-3 1-61 0,0-8-10 0</inkml:trace>
  <inkml:trace contextRef="#ctx0" brushRef="#br0" timeOffset="3289.6578">3044 4616 338 0,'0'0'-4'0,"0"0"-8"15,0 0-36 17,16 2-28-32</inkml:trace>
  <inkml:trace contextRef="#ctx0" brushRef="#br0" timeOffset="3669.7338">3448 4696 212 0,'-2'9'0'16,"0"1"0"-16,2 6 0 15,0 5 1-15,0 0 2 16,8 3 7-16,4-2 5 0,5 0 3 16,6-15 2-16,7-2 0 31,3-5 0-16,0-12 0-15,-3 0-1 0,-1-6-5 0,-5 2-3 0,-9-1-5 16,-8-1-2-16,-7 3-1 0,-14 1-1 16,-10 0 0-16,-9 9-3 15,-4-2-3-15,-3 5-8 16,0 2-5-16,5 5-7 0,5 4-17 15,7 2-34-15,15 7-11 16</inkml:trace>
  <inkml:trace contextRef="#ctx0" brushRef="#br0" timeOffset="4000.8">3526 4543 326 0,'0'0'1'0,"-2"6"1"15,1 10 1-15,-3 5 0 0,3 11 1 31,0 9 1-31,-2 10-1 0,3 9 0 0,0 6-2 16,2 0-7-16,2 1-16 0,1-2-53 16,8-3-7-16</inkml:trace>
  <inkml:trace contextRef="#ctx0" brushRef="#br0" timeOffset="5286.057">2366 6545 85 0,'0'0'8'0,"4"8"6"16,10-4 5-16,7 0 6 15,4-4 3-15,13-2 4 16,4-8 1-16,2-4 3 15,5-4-6-15,-12-8-3 0,-1 2-6 16,-13-2-3-16,-7 3-5 16,-16 4-4-16,-9 4-4 15,-16 6-2-15,-7 4-4 16,-7 5-3-16,-3 4-3 15,-1 6-6-15,0 1-7 0,11 4-13 16,6 3-30-16,8-6-21 16</inkml:trace>
  <inkml:trace contextRef="#ctx0" brushRef="#br0" timeOffset="5571.114">2479 6181 259 0,'0'0'1'0,"0"0"3"16,0 14-1-16,5 2 2 15,0 5 3-15,3 7 1 0,-1 5 2 31,2 9 1-31,1 0-1 0,-1 6-1 0,-2-2 0 16,0 3-2-16,1-8-3 0,-3 0-3 16,1-9-5 15,-1-3-6-31,-2-6-9 0,4-10-27 0,11-1-34 0,-8-12-5 15</inkml:trace>
  <inkml:trace contextRef="#ctx0" brushRef="#br0" timeOffset="5837.1672">2866 6259 276 0,'0'0'3'0,"10"0"1"16,9-2-1-16,7-4 1 16,11 1 1-16,4-3 1 15,9-1-1-15,2-3-2 16,4 2-6-16,-3-1-21 0,-10-4-43 47,-3 5-9-47</inkml:trace>
  <inkml:trace contextRef="#ctx0" brushRef="#br0" timeOffset="6000.1998">2978 6474 378 0,'0'0'-3'15,"0"0"1"-15,7-3 0 0,8 0 1 47,9-2-3-47,8-4-1 0,4-2-5 0,14-4-6 0,6-2-14 0,2-8-28 0,6-3-22 16</inkml:trace>
  <inkml:trace contextRef="#ctx0" brushRef="#br0" timeOffset="6238.2474">3580 6163 280 0,'0'0'1'0,"-9"16"0"31,2 0-2-31,3 3 2 0,4 3 3 0,4 0 3 15,11-2 2-15,12-6 1 16,12-11 1-16,11-9 0 0,7-14 1 16,1-11 2-16,-4-7 0 15,-11-3-4-15,-12-2-2 16,-19 3-2-16,-12 6-1 15,-24 11-2-15,-13 5 0 0,-10 14-8 47,-8 3-9-47,6 9-26 0,11 16-40 0,0 1-6 0</inkml:trace>
  <inkml:trace contextRef="#ctx0" brushRef="#br0" timeOffset="9945.9888">2313 6418 17 0,'0'0'2'16,"0"0"3"-16,0 0 2 16,-15 10 2-16,6 2 0 15,2-3 1-15,-1 7-1 16,1 2-1-16,2 2-9 0,5 6-24 15,7-2-21-15</inkml:trace>
  <inkml:trace contextRef="#ctx0" brushRef="#br0" timeOffset="10701.1398">2396 6413 53 0,'0'0'6'0,"0"0"2"16,0 0 3-16,-12-9 2 15,12 9 2-15,-17-5 2 0,7 5 0 16,-1-3 3-16,-4 3-5 16,0 3-3-16,0 2-3 15,-2 8-1-15,2 4-1 16,1 6-1-16,0 6 1 0,7 5-1 15,4 0-1-15,4 5 2 16,11 1 0-16,13-8 1 31,5-2-5-31,8-7-15 0,3 1-33 0,0-12-22 0</inkml:trace>
  <inkml:trace contextRef="#ctx0" brushRef="#br0" timeOffset="11509.3014">2312 6442 70 0,'0'0'3'15,"0"0"-2"-15,0 0 3 0,0 0 0 16,0 0 0-16,-14 5 2 16,14-5 2-16,-9 15 3 15,3-3-1-15,-1 3 2 16,4 2-1-16,-1 4 2 0,4-2-1 15,0 0 3-15,4 1 3 16,8-3-1-16,4-5-2 16,9-2 0-16,-1-3 0 15,12-7-3-15,-3 0 0 16,7-7-2-16,-1-5-3 0,2-7-2 15,-1 1 1-15,-9-6 0 16,-4 2-2-16,-11-4 0 16,-10 1-1-16,-11-1-1 0,-15 4 0 31,-14 3-3-31,-4 4-4 15,-5 1-10-15,1 6-16 0,2 0-29 0,11 7-17 16</inkml:trace>
  <inkml:trace contextRef="#ctx0" brushRef="#br0" timeOffset="11891.3778">2380 6146 258 0,'0'0'-3'16,"0"0"2"-16,0 0 2 15,0 16 3-15,2 3 5 32,0 8 2-32,-1 8 2 0,0 11 0 0,-1 11 6 0,0 5-1 15,0 9-4-15,-1-1-1 0,1 0-5 16,-1-5 0-16,3-9-4 15,0-6 0-15,2-9-1 16,2-9 0-16,2-6-3 0,-2-8-4 16,3 2-10-16,-4-2-27 15,1-1-39-15,2-2-5 31</inkml:trace>
  <inkml:trace contextRef="#ctx0" brushRef="#br0" timeOffset="60144.0264">17888 2646 184 0,'0'0'7'0,"0"0"0"16,-11 0 0-16,11 0-1 15,0 0 0-15,0 0 1 0,7 0 0 16,7 0-1-16,10 0-4 16,2 0 0-16,11 0 0 15,0-5 2-15,10 0 0 16,0 1-1-16,-3 1 0 15,3-2 3-15,-4 2-2 0,-3-2-2 16,-6 1 2-16,0 3-3 16,-11 1 3-16,-1 0-3 15,-8-1-1-15,0 1 0 0,-14 0-1 47,14 3 1-47,-14-3 1 0,1 13 1 0,-1-4-1 0,-5 7 2 0,-3-2 1 16,-3 9 0-16,0-2 1 15,-6 4-1-15,2-1-1 0,-6 3 0 16,4-2 1-16,-4 0-1 15,0 3 0-15,-4-6 1 16,2 5-1-16,-2-5 0 16,-1 4-1-16,1-4 1 0,1 1-2 15,1-7 2-15,3 2-2 16,8-5 0-16,0 2 0 15,7-5 2-15,5 3 0 16,0-13 2 0,22 18 1-16,2-10 2 0,11-1 2 0,6 0 0 15,7-2-1-15,2-1-2 16,3-4-1-16,1 3-1 15,-2-3-2-15,-6 2 0 32,-8-2-4-32,-6 0 0 0,-6 0-2 0,-4 0-3 0,-4 0-6 15,-6-2-11-15,-12 2-24 0,0 0-36 16,11-11-1-16</inkml:trace>
  <inkml:trace contextRef="#ctx0" brushRef="#br0" timeOffset="60458.0892">18231 2691 302 0,'0'0'3'0,"0"0"-1"0,0 0 0 16,0 0 5-16,0 0 2 15,7 0 4-15,6 1 0 16,9 1 2-16,9-2-2 31,7 0 0-31,5-2-3 0,10 1-6 0,0-2-10 0,3 3-15 16,-2 1-33-16,-7 2-27 15</inkml:trace>
  <inkml:trace contextRef="#ctx0" brushRef="#br0" timeOffset="61377.273">18405 2449 244 0,'0'10'2'0,"0"3"0"15,-1 8 3-15,-4 1-2 0,2 2 2 16,-5 1 2-16,2 3-1 16,-1-3-4-16,-3-10-31 15,10-3-35-15,0-12-6 0</inkml:trace>
  <inkml:trace contextRef="#ctx0" brushRef="#br0" timeOffset="61837.365">18429 2356 267 0,'0'0'6'0,"0"0"5"0,-17-10 0 16,3 4 4-16,-7-5-1 15,-14-2-1-15,-7-5 0 16,-7 1 2-16,-2-5-9 31,2 5-28-31,14 5-53 0,0-3-8 0</inkml:trace>
  <inkml:trace contextRef="#ctx0" brushRef="#br0" timeOffset="62290.4556">19058 2564 376 0,'0'0'-1'15,"0"0"0"-15,0 0 1 16,11-5 3-16,7 2 0 16,9-1 3-16,8-3-2 31,10-1 0-31,4-2 3 0,5 2-2 0,0-1-3 0,-1 2-4 15,-3-1-5-15,-7 4-11 16,-10 0-17-16,-6 1-39 16,0 3-9-16</inkml:trace>
  <inkml:trace contextRef="#ctx0" brushRef="#br0" timeOffset="62456.4888">19120 2907 356 0,'0'0'3'0,"15"3"3"16,14 0 0-16,8-3 3 15,14 0-1-15,9-2 0 16,11-4-1-16,13 1-9 0,-6-4-28 16,-6 3-46-16,5 1-5 15</inkml:trace>
  <inkml:trace contextRef="#ctx0" brushRef="#br0" timeOffset="62883.5742">20623 2265 385 0,'0'0'-1'0,"0"0"-2"0,-6 3 1 15,-5 7 2-15,-16 22 6 31,-5 11 1-31,-5 6-1 16,1 8 1 15,-4 1 1-31,1 5 2 0,3-1-1 0,5-5-3 0,17-19-8 0,3-15-7 16,7-4-15-16,9-9-56 15,-5-10-4-15</inkml:trace>
  <inkml:trace contextRef="#ctx0" brushRef="#br0" timeOffset="63048.6072">20316 2406 439 0,'0'0'1'0,"20"0"1"0,4 9-1 0,12 2 1 0,8 5 1 16,6 6 0-16,5 4-1 15,7 5-5-15,1 0-16 16,-25 2-63 15,24-4-2-31</inkml:trace>
  <inkml:trace contextRef="#ctx0" brushRef="#br0" timeOffset="63824.7624">22815 2220 249 0,'-2'10'4'16,"-6"5"3"-16,-11 25 7 16,-1 4 1-1,-1 3 0-15,0 3 0 0,-1-3 0 16,1-2-5-16,2-19-64 15,5 1-13-15</inkml:trace>
  <inkml:trace contextRef="#ctx0" brushRef="#br0" timeOffset="64020.8016">22715 2271 347 0,'4'9'2'0,"4"5"1"15,7 6 1 16,-1 6 1-31,4 4 1 0,-3 4 0 0,6 2 1 0,-3 3 1 0,-2-9-3 16,-5-6-5-16,-2-5-7 16,-6-6-10-16,-3-13-42 15,15 13-18-15</inkml:trace>
  <inkml:trace contextRef="#ctx0" brushRef="#br0" timeOffset="64569.9114">23220 2402 344 0,'0'0'4'0,"1"16"2"16,-1-3 2-16,1 3 2 0,-2 3 1 15,1-1 2 17,0-4 1-32,0 2 1 0,0-5-2 0,0-11-4 0,-4-6-2 15,2-10-2-15,-3-6-1 16,-1-4-3-16,1-3-4 15,-2-5-3-15,3 2 0 0,1 1-2 16,3 7 0-16,3 2 0 16,10 6 0-16,4 5 2 15,6 2 1-15,7 6 3 0,6 3 0 16,4 0 2-1,2 0 2-15,4 0 0 0,-1 0 1 16,-1 0 0-16,-3-7-1 16,-4-3-1-16,-6-4 1 0,-3-1-1 15,-11-4-2-15,-4-1-1 31,-5 2-2-31,-8 5 0 0,0 13-1 0,-23-8 0 16,-1 12 1-16,-6 10 2 0,-1 12-1 16,-5 5 5-16,9 11 4 31,6 1 3-31,13-4 0 0,9-3 1 15,19-8-4-15,14-7-4 16,11-9-9-16,7-5-37 31,3-15-37-31,-2-11-10 0</inkml:trace>
  <inkml:trace contextRef="#ctx0" brushRef="#br0" timeOffset="64919.9814">23844 2242 284 0,'-5'9'4'15,"0"13"6"1,-2 1 2-16,6 2 5 15,1 0 1-15,3-3 2 32,8-1 1-32,6-4-1 0,7-14-5 0,5-10-8 0,5-9-6 15,-8-10-9-15,-2 0-3 16,-3-3 0-16,-13 2 0 15,-7 5-2-15,-1 3 3 16,-6 4 2-16,-11 9 6 0,0 6 4 16,1 11 4-16,12 13 5 31,3 1 2-16,4-1-1-15,15-4 1 0,8-6-1 0,11-8-5 16,2-6-7-16,8-16-14 16,-9-7-63-16,-4-19-10 15</inkml:trace>
  <inkml:trace contextRef="#ctx0" brushRef="#br0" timeOffset="65038.005">24089 1768 312 0,'0'0'4'16,"0"12"4"-16,2 8 2 15,12 15 1-15,8 11 1 0,7 10 1 16,6 9 0-16,8 7 2 15,14 9-12 1,1-2-21-16,11-4-57 47,-20-20-4-47</inkml:trace>
  <inkml:trace contextRef="#ctx0" brushRef="#br0" timeOffset="67568.511">18890 3631 257 0,'0'0'7'0,"0"0"-1"16,0 0-4-16,0 0 4 15,0 8 3-15,0 8 3 16,0 9 1-16,0 8 2 0,0 13-7 16,-3 5 1-16,-3 6 4 15,-1 1-3-15,5-2-2 16,-3-7-2-16,0-11-2 15,4-7-2-15,-2-9-8 16,3-22-8-16,-4 14-26 0,4-14-36 16,0 0-8-16</inkml:trace>
  <inkml:trace contextRef="#ctx0" brushRef="#br0" timeOffset="68087.6148">18676 3718 166 0,'0'0'8'0,"0"0"2"15,0 0 0-15,0 0 1 16,6-2 1-16,8-2 5 16,9-3 3-16,9-2 2 15,10 0-5 1,9-2-1-16,7 2 0 0,8 5-1 0,-2 3-4 15,-7 1-3-15,-5 5-2 16,-12 7-2-16,-8 1 0 16,-14 5-2-16,-11 6 3 15,-10-5-1-15,-17-1 0 0,-5-4 0 16,-7-1-1-16,-8-4 1 15,-5-4-4-15,-2-4 0 16,2-1-2-16,8 0 0 0,2 0-2 47,11 4 1-47,8 7 1 0,8 3-1 0,7 7 3 0,10 11 0 0,11 1 3 15,2 3 2-15,6 4 1 16,3-5 0-16,-1-3 0 0,3-3 0 16,-1-4-1-16,-3-11 1 15,-3-4-5-15,-2-6-3 16,-4-4-6-16,4-1-12 0,-4-5-48 31,2-9-17-31</inkml:trace>
  <inkml:trace contextRef="#ctx0" brushRef="#br0" timeOffset="68406.6786">19362 3964 326 0,'0'0'0'16,"0"0"3"-16,14 7 3 15,2-7 1-15,7-4 2 16,7-4 0 15,5-2 2-31,4-6-2 0,-1-4 0 0,-8-6-8 0,0 3-13 0,-13 2-6 16,-8 0 0-16,-10 4 0 15,-16 4-1-15,-7 6 3 0,-10 7 3 16,1 13 9-16,-10 6 8 15,3 6 7-15,1 10 3 16,10 4 0-16,10 5 2 16,11-1-2-16,12-7 2 31,19-8-3-31,17-7 0 0,13-7-3 0,12-8-7 0,2-6-12 15,5-12-33-15,-3-2-37 16,-6-4-7-16</inkml:trace>
  <inkml:trace contextRef="#ctx0" brushRef="#br0" timeOffset="69054.8082">20068 3609 144 0,'0'0'3'0,"14"-2"4"15,3 2 4-15,2 3 4 0,8-1 0 16,0 3 3-16,7-1-1 15,-1 1-1-15,-1 0-3 16,-8 1-4-16,-4 2 1 0,-4-3-5 16,-9 4 1-16,-8 2-2 15,-2 0 2-15,-9 7-1 16,-11 6 0-16,0 0 0 15,-8 5-3-15,2-5-1 0,-2 7-1 32,6-2 2-32,2-1 1 0,8-4 4 0,6-7 1 15,9-1 2-15,10-6 1 16,9-1 1-16,10-6 2 0,5-3-4 15,3-3-1 32,1-6-7-47,4 0-7 0,-6-3-15 0,-7-8-54 0,-2 3-9 0</inkml:trace>
  <inkml:trace contextRef="#ctx0" brushRef="#br0" timeOffset="69218.841">20092 3759 327 0,'0'0'2'0,"11"1"-1"0,2 3 2 0,8-2-1 0,6 0 1 16,6 1-1-16,4 0-6 16,9-1-20-16,9-2-47 15,-10-5-5-15</inkml:trace>
  <inkml:trace contextRef="#ctx0" brushRef="#br0" timeOffset="69399.8772">20783 3466 319 0,'0'0'1'0,"19"10"1"15,-1 7-4-15,0 7 4 16,3 7-2-16,-5 9 2 16,-6 9 0-16,-5 7-2 0,-12 5-8 15,-17-1-10-15,-18-4-21 16,-1-2-30-16,-16-15-8 15</inkml:trace>
  <inkml:trace contextRef="#ctx0" brushRef="#br0" timeOffset="69643.926">19946 3505 266 0,'0'0'3'0,"-11"20"0"0,6 3 1 16,-1 13 3-16,2 6 0 16,2 9 2-16,2 9-1 15,4 8 2-15,12-3-5 31,12-8-10-31,7-12-20 0,5-7-46 0,21-13-4 0</inkml:trace>
  <inkml:trace contextRef="#ctx0" brushRef="#br0" timeOffset="69910.9794">21301 3381 348 0,'0'0'2'0,"17"0"-1"0,2 0 0 16,9-3 2-16,6-1-1 15,9 4 0-15,-2-5 1 16,11 3-4-16,-11-3-15 0,-2-5-45 16,-3 8-16-16</inkml:trace>
  <inkml:trace contextRef="#ctx0" brushRef="#br0" timeOffset="70059.009">21366 3560 352 0,'0'0'1'0,"25"0"-1"16,8 0 1-1,13 0 2-15,13 0-2 0,10-9-6 16,13 1-37-16,2 6-29 0,0-7-8 16</inkml:trace>
  <inkml:trace contextRef="#ctx0" brushRef="#br0" timeOffset="74096.8164">19729 4429 236 0,'0'0'5'16,"0"0"-3"-16,6 0 1 16,-6 0 5-16,0 0 1 15,8 16 0-15,-4-3 5 16,2 7 1-16,-4 3-5 15,5 5 4-15,-3 10-2 0,1-1-2 16,-1 6-3-16,2-2 4 16,-5 0-6-16,3-4 0 15,-3-3-1-15,-1-5-4 16,4-6-4-16,1-5-11 0,1-9-31 15,6-4-34-15,1-8-4 16</inkml:trace>
  <inkml:trace contextRef="#ctx0" brushRef="#br0" timeOffset="74647.9266">20072 4600 203 0,'0'0'5'0,"0"0"3"16,7 20 1-16,-4-5 3 15,2 4 3-15,-1 5 1 16,0 1 0-16,4 6 2 16,-4-2-5-16,2-5-1 0,-2-2-1 46,0-7 0-46,1-1-1 0,-5-14 1 0,8 8-2 0,-8-8-1 0,0-14-1 16,1-1-2-16,2-3-1 0,3-6-3 16,-1-2-2-16,0-3-2 15,4 0 0-15,1 5-1 16,2 2-1-16,2 2 2 15,-2 6-3-15,2 4 3 0,0 8 1 16,2 2 0 15,-2 2 2-31,2 7 0 0,-2 3 1 0,0 3 0 0,-5-4 2 16,1 3 0-16,-2-2 2 0,-8-12-1 15,8 10 0-15,-8-10-1 32,14-10 0-32,-2 0 0 0,4-3-4 0,-1-3 1 15,2-1-3-15,1 6-1 16,1 3 2-16,-2 7-1 15,-3 2 0 1,-3 7 1-16,-2 6 2 0,-1 3-1 0,1-1 3 16,-3 4-4-16,0-3-5 15,0 0-9-15,-1-5-18 0,-5-12-39 47,20 12-12-47</inkml:trace>
  <inkml:trace contextRef="#ctx0" brushRef="#br0" timeOffset="74906.9784">20874 4306 254 0,'-4'10'5'0,"-5"5"4"0,-2 11 4 16,0 5 0-16,-4 7 1 16,3 4 3-16,0 6-2 15,0 3 2-15,7-7-5 16,3-3-1-16,9-8-3 15,7-6-2-15,4-8-1 0,4-2-7 16,0-15-4 0,6 2-20-16,-3-3-34 0,6-7-23 15</inkml:trace>
  <inkml:trace contextRef="#ctx0" brushRef="#br0" timeOffset="75374.0718">21211 4267 208 0,'0'0'8'16,"16"-4"5"-16,0 3 3 15,9-4 0-15,4 3 3 16,1-3-2-16,6 4 0 0,2 0 1 16,-5 1-9-16,-2 2-2 15,-7 3-5-15,-5 3-1 16,-7 5 0-16,-1 3 0 15,-6 3-1-15,-5 0 0 16,-1 3 1-16,-6 5-1 0,-3-1 3 16,-7 6-3-16,-2 1 2 46,-6-2-1-46,2 0 0 0,-2-1 0 0,3-6-2 0,4-3 2 0,3-1-1 0,7-9 4 16,4-1 1 0,4-10 0-16,17 9 2 0,3-9-1 15,5 0 2-15,5 0-1 16,4-7 0-16,4 2-4 0,-2-6-3 15,1 1-5 32,-5-1-4-47,-4-2-11 0,-5-1-18 0,-13-2-38 0,6 2-13 0</inkml:trace>
  <inkml:trace contextRef="#ctx0" brushRef="#br0" timeOffset="75581.1132">21401 4431 337 0,'0'0'-2'15,"0"0"2"-15,0 0 3 16,13-4 1-16,4 1 2 16,10 0-1-16,6-1 2 15,12 0-2-15,4-1-3 0,1 3-12 16,-2-1-22-16,-4-4-34 15,1 2-16-15</inkml:trace>
  <inkml:trace contextRef="#ctx0" brushRef="#br0" timeOffset="75841.1652">21983 4146 246 0,'9'0'2'0,"11"5"1"0,1 1 0 16,7 8-1-16,-1 7 1 16,4 5 4-16,-5 6-2 15,0 6 4-15,-18 6-3 16,-8-2 0-16,-15 4-4 15,-9-3-3-15,-3-8-13 0,-6-9-39 47,6-5-19-47</inkml:trace>
  <inkml:trace contextRef="#ctx0" brushRef="#br0" timeOffset="76335.264">22516 4154 333 0,'0'0'2'0,"11"-1"2"16,10-6 1-16,8 4 0 15,8-2 1-15,8-1 0 0,1-3 0 32,8 3 1-32,-1-4-5 0,-3 6-7 0,-9-3-10 15,-7-1-13-15,-3 5-36 16,-12-3-17-16</inkml:trace>
  <inkml:trace contextRef="#ctx0" brushRef="#br0" timeOffset="76515.3">22544 4299 330 0,'0'0'4'16,"15"2"0"-16,8 0 1 16,13-2 1-16,9-1-1 15,14-5 1-15,8-1 0 31,12 0-1-31,1-5-11 0,0-3-28 0,2 3-42 0,-16 0-5 16</inkml:trace>
  <inkml:trace contextRef="#ctx0" brushRef="#br0" timeOffset="83719.7406">22575 2968 254 0,'0'0'5'15,"0"0"5"-15,0 0 3 16,3-11 3-16,-3 11-1 16,0 0 0-16,0 0-1 15,0 0 2-15,0 0-2 0,-10 23-3 16,-4 9-3-16,-5 11-2 15,-4 9 1-15,-3 1 0 16,-2 3 2-16,0-4-3 16,5-5-1-16,0-5-1 15,4-8-4-15,2-12-3 0,6-5-7 16,-2-9-8-16,13-8-31 15,-6 18-31-15,-3-18-8 47</inkml:trace>
  <inkml:trace contextRef="#ctx0" brushRef="#br0" timeOffset="83886.774">22285 3096 386 0,'0'0'0'0,"10"0"3"0,6 2 2 16,13 5 1-16,6 6 3 15,7 3-1 16,8 9 2-31,3 4-1 0,3 7 1 0,-3 3-2 0,-3 3-2 0,-6-4-2 16,-8-5-5-16,-2-4-3 16,-4-3-16-16,-7 5-57 15,1-22-7-15</inkml:trace>
  <inkml:trace contextRef="#ctx0" brushRef="#br0" timeOffset="84966.99">23820 3796 276 0,'0'0'4'0,"0"0"0"15,0 0 0-15,-9 0 2 16,1 9 4-16,-4 8 1 0,-1 7 3 15,-5 10 0-15,-1 7-1 16,-1 13 1-16,2 4-1 16,6 4-2-16,10-2 0 15,4-6 0-15,18-8-1 0,15-13-1 16,12-10-1-16,13-18 1 15,13-13-2-15,0-18 2 16,-2-13-3-16,-3-8-1 0,-12-7-2 31,-16-8-2-31,-18-1 0 0,-21-1-2 0,-19 8 1 16,-19 9-1-16,-15 8 0 15,-8 12-2-15,-10 11-2 16,8 16-4-16,2 17-13 0,11 15-63 16,18 6-3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6T19:44:16.6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39 3098 209 0,'0'0'6'0,"0"0"1"16,0 0 2-16,0 0 2 16,0 0 4-16,4 11 3 15,0 5 5-15,6 11-1 0,1 9-1 16,3 11-2-16,4 6-1 15,-2 9-3-15,1 5-3 16,1 3-4 0,1-3-2-1,-1-4-2-15,-1-3 0 0,0-6 0 0,-1-2 0 0,0-5 1 16,-1-4 0-16,0-4-1 15,-2-3-1-15,-2-5 0 0,0-3 0 16,-3-4-2-16,-1-3 1 16,-1-5 0-16,1-2-1 15,-3-3 0-15,-4-11 1 16,5 13-1-16,-5-13 1 31,0 0 0-31,0 0 0 0,0 0 1 0,0 0-1 0,0 0 1 16,0 0 0-16,0 0 0 15,0 0-1-15,-6 0 0 16,0-6 0-16,6-12-1 0,0-11 0 15,0-17 0-15,10-18 0 16,7-19 0-16,12-18 0 16,12-19 0-16,8-11 0 31,9-5 0-31,3 6 1 0,-2 11 0 0,-2 16 0 0,-6 20 0 15,-11 17-2-15,-8 20 0 16,-12 16 0-16,-6 12 0 16,-9 4 0-16,-5 14-5 0,4-8-5 15,-4 8-11-15,0 0-26 16,0 6-42-16,0-6-4 15</inkml:trace>
  <inkml:trace contextRef="#ctx0" brushRef="#br0" timeOffset="243">6092 2803 383 0,'0'0'1'0,"0"0"3"0,0 0 2 16,6 2 2-16,17-7 1 16,15-11 1-16,19-5 1 15,15-7-1-15,13-11 0 16,6 1-3 15,5-3-3-31,-8 2-4 0,-6 8-7 0,-22 4-9 0,-13 10-15 0,-21 15-44 16,-26 2-13-16</inkml:trace>
  <inkml:trace contextRef="#ctx0" brushRef="#br0" timeOffset="542">5267 3258 418 0,'0'0'0'0,"4"-2"2"16,15-8 0-16,12-5 0 15,16-6 1-15,19-7 0 16,16-3-2-16,10-4-5 15,10 1-7-15,-2 2-24 0,-16 7-45 16,5 5-7-16</inkml:trace>
  <inkml:trace contextRef="#ctx0" brushRef="#br0" timeOffset="939">6901 3337 336 0,'0'0'3'0,"0"0"4"16,11 1 2-16,7-1 1 15,8-1 1-15,13-5 1 0,12-4-1 16,11-5-1-16,11-4-1 15,7-1-8-15,-4-1-8 16,3 5-15-16,-12 10-51 16,-7-5-9-16</inkml:trace>
  <inkml:trace contextRef="#ctx0" brushRef="#br0" timeOffset="1104">6846 3650 350 0,'0'0'4'0,"11"2"2"15,13-2 3-15,15 0-1 16,18-7 2-16,18-4-1 15,18-5 1-15,16-1-2 0,18 0-15 16,2-4-37-16,4 4-33 16,-3 2-7-16</inkml:trace>
  <inkml:trace contextRef="#ctx0" brushRef="#br0" timeOffset="1806">8910 2547 324 0,'0'0'3'0,"0"0"1"16,0 0-2-16,3-8 0 16,-3 8 1-16,11 8 3 15,3 10 2-15,2 12 3 16,5 16 1-16,6 14 0 0,2 16 0 15,6 13 2-15,-3 10-1 16,3 7-1-16,-2 5-4 16,-3-4-3-16,-2-8-2 46,-3-7 0-46,-7-13 0 0,0-14 1 0,-6-17 1 0,-1-12 1 0,-3-21 1 0,-8-15 0 16,14-18 1-16,-4-23 0 16,-2-23-2-16,5-22-6 15,1-18 0-15,1-12 0 0,-3-9 0 16,1 4 0-16,-5 7 0 15,-5 12 0-15,2 22-3 16,-4 19-19-16,-1 23-18 16,4 19-52-16,-4 19-1 0</inkml:trace>
  <inkml:trace contextRef="#ctx0" brushRef="#br0" timeOffset="2349">9717 3396 391 0,'0'0'2'0,"5"21"1"16,0 1 1-16,4 6 0 15,-1 5 1-15,4 4 1 0,-1 3 1 16,0 1 1-16,-2-6 0 16,0-7-2-16,-3-9 2 15,-1-9 0-15,-5-10-1 16,10-5-1-16,-2-13-1 0,1-10 0 15,3-7-1-15,2-4-2 16,2-3-2-16,3-1 0 16,-1 6-2-16,-1 7 1 15,2 7-1-15,4 9 0 16,1 12 0-16,-1 6 1 0,-1 15 0 15,1 6-1-15,0 4 2 16,-2 0 0-16,-2 2 0 16,-7-3 1-16,-1-9 1 15,1-5 0-15,-1-14 0 0,3-5 1 16,3-15 0-16,3-4 0 15,2-5 0-15,2-2-2 16,2 4-1 15,2 1 0-31,-4 8 1 0,-1 10-2 0,-1 8 1 0,-6 5 0 0,0 11 0 16,-5 9 0-16,-3 5 0 15,-3 2-1-15,-3 2-2 0,-2 0-6 16,0-1-12-16,0 2-66 16,3-11-3-16</inkml:trace>
  <inkml:trace contextRef="#ctx0" brushRef="#br0" timeOffset="2914">10979 3050 390 0,'0'0'-1'16,"0"0"1"-16,0 10 0 0,6-1 2 31,7 2 3-31,4-3 2 0,11-2 1 0,11-4 2 16,8-2 2-16,5-12 0 15,5-8-1-15,0-5-1 16,-1-7-1-16,-4 0-3 31,-11-4-2-31,-9-3-2 0,-13 3-2 0,-13-1-2 0,-10 5 0 16,-15 4-1-16,-16 8-1 15,-13 13 1-15,-13 8 0 0,-6 25 1 16,-7 17 1-16,1 18 2 16,2 19 0-16,5 14 2 15,16 7 0-15,15 3 1 16,25 1-1-16,15-13 1 0,28-8 1 15,23-20-1 32,21-17-1-47,21-14-1 0,13-15-5 0,11-12-7 0,-1-9-36 0,3-17-42 0,-2-10-2 0</inkml:trace>
  <inkml:trace contextRef="#ctx0" brushRef="#br0" timeOffset="3608">12248 1869 292 0,'0'0'0'16,"0"0"-3"15,0 0 1-31,0 0 2 0,0 7 2 0,4 10 2 0,5 6 4 0,4 7 1 16,3 9 4-16,4 12 0 15,3 4 3-15,5 23 4 31,0 1 0-31,-6-1-2 0,-1-3-1 16,-8-6 0-16,-10-2-2 16,-8-7 0 15,-15-11-3-31,-16-26-4 0,-9-12-1 0,-7-4-2 0,-5-7-2 0,-4-15-1 15,6-14-2-15,5-6-4 16,9-9-3-16,14-2-10 16,5-5-34-16,16-10-41 15,10-3-4-15</inkml:trace>
  <inkml:trace contextRef="#ctx0" brushRef="#br0" timeOffset="3819">12239 1206 421 0,'0'0'1'0,"0"0"-2"16,0 0-5-16,-7-7-9 15,7 7-20-15,-16-3-44 0,16 3-9 16</inkml:trace>
  <inkml:trace contextRef="#ctx0" brushRef="#br0" timeOffset="4356">13113 1487 155 0,'0'0'2'15,"-10"0"1"-15,2 5 4 0,-4 7 6 16,-14 17 3-16,-4 9 3 16,-1 11 2-16,5 11 4 15,6 5 3-15,8 1 0 16,14 2-1-16,37-23-5 15,15-17 0 17,14-18-4-32,13-13-2 0,2-18-3 15,-1-16-2-15,-6-5-3 0,-43 18-4 0,-3-5-1 0,-10 0-1 16,-4-5-1-16,-11 4-1 15,-5-3-1-15,-17 5-2 0,-7 1-3 16,-10 1 1-16,-3 4-6 16,-3 0-7-16,-2 5-9 15,-4 0-16-15,0 5-35 16,3 3-15 15</inkml:trace>
  <inkml:trace contextRef="#ctx0" brushRef="#br0" timeOffset="4606">13156 970 400 0,'0'0'-1'16,"0"0"1"-16,0 0-1 15,6 9 2-15,2 6 0 16,0 6 2-16,0 9 0 0,0 10 1 16,0 31 3-1,2 40 1-15,-2 22-1 0,0 11-1 16,-2 12 0-16,-8 1-2 15,-2-14-1-15,-3-24-8 32,-2-30-19-32,1-10-57 0,8-20-3 0</inkml:trace>
  <inkml:trace contextRef="#ctx0" brushRef="#br0" timeOffset="9147">14974 1533 391 0,'0'0'1'0,"0"0"0"0,3 6 1 16,1 4 2-16,4 16 0 16,4 9 0-16,-2 11 1 15,0 14-2-15,5 8-3 0,-2 5-10 16,7 2-55-16,-3 6-17 15</inkml:trace>
  <inkml:trace contextRef="#ctx0" brushRef="#br0" timeOffset="9955">5631 6416 336 0,'0'0'-2'16,"0"0"-1"-16,0 0 2 0,4 14 5 16,1 8 4-16,3 5 1 15,1 16 2 1,4 13 1-16,2 10 3 0,-1 13 1 15,0 7-3-15,0 2-5 0,-4-3-3 16,-1-10 0-16,-3-8-3 16,-2-16 0-16,-3-7-3 15,-1-18-3 1,2-7-8-16,-2-19-17 0,0 0-55 0,1-10-4 15</inkml:trace>
  <inkml:trace contextRef="#ctx0" brushRef="#br0" timeOffset="10257">4902 6720 319 0,'0'0'6'0,"10"0"3"0,17-9 3 16,24-6 1-16,26-11 4 15,27-9 1-15,32-13 0 16,18-7 1-16,23-9-4 31,11-3-4-31,2 2-3 16,-5 4-2-16,-16 10-3 0,-16 6-3 0,-21 16-7 0,-22 4-8 15,-16 13-16-15,-28 12-42 16,-19 3-15-16</inkml:trace>
  <inkml:trace contextRef="#ctx0" brushRef="#br0" timeOffset="10499">5013 7470 366 0,'0'0'3'0,"0"0"1"16,22 0 2-16,17-2 3 0,20-10 0 15,23-8 1-15,30-10 1 16,27-6 0-16,24-10 0 31,19-6-3-31,6 0-3 0,-1 2-4 0,-8 8-9 0,-16 2-14 16,-25 2-52-16,-23 19-12 15</inkml:trace>
  <inkml:trace contextRef="#ctx0" brushRef="#br0" timeOffset="10828">5095 7200 352 0,'-5'12'2'0,"-5"10"2"16,-12 14 0-16,-7 7 1 16,-4 10 0-16,-5 8 0 15,-4 4 1-15,0 4-2 47,1-12-5-47,7-9-11 0,11-11-20 0,12-11-46 0,-5-16-6 0</inkml:trace>
  <inkml:trace contextRef="#ctx0" brushRef="#br0" timeOffset="11137">5017 6559 351 0,'0'0'-1'0,"0"0"1"0,-11 19-1 16,-8 0 1-16,-11 12 0 16,-5 6-5-16,-5 9-8 15,-1 9-29-15,-1 0-32 16,7-2-7 15</inkml:trace>
  <inkml:trace contextRef="#ctx0" brushRef="#br0" timeOffset="11406">6977 5865 340 0,'0'0'0'16,"-11"18"1"-16,-1-2-1 15,-2 2 0-15,0 11-1 16,-2 8-2-16,2 11-9 0,-3 7-21 16,1 4-40-16,13 6-6 15</inkml:trace>
  <inkml:trace contextRef="#ctx0" brushRef="#br0" timeOffset="11680">6847 6965 336 0,'-5'9'1'15,"-5"9"0"-15,-6 10-1 0,-5 9 2 16,-8 4-1-16,-3 14 1 16,-6 4-4-16,-1 8-13 15,2 7-47-15,4-16-15 47</inkml:trace>
  <inkml:trace contextRef="#ctx0" brushRef="#br0" timeOffset="12148">7969 6471 278 0,'0'0'3'0,"7"5"2"16,11-2 3-16,14 1 1 0,6-1 0 15,18 1 1-15,12-2 0 16,7 1 0-16,7-3-1 16,2 0-3-16,-3-3-6 15,-4 1-10-15,-8 0-21 0,-14 0-41 47,1 2-7-47</inkml:trace>
  <inkml:trace contextRef="#ctx0" brushRef="#br0" timeOffset="12359">8067 6956 416 0,'0'0'0'0,"4"1"0"0,16-1 1 31,13 0 0-31,17 0 0 0,16-1 1 0,17-5-1 16,15-2-1-16,19 1-1 15,5-4-6-15,9 5-15 16,0 5-51-16,1-4-11 0</inkml:trace>
  <inkml:trace contextRef="#ctx0" brushRef="#br0" timeOffset="13397">10253 5828 310 0,'0'0'-2'0,"0"0"-2"16,0 0 0-16,0 0 3 16,-11 4 1-16,11-4 4 0,0 15 0 15,3-5 2-15,6 4 4 16,-3 1 3-16,7 2 0 15,-4-3-1-15,3-2 0 16,-5-2-4-16,1-2 2 0,-8-8-2 16,7 14-1-16,-7-14-2 15,0 0 1-15,0 0 1 16,4 12 0 15,-4-12 0-31,0 0-1 0,0 0 0 0,0 0 0 0,0 0 0 0,0 0-1 16,0 0-1-16,0 0-1 15,0 0-1-15,0 0 0 16,0 0-1-16,0 0 0 0,0 0 0 15,0 0 0-15,0 0 0 16,0 0 0-16,0 0 0 16,0 0 0-16,0 0-1 46,0 0 0-46,0 0 0 0,0 0-2 0,0 0 0 0,0 0 1 0,3 13-1 0,0 5-1 16,1 12 1-16,3 9 0 16,1 13 1-16,3 14 1 15,2 9 0-15,0 9 0 0,1 3 0 16,-1-4 1-16,2-1-1 15,-3-5 0-15,1-7 1 16,-3-10 0 15,-3-8 0-31,0-6-1 0,-2-10 1 0,0-7 0 0,-1-5-2 0,-3-7-3 16,1-5-4-16,-2-12-21 15,-7 0-58-15,2-8-2 0</inkml:trace>
  <inkml:trace contextRef="#ctx0" brushRef="#br0" timeOffset="13758">9753 6111 387 0,'0'0'3'16,"0"0"3"-16,3-7 1 15,11-7 1-15,16-9 1 16,24-10 1-16,25-9 1 16,23-8 0-16,18-6-3 15,15-2-2-15,9 3-3 0,2 4-2 16,-11 8-3-16,-15 14-6 15,-24 8-9-15,-22 10-14 16,-20 11-36-16,-19 4-21 0</inkml:trace>
  <inkml:trace contextRef="#ctx0" brushRef="#br0" timeOffset="13970">9595 7248 340 0,'0'0'1'0,"0"0"4"0,2 8 5 16,18-5 3-16,21-3 2 15,26-11-1-15,24-10 0 16,24-7 1-16,23-8-1 0,18-7-4 15,9-6-8-15,0 6-11 16,-8-1-21-16,-23 10-54 16,-3 5-4-16</inkml:trace>
  <inkml:trace contextRef="#ctx0" brushRef="#br0" timeOffset="14888">11333 6474 255 0,'0'0'0'0,"0"0"1"16,2 4 7-16,2 6 2 16,3 5 5-16,-1 6 2 15,5 6 3-15,-3 5 0 0,3 6 3 16,0 3-1-16,-1-1-7 15,-2-2-3-15,-2-4-2 16,-3-5-3-16,0-5 0 0,-3-7-2 16,0-4-1-16,0-13 1 15,0 0-1 1,-10 1 0-16,6-6 0 0,0-11-1 15,1-4-1-15,1-2 0 0,2-5 0 16,1-3-2-16,3-1 1 16,8-2-1 15,2 3 0-31,3 3 0 0,7 2-1 15,1 6 0-15,6 6-1 0,-2 4 1 0,3 9-1 0,0 3 1 16,-2 9 0 0,0 7 1-16,-5 6 0 0,-5 1 0 15,-4 2 0-15,-6-1 1 16,-5-3 0-16,-4-1 0 0,-2-5 1 15,-3-5 0 1,4-13 0-16,-12 8 0 0,12-8 0 16,-1-18 0-16,7-4-1 15,12-4-1-15,5 1 0 0,6-2-2 16,6 6 1-16,3 7 0 15,6 9-1-15,-6 5 0 16,-2 15 2-16,-2 7-1 0,-9 6 1 16,-3 5 0-16,-9 2 0 15,-3 1 0-15,-7 0-1 16,-3-3-4 15,-2 0-14-31,-3 8-49 0,5-22-21 0</inkml:trace>
  <inkml:trace contextRef="#ctx0" brushRef="#br0" timeOffset="15637">12714 5893 302 0,'0'0'2'0,"0"0"2"15,-6 12 3-15,6 0 6 16,2 0 1-16,10 2 4 16,10-1 2-16,9-3 2 15,15-7-2 1,7-4-3-16,11-11-2 0,4-10-5 0,-1-4-2 15,-3-8-4-15,-10-3-3 16,-13-4-1-16,-11 3-2 16,-15 2 0-16,-15 1-1 46,-18 1-1-46,-11 6 0 0,-9 7 0 0,-13 9 0 0,-2 11 1 0,-8 6 0 0,-2 20 2 16,-1 15 1-16,8 17 1 0,4 14 1 16,7 18 1-16,12 13 1 15,17 8 1-15,18 3 1 16,27-5 1-16,25-6-2 15,23-17 0-15,23-13 0 0,21-23 0 16,16-18-2 31,10-18-1-47,-2-12-4 0,-4-3-6 0,-13-18-16 0,-22-2-65 0,-8-8-2 0</inkml:trace>
  <inkml:trace contextRef="#ctx0" brushRef="#br0" timeOffset="16353">13811 4736 287 0,'0'0'1'0,"0"0"0"16,7 0 3-16,5 3 5 15,3 8 2-15,8 9 2 16,3 5 1 15,5 8 2-31,4 11 2 0,1 6 1 0,-2 8-4 0,-5 1-3 0,-4 5-2 16,-8-4-2-16,-9-3-1 15,-8-6 0-15,-4-5-2 0,-16-11-1 16,-11-9 0-16,-8-12 0 15,-7-11 0-15,-8-6-1 16,-2-14-2-16,0-10-3 0,-3-18-8 16,13-6-31-16,7-15-46 46,9-19-5-46</inkml:trace>
  <inkml:trace contextRef="#ctx0" brushRef="#br0" timeOffset="16422">13707 4235 451 0,'0'0'1'0,"0"0"-4"0,0 0-11 0,9-9-45 16,-9 9-25-16</inkml:trace>
  <inkml:trace contextRef="#ctx0" brushRef="#br0" timeOffset="17283">14933 4134 240 0,'0'0'2'16,"-20"0"3"-16,-1 0 3 15,-9 12 2-15,-10 5 4 0,-6 9 0 16,-7 10 4-16,-2 11 0 16,3 12-1-16,11 6-2 15,12 9 0-15,22-2-1 0,19-5-2 31,26-10-1-31,25-11-2 0,18-16 0 0,14-14 0 16,14-15 0-16,3-15-2 0,-3-14 0 16,-14-9-1-16,-18-3-1 15,-17-7 0-15,-21 0 0 16,-24 2-2-16,-23-1 0 15,-28 3 0-15,-20 2-2 16,-13 5-1-16,-7 6-1 0,-7 5-2 16,3 1-1 15,4 3-4-31,16 10-8 0,4-3-13 0,12-1-60 0,26-2-1 15</inkml:trace>
  <inkml:trace contextRef="#ctx0" brushRef="#br0" timeOffset="17501">14893 3674 412 0,'0'0'1'0,"-3"25"1"16,2 1 0-16,0 15 1 15,0 18 1-15,2 16 0 16,4 18 1-16,3 19 0 0,6 7 0 15,2 6-1-15,2 1 1 47,5-3-2-47,4-13-4 0,-2-12-6 0,4-12-16 0,-4-19-61 0,2-18-4 16</inkml:trace>
  <inkml:trace contextRef="#ctx0" brushRef="#br0" timeOffset="18494">15708 4632 302 0,'0'0'6'15,"0"0"4"-15,-14 0 1 0,14 0 0 16,-10 0 0-16,10 0 1 16,0 0 2-16,0 0 0 15,14 8-5-15,12-6-5 16,10 2 1-16,6 3-2 0,5-1 2 15,1 1-2-15,0 1-1 16,-10 1 0-16,-10 3-1 31,-12 5 1-15,-13 5 0-16,-14 5 1 0,-16 2 0 0,-5-2 0 0,-4 1 1 0,1-1 0 15,5-3 0-15,11-7 0 16,18-9 0-16,23-7-1 0,23-1 1 16,21-9-3-16,12 0-1 15,14-1-5-15,3-3-11 16,8 3-35-16,-10 6-37 15,-12 4-4 17</inkml:trace>
  <inkml:trace contextRef="#ctx0" brushRef="#br0" timeOffset="30790">5164 10142 213 0,'0'0'3'0,"0"0"5"15,6-2 4-15,8-5 5 16,10-5 2-16,12-3 3 16,16-9 1-16,13-2 2 0,24-7-2 15,12-5-5-15,14 3-5 16,7-1-3-16,1 3-3 15,0 3-2-15,-10 4-2 16,-10 7-2-16,-19 2 1 0,-15 4-1 16,-15 5-1-16,-13 0 1 15,-14 5 0-15,-8 1-1 16,-8 2 0-16,-11 0 1 15,0 0-1-15,6 8 1 0,-6-8-1 16,-12 18 1-16,2-10-1 31,-1 2 1-31,-2-1-1 0,0 1 1 0,1 2-1 0,1-1 0 16,0-1 0-16,1 3 0 15,1 4 0 1,0-1-1-16,-1 5 1 0,1 4 0 16,-2 5-1-16,-6 8 0 15,-5 7 1-15,-5 9-1 0,-7 6 0 16,-5 5 0 15,-10 10 1-31,-5 1 0 0,-4 2 0 0,-2-3 0 0,3-4 0 16,5-9 0-16,11-9 0 0,8-7 2 15,13-12-1-15,16-8 2 16,16-9 1-16,22-12 0 15,19-5 0-15,14-5 1 16,17-10 0-16,12-5 0 0,10-3-2 16,2-2 0-16,0 2-1 46,-7-1-1-30,-9 7-1-16,-10 0-1 0,-15 5-3 0,-13 6-3 0,-14 3-4 0,-13 1-7 0,-6 2-20 0,-5 1-49 16,-16-1-4-16</inkml:trace>
  <inkml:trace contextRef="#ctx0" brushRef="#br0" timeOffset="31059">5761 10418 408 0,'0'0'1'16,"15"-8"1"-16,10-1 1 15,16-5 0-15,20-4 0 32,15-1 1-32,18-5 0 0,8 0 0 0,4 3-2 0,-2 1-3 15,-5 7-8-15,-14-1-20 16,-24 9-54-16,-4 5-5 15</inkml:trace>
  <inkml:trace contextRef="#ctx0" brushRef="#br0" timeOffset="31595">7881 9965 299 0,'0'0'0'0,"0"0"2"16,5 7 0-16,8-4 2 15,2 2 0-15,7 0 2 16,7-1 2-16,8-1 0 31,7-2 2-31,2-1-2 0,8-1 0 0,3-6-2 0,2 2 1 16,0-2-5-16,-2-1-7 15,1 3-14-15,-5 5-41 0,-8 0-21 16</inkml:trace>
  <inkml:trace contextRef="#ctx0" brushRef="#br0" timeOffset="31803">7816 10297 378 0,'0'0'1'0,"10"0"1"16,15-1 0-16,13-4 0 15,17-3-1-15,11-2-1 0,19-3-1 16,12-6-3-16,14 0-7 15,-1 0-18-15,-3-1-48 16,5 1-8-16</inkml:trace>
  <inkml:trace contextRef="#ctx0" brushRef="#br0" timeOffset="38950">11448 8935 293 0,'0'0'5'16,"0"0"1"-16,0 0 0 15,7-10 1-15,-7 10 5 16,19 7 3-16,-4 8 1 15,5 9 3-15,3 12-3 0,0 10-2 16,7 12 1-16,-3 5-1 16,3 7-4-16,-6 1-2 15,1-1-2-15,-2-4-1 0,-2-2-1 16,-2-5 0-16,-3-5-1 15,-1-4-1-15,0-3 0 16,0-5 0-16,-2-3-1 16,2-3 0-16,-4-6 0 0,-1-5-1 15,1-4 1-15,-4-5-1 16,0-6 0-16,-7-10 1 31,6 12 1-31,-6-12 0 0,0 0-1 0,3-16 1 16,3-7 0-16,4-18 0 0,3-13 0 15,7-19-1-15,9-13 1 16,9-18-1-16,8-9-1 47,6-2 1-47,5 1 0 0,2 11 0 0,-4 10-1 0,-2 16-1 0,-8 13-3 0,-5 17 0 15,-12 10-4-15,-5 15-5 16,-9 6-6-1,-1 8-16-15,3 3-55 0,-8 4-2 0</inkml:trace>
  <inkml:trace contextRef="#ctx0" brushRef="#br0" timeOffset="39215">12101 8706 416 0,'0'0'1'16,"0"0"1"-16,0 0 0 16,8 4 2-16,14-4-1 0,7-3 2 15,13-6 0-15,11-3-1 16,13-5 1-16,7-1-2 15,1-2-5-15,0 2-5 16,-12-5-10 0,-2 3-41-16,-14 10-24 0,-16 2-10 15</inkml:trace>
  <inkml:trace contextRef="#ctx0" brushRef="#br0" timeOffset="39520">11268 8939 388 0,'0'0'1'15,"0"0"1"-15,8-4 0 0,10-3 0 16,10-3 0-16,10-4-3 15,11 5-6-15,6-3-17 16,8 0-34-16,4 8-23 16</inkml:trace>
  <inkml:trace contextRef="#ctx0" brushRef="#br0" timeOffset="40032">10606 10248 346 0,'0'0'2'0,"0"0"2"16,15 8 2-16,16-4 1 15,19 1 4-15,24-3 1 0,30-2 2 16,32-5 2-16,34-9-1 16,35-8-2-16,25-9-1 46,28-2-2-46,16-5-1 0,16 3-3 0,1 1-3 0,5 5-3 0,-12 4-4 0,-16 9-6 16,-26 2-7-16,-24 7-37 16,-29 6-37-16,-42 1-3 46</inkml:trace>
  <inkml:trace contextRef="#ctx0" brushRef="#br0" timeOffset="40531">11726 10911 345 0,'0'0'0'0,"0"0"0"16,3 10 3-16,2 8 3 15,2 9 3-15,3 15 3 16,-2 11 3-16,1 14 0 0,1 9 2 47,-1 7-1-47,-1 5-2 0,-4-5-3 0,1-5-3 0,-1-10-2 0,3-14-5 15,-3-14-3-15,3-13-5 16,-7-27-11-16,15-3-60 0,-9-14-9 16</inkml:trace>
  <inkml:trace contextRef="#ctx0" brushRef="#br0" timeOffset="40777">11007 11105 415 0,'0'0'1'0,"0"0"0"15,16-1 0-15,13-3 2 0,19 0 1 16,21-7 2-16,24-5 2 16,27-6 0-16,29-7 0 15,20-6 1-15,14-6-1 0,13-2-1 47,2 0-2-47,-2 4-3 0,-7 1-2 0,-13 8-6 0,-24 8-7 0,-15 9-25 16,-15 5-51-16,-39 5-4 0</inkml:trace>
  <inkml:trace contextRef="#ctx0" brushRef="#br0" timeOffset="41034">11131 11916 439 0,'0'0'2'0,"17"0"0"0,18-8 2 15,22-6 2-15,22-4 1 16,29-12 0-16,28-7 2 15,29-13-1-15,23-7 0 16,19-8-2-16,7 0-1 16,-2 7-4-16,-10 2-5 0,-13 15-11 15,-28 5-23-15,-25 16-53 16,-31 10 0-16</inkml:trace>
  <inkml:trace contextRef="#ctx0" brushRef="#br0" timeOffset="41392">11096 11819 413 0,'0'0'2'16,"0"0"1"-16,-8 19 2 16,-4 1 1-16,-6 11 0 0,-6 8 1 31,-9 6 0-31,-6 8 0 0,-3 1-1 0,0 0-4 15,4-1-8-15,2-14-10 16,14-12-42-16,10-4-28 0,12-23-6 16</inkml:trace>
  <inkml:trace contextRef="#ctx0" brushRef="#br0" timeOffset="41686">11171 10943 375 0,'0'0'1'0,"0"0"0"16,-5 10 2-16,-7 2 3 16,-8 9-1-16,-4 2 1 15,-8 9 0-15,-3 3 2 0,-2 11-5 47,-2-4-8-47,12-12-60 0,5 12-15 0</inkml:trace>
  <inkml:trace contextRef="#ctx0" brushRef="#br0" timeOffset="42054">13450 10503 396 0,'0'0'2'0,"0"0"0"15,-12 9 1-15,2 6 1 0,-6 9 1 47,-5 3-1-47,-4 12 1 0,-4 7-2 0,-4 6-3 0,0 11-10 0,-4-5-32 0,4 3-41 16,3-4-4-16</inkml:trace>
  <inkml:trace contextRef="#ctx0" brushRef="#br0" timeOffset="42332">13501 11289 448 0,'-5'8'2'0,"-5"10"0"16,-7 14 1-16,-4 11 0 15,-7 10 0-15,-5 8-1 16,-2 11-4-16,-5 4-7 0,8-13-55 16,1 8-22-16</inkml:trace>
  <inkml:trace contextRef="#ctx0" brushRef="#br0" timeOffset="42975">14996 10135 308 0,'0'0'5'16,"0"0"2"-16,17 3 3 0,8-2 1 15,11-1 2-15,10 0 0 16,18-4 3-16,11-4-1 31,13 1-5-31,4-2-3 0,5 1-4 0,0 1-5 16,0 6-10-16,-7-1-20 0,-13 2-48 15,-4 5-8-15</inkml:trace>
  <inkml:trace contextRef="#ctx0" brushRef="#br0" timeOffset="43196">14992 10614 422 0,'6'0'1'0,"21"0"1"31,17 1-1-31,21 1 0 0,20-2 1 0,20-3 0 15,19-4 0-15,19-3-1 0,4-1-5 16,-4 3-7-16,-12-3-27 16,-7 3-45-16,-9 0-6 15</inkml:trace>
  <inkml:trace contextRef="#ctx0" brushRef="#br0" timeOffset="45239">17836 9321 169 0,'0'0'2'16,"0"0"1"-16,0 0 5 0,12 4 6 16,-12-4 4-16,12 11 3 15,-12-11 4-15,12 9 1 16,-12-9 0-16,11 8-1 15,-11-8-5-15,0 0-3 16,0 0-4-16,0 0-4 0,0 0-3 16,0 0-6-16,-5-7-8 15,5-12-51-15,0 19-21 0</inkml:trace>
  <inkml:trace contextRef="#ctx0" brushRef="#br0" timeOffset="52220">17446 8763 176 0,'0'0'8'15,"0"0"6"-15,0-9 3 0,0 9 2 16,0-10 2-16,0 10 0 15,0-11 0-15,0 11-1 16,0 0-5-16,0 0-5 16,8-2-1-16,-8 2-2 0,13 15 0 15,-3 0 2-15,1 6 0 16,0 2 0-16,1 5 0 15,2 3-1-15,-1 4-1 16,4 1 0-16,-3 4-1 0,0-1 0 16,-1 0-1-1,3 1 0 1,-2-5-2-16,-1-1 1 0,-3-3-1 0,-1-3-2 15,-2-2 2-15,-2-3-2 0,1-1 0 16,-2-2 0-16,0 0 0 16,0 1-1 15,1-3 1-31,2-1 0 0,1 1 0 0,0-4 0 0,-1-1-1 15,0-3 1-15,-7-10-1 0,10 14 1 16,-10-14 0-16,0 0-1 16,0 0 1-16,0 0-1 15,0 0 1-15,0 0-1 0,0 0 1 16,0 0-2-16,10 8 2 15,-10-8-1-15,0 0 1 16,0 0 0-16,4-8-1 16,0-10 2-16,5-7 0 0,2-10 0 15,1-13 0-15,4-11-1 16,5-12 0-16,4-11 0 15,2-3 0 1,1-2 0-16,1 2 0 16,-3 5-1-16,2 10-2 0,-7 10-2 0,-2 12-3 15,-4 11-6-15,-5 15-10 16,-6 5-26 15,-4 17-40-31,0 0-4 0</inkml:trace>
  <inkml:trace contextRef="#ctx0" brushRef="#br0" timeOffset="53146">18119 9303 150 0,'0'0'5'0,"0"0"8"31,8 12 5-31,-8-12 1 0,10 21 2 0,-6-6 5 0,5 3 0 16,0 4 0-16,-2-2-3 15,-2 0-7-15,1-2-2 16,-2-1-2-16,1-4-2 15,0-1-2-15,-5-12-2 0,5 12-1 16,-5-12 0-16,0 0 0 16,0 0-1-16,0 0 1 15,0 0-2-15,2-5 1 16,-1-4-1-16,0-3 0 0,0-1-1 15,2-3-1-15,1-1-1 16,-1-3 0-16,4 3 1 16,2 2-2-16,0 0 2 15,4 1-1-15,-1 0-1 0,5 0 2 16,1 2 0-16,3-1 0 15,2 6 1-15,-2 0-2 16,0 5 0-16,2 2 1 0,1 0 0 31,-4 11 0-31,-1 1-1 0,-5 3 0 0,1 2 1 16,-5 3-1-16,-1-4 2 15,-3 0-1-15,-5-3 1 16,-1 0 1-16,0-13-1 0,-7 11 1 16,7-11-1-16,-13 0 0 15,11-11 0-15,1-3 0 16,2-4-2-16,0-3 2 15,5 1-1-15,7 0-1 0,5 0 1 32,3 4-1-17,0 5 0-15,0 4 0 0,3 6 1 0,0 3-2 0,-2 8 1 0,-1 2-1 16,0 5 1-16,-2 2-1 15,0 0 1-15,3 1-1 16,-2-3-3-16,2 0-4 16,-4-2-11-16,6-12-62 0,-5 11-6 15</inkml:trace>
  <inkml:trace contextRef="#ctx0" brushRef="#br0" timeOffset="53930">17505 10042 133 0,'0'0'8'15,"0"0"5"-15,0 0 4 0,0 0 1 16,-8 0 0-16,8 0 1 16,0 0 2-16,0 0 2 15,0 0-6-15,5 0-3 0,6-2-2 16,8 0-1-16,6-3 0 15,9-2 2-15,4-2-1 16,17-2 2-16,8-2-1 16,9-2-2-1,11 0 0-15,7 0-1 0,4-1-1 0,10 2-2 16,4 1-1-16,0-2-2 15,0 3-1-15,3 2-1 16,-4 1 0-16,-3-3-1 16,-7 2 1-16,-12 0-1 0,-12 1-1 15,-8 1-2-15,-16-1-5 16,-14 7-4-16,-11-4-14 15,-13-1-55-15,-11 7-8 16</inkml:trace>
  <inkml:trace contextRef="#ctx0" brushRef="#br0" timeOffset="55163">18149 10318 270 0,'0'0'3'0,"0"0"3"15,0 6 5-15,0 6 3 16,1 5 4-16,2 6-1 16,2 9 4-16,-2 7 0 15,2 6-1-15,-2 3-4 0,2 4-4 16,-3-1-3-16,-1-4-4 15,0-2-1-15,0-9-1 16,0-7-2-16,-1-5-1 16,0-8-2-16,0-3-3 31,0-13-1-31,0 11-10 0,0-11-21 0,-4 0-49 0,4 0-6 15</inkml:trace>
  <inkml:trace contextRef="#ctx0" brushRef="#br0" timeOffset="55550">17644 10435 180 0,'0'0'9'0,"8"0"4"15,7 0 4-15,6 0 4 16,13 0 4-16,14-7 0 16,14-4 2-16,12-5 1 15,10-8-8-15,4 2-1 0,0-5-6 16,0 0-4-16,-9 4-3 15,-8-2-2-15,-12 7-1 16,-12 2-3-16,-11 4-1 16,-9 2-4-16,-7 5-8 15,-5-1-15 16,-10-4-47-31,-5 10-11 0</inkml:trace>
  <inkml:trace contextRef="#ctx0" brushRef="#br0" timeOffset="55867">17898 10914 239 0,'0'0'5'0,"0"0"3"32,-5 10 4-32,5-10 5 0,-1 8 4 0,1-8 2 0,21 5 0 15,2-5 2-15,14-6-4 16,10-7-3-16,17-6-4 0,9-1-4 15,8-3-4-15,3-1-3 16,0 4-5-16,-8 1-6 16,-5 10-13-16,-11 9-55 15,-11 0-11-15</inkml:trace>
  <inkml:trace contextRef="#ctx0" brushRef="#br0" timeOffset="56541">18861 10737 220 0,'0'0'9'0,"2"10"4"16,-1-1 4-16,3 2 4 0,-1 1 0 15,-1 3 1 17,1 1-1-32,0-2 0 0,-1-3-6 0,0 0-4 0,-2-11-5 15,1 11-2-15,-1-11 0 0,0 0-2 16,0 0 1-16,0-6-1 15,0-5 1-15,0-2-1 16,0-2-2-16,4-1 1 16,4-4-1-16,5 2 0 15,4 1-1-15,4-1 1 0,4 7-1 16,1 2 1-1,0 5 1-15,2 3-1 0,-3 1 1 16,-2 7 0-16,-3 3 0 16,-5 5 1-16,-3 2-1 0,-3-3 0 15,-1 1 1-15,-5-3 0 31,0-3 0-31,-3-9-1 0,0 0-1 0,5-7 1 16,1-7-2-16,2-2 1 0,3-2-1 16,2-2-1-16,2 3 0 15,2 4 1-15,1 5 1 16,0 5 0-16,-3 4 1 0,1 9 1 15,-3 4-1-15,-3 3 1 16,1 3-1-16,-1 1-4 16,-4-3-10-16,2-3-68 15,2-2-3-15</inkml:trace>
  <inkml:trace contextRef="#ctx0" brushRef="#br0" timeOffset="57886">20417 8814 155 0,'0'0'7'16,"0"0"5"-16,0 0 5 15,0 9 5-15,0-9 1 0,12 3 4 16,1-3-2-16,4 0 1 16,4 0-5-16,3-8-5 15,1-1-4-15,3-1-4 16,0-2-4-16,-4-1-1 0,-2-1 0 15,0 2-1-15,-5-5-1 16,-1-2 1-16,-2-3 0 16,-3 4-1-16,-6-5-2 15,-3 4 0-15,-2-4-2 0,0 6 0 16,-10 1 0 31,-7 7 0-47,-4 4-2 0,-4 2 1 0,-4 3 3 0,-3 11-3 0,-2 7 2 0,-1 3 1 0,-2 12 2 15,-2 3 1-15,-1 13 2 16,3 8 1-16,3 4 2 15,2 0 1-15,5 3 1 16,8-5-1-16,8-4 0 0,11-12 0 16,18-8-1-16,10-9 0 31,13-11-1-31,11-12-2 15,7-3 1-15,8-3-2 0,3-6-2 0,4-1-7 0,-8-3-9 16,-3-1-38-16,-8 7-31 16,-9-1-5-16</inkml:trace>
  <inkml:trace contextRef="#ctx0" brushRef="#br0" timeOffset="58598">21308 8054 159 0,'0'0'9'16,"6"9"6"-16,-2 3 4 15,2 3 2-15,2 6-1 0,-1 4 2 16,-2 4 0-16,4 5-1 15,-8-4-6-15,2 2-4 16,-3-7-1-16,0-2-1 16,-11-6 1-16,-5-4 1 15,-2-5-1-15,-4-5-1 0,-6-3-1 16,-1 0-1-16,-2-3-6 15,0-8-4-15,3 1-14 16,4 2-42 0,7-12-23-16</inkml:trace>
  <inkml:trace contextRef="#ctx0" brushRef="#br0" timeOffset="58735">21177 7652 315 0,'0'0'-15'0,"-4"-9"-48"31,4 9-13-31</inkml:trace>
  <inkml:trace contextRef="#ctx0" brushRef="#br0" timeOffset="59311">21678 7846 113 0,'0'0'8'0,"-9"10"8"16,-1-1 4-16,0 8 3 15,-1 3 3-15,11 7 8 31,2 1-1-31,9-2 2 47,6-3-8-47,10-6-6 0,10-4-3 0,3-13-3 0,6 0-5 0,-10-14-6 0,-5-5-2 16,-5-5 0-16,-9-1-1 0,-9-5 1 15,-8-2-2-15,-13 1 1 16,-14 2 1-16,-8 1-1 16,-11 5 0-16,-1 5 0 15,-4 5-1-15,-1 8-3 0,11 2 0 63,5 5-3-63,5 0-2 0,13 10-7 0,7-2-8 0,11 0-24 0,6 5-34 15,4-2-6-15</inkml:trace>
  <inkml:trace contextRef="#ctx0" brushRef="#br0" timeOffset="59586">21791 7605 215 0,'0'0'10'0,"1"19"4"16,-1 2 3-16,0 8 2 15,0 9 1-15,0 10 1 0,0 3 1 32,0 11 0-32,-2-7-9 15,0-5-6-15,-4-8-8 0,4-8-13 16,-1-6-23-16,-3-12-39 15,6-3-8-15</inkml:trace>
  <inkml:trace contextRef="#ctx0" brushRef="#br0" timeOffset="59844">22246 8013 324 0,'0'0'2'0,"14"27"1"15,-5-4 0 16,1 4-1-31,-1 3-1 0,-2 3-1 0,-5 0-5 0,5 6-21 16,0-6-45-16,-7-8-8 16</inkml:trace>
  <inkml:trace contextRef="#ctx0" brushRef="#br0" timeOffset="60458">20504 9469 320 0,'0'0'0'0,"0"0"2"16,0 0 1-16,3 8 4 0,16-8 2 15,14 0 3-15,18-3 2 16,24-6 3-16,24-5 0 16,21-2-1-1,27-5-2-15,10 4-3 0,8 2-4 0,-4 1-3 16,-6 4-6-16,-15 3-6 15,-13 5-19-15,-14 2-57 16,-28-1-4-16</inkml:trace>
  <inkml:trace contextRef="#ctx0" brushRef="#br0" timeOffset="61162">20957 10213 269 0,'0'0'4'16,"7"1"4"-16,5-1 3 15,7 0 1-15,8 0 2 0,7-7 2 32,9-4-1-32,7-4 2 0,0-2-3 0,3-5-3 15,-4-3-4-15,-6-1-3 16,-4-1-2-16,-13 2-2 0,-11 1-2 15,-12 3-1-15,-7 4 0 16,-15 5 0-16,-15 7-1 16,-9 5 1-16,-11 9 2 15,-8 13 2-15,-6 11 2 16,0 9 2-1,-1 11 1 1,4 9 1-16,11 5 0 0,11 1 1 0,17 0 0 0,19-8 0 16,15-9-2-16,24-10-1 15,18-14-1-15,14-12-1 0,12-11-3 31,4-6-5-31,2-9-10 0,-7-5-42 16,-4-1-30-16,-10-2-6 0</inkml:trace>
  <inkml:trace contextRef="#ctx0" brushRef="#br0" timeOffset="61684">21715 9968 136 0,'0'0'10'0,"0"0"9"31,16 7 5-31,-3 0 3 0,3 4 2 0,2 3 1 16,2 5 2-16,-3 5-1 0,0 2-9 15,-6 4-4-15,-8-4-4 16,-3 1-3-16,-10-5-2 15,-5-3-1-15,-7-6-1 0,-3-5-1 16,-5-7 0-16,0-4-3 16,-1-6-4-16,3-5-6 15,1-6-18 16,3-9-55-31,15 0-6 0</inkml:trace>
  <inkml:trace contextRef="#ctx0" brushRef="#br0" timeOffset="61817">21706 9755 402 0,'0'0'1'0,"0"0"-2"15,0 0-3-15,0 0-9 0,6 0-21 16,5 5-44-16,-11-5-6 31</inkml:trace>
  <inkml:trace contextRef="#ctx0" brushRef="#br0" timeOffset="62254">22094 9769 279 0,'0'0'2'0,"0"0"2"0,-11 13 4 16,2-2 4-16,-1 7 1 15,-1 6 3-15,2 2 0 47,1 8 3-47,8-3 0 0,4 3-4 0,14-7-4 0,8-3-1 0,11-9-3 0,6-6 0 16,3-9-4-16,2-9 0 15,-4-10-1-15,-6-7 0 16,-11-4-1-16,-8-3 0 15,-18 0 0-15,-11-1 0 0,-16 3-1 16,-11 4-1-16,-11 8 1 16,-9 5-2 30,0 6-1-46,3 5-3 0,5 4-1 0,10 9-5 0,10 4-3 0,9-1-5 0,15 6-20 0,7 3-35 16,12-8-14-16</inkml:trace>
  <inkml:trace contextRef="#ctx0" brushRef="#br0" timeOffset="62490">22116 9619 353 0,'0'0'2'0,"0"5"0"0,1 8 2 0,3 6 1 16,1 5 2-16,5 6 1 15,-1 7 1-15,2 10-1 16,-1 5-1-16,0 1-2 16,-1 4-3-16,-2-3-5 0,0-1-11 15,-4-2-26-15,-2-11-41 16,13-4-5-16</inkml:trace>
  <inkml:trace contextRef="#ctx0" brushRef="#br0" timeOffset="62954">22647 9972 278 0,'0'0'2'0,"0"0"3"15,11-7 2-15,3 4 4 0,5 0 1 16,6 0 1-16,2-2 0 15,2 3-1 32,-4 2 0-47,0 0-4 0,-7 4-1 0,-5 8-2 0,-9 1 0 0,-6 5-1 0,-10 2 2 0,-8 4 0 16,0-3 1-16,-2 2-1 15,3-4 0-15,2-1 0 16,10-2-2-16,8-4 0 0,14-4-2 16,14-1-1-16,10-2-4 15,8 2-4-15,1-5-8 47,8-2-42-47,-2 7-27 0,-3-3-6 0</inkml:trace>
  <inkml:trace contextRef="#ctx0" brushRef="#br0" timeOffset="63795">10395 13935 244 0,'0'0'8'16,"0"0"4"-16,14 0 0 15,3-6 4-15,12-4 1 16,7-1 1-16,8-5 0 0,8-1 0 15,7-2-5-15,5 0-4 16,-3 1-4-16,4 2-3 16,-5 1-4-16,-1 3-9 15,-5 1-16-15,-7-4-46 0,-1 10-11 16</inkml:trace>
  <inkml:trace contextRef="#ctx0" brushRef="#br0" timeOffset="64019">10802 14076 327 0,'13'0'1'16,"11"-2"1"-16,14-5-1 16,10-2 1-16,10-5-2 31,9 0-6-31,12-2-27 0,9 1-38 0,-10 0-6 15</inkml:trace>
  <inkml:trace contextRef="#ctx0" brushRef="#br0" timeOffset="64957">13200 12721 290 0,'0'0'-1'0,"0"0"0"16,0 0 1-16,0 0 2 15,0 5 5-15,0-5 1 0,15 18 2 16,-3-3 3-16,5 3 0 16,1 4 2-16,2 4 0 15,1 1-2-15,-2 4-4 16,3 1-3-16,-1-1-2 15,-4 0-1-15,2-1 0 16,-4-1-1-16,1-5-1 0,-1 0 1 16,-2-4-1-16,-2-1 0 15,1-1 1-15,-3-2 0 16,-1 0-1-1,-3-1 1 1,2-3-1-16,-2-2 1 0,-1 2 0 0,-4-12 1 0,2 12 1 16,-2-12 0-16,0 0 0 15,0-9 0-15,4-13-1 0,0-6 1 16,4-9-2-16,2-9 0 15,4-7-1-15,4-3 0 16,4-2-2-16,-3 7-1 16,-2 3-3-16,-1 11-11 46,-2 3-21-46,-13 15-48 0,8 6-4 0</inkml:trace>
  <inkml:trace contextRef="#ctx0" brushRef="#br0" timeOffset="65744">13868 13144 241 0,'0'0'4'16,"0"0"5"-16,10 7 3 0,0 1 3 16,1 6 1-16,3 0 1 46,0 2 2-46,2 3 0 0,1-2-4 0,-5-2-1 0,-2-4-3 0,-3 0-2 0,-7-11-1 16,0 0-2-16,9 7 0 16,-9-7-1-16,1-8-1 15,-1-2 0-15,0-4-2 16,0 0 0-16,0-2-2 0,0-4 1 15,1 2-1-15,6 0 0 16,1 3-1 15,5 2 1-31,-1 3 0 0,3 4 0 0,4 3 0 0,1 3 0 0,-3 0 0 16,0 6 0-16,-2 0 0 15,-2 1 0-15,-3-1 1 16,-10-6 1-16,14 5 0 16,-14-5-1-16,10-7 1 15,-4-6-1-15,-1-4 0 0,3 3 0 16,-1-1-1-16,-1-2 0 47,0 5-1-47,0 3 0 0,-6 9 0 0,16 0 0 0,-6 4 1 0,3 6 0 0,3 0-2 15,6 0-2-15,1-4-5 16,6 2-13-16,-6 1-58 15,6-9-6-15</inkml:trace>
  <inkml:trace contextRef="#ctx0" brushRef="#br0" timeOffset="66109">13298 13671 320 0,'0'0'3'16,"0"0"-1"-16,-13 4 4 16,13-4 5-16,1 9 2 15,17-6 2-15,14-3 3 0,17-1-1 16,25-10-1-16,20-9 1 15,22-6-5-15,16-8-4 32,11-2-3-32,5 0-4 0,-1 1-5 0,-7 6-13 0,-17 12-45 15,-17-3-27-15</inkml:trace>
  <inkml:trace contextRef="#ctx0" brushRef="#br0" timeOffset="66741">13767 14013 329 0,'0'0'4'0,"0"0"3"16,3 15 3-16,1-1 1 15,1 5 1 1,3 1 1-16,1 4-1 0,-1 3 0 0,3 0-2 15,1-3-5-15,-1-2-1 16,2-3-3-16,0-4-2 16,0-6-5-16,-2 3-8 31,-11-12-22-31,0 0-45 0,17 10-6 0</inkml:trace>
  <inkml:trace contextRef="#ctx0" brushRef="#br0" timeOffset="67007">13477 14065 411 0,'0'0'2'16,"0"0"-1"-1,0 0 2-15,12-6 0 0,9 2 1 0,10-1 1 16,11-8 2-16,15-2-1 15,14-3 0-15,9-2 0 16,2 1-2-16,0-3-3 0,-2 5-4 16,-6-4-7-16,-5 11-16 15,-13 6-59-15,-15 0-5 16</inkml:trace>
  <inkml:trace contextRef="#ctx0" brushRef="#br0" timeOffset="67201">13363 14515 403 0,'0'0'3'16,"0"0"0"-16,15 14 2 15,8-10 0 16,11-2 2-31,13-3-1 0,13-7 1 0,14-4 1 0,17-14-2 0,6-2-1 16,2-5-3-16,-3-3-4 16,-1 7-9-16,-11-5-25 15,-17 10-48-15,-2 7-4 16</inkml:trace>
  <inkml:trace contextRef="#ctx0" brushRef="#br0" timeOffset="67847">14551 14214 292 0,'0'0'2'16,"10"10"3"-1,-2-1-1-15,-8-9 3 0,16 20 3 0,-7-10 2 16,1 4-1-16,-1-2 0 16,-9-12 0-16,8 15-1 15,-8-15 1-15,0 0-4 16,0 0-3-16,0 0-1 0,4-10-2 15,-3-4-1-15,7-5-1 16,1-1-1-16,3 0 0 16,6-1 0-16,3 1 3 15,3 3 0 16,1 5 3-31,2 8 1 0,-5 4 1 0,-2 2 0 0,-1 7 0 0,-2 2-1 16,-4 4-1-16,-1-4 0 16,-2-1-1-16,-1-4-1 15,4-5 1-15,-2-1-1 0,1-3-1 16,2-4-1-16,0 2 1 15,-1 2 0-15,1 1 0 47,4 2 0-47,0 5 0 0,5 3 0 0,3 3-2 0,-1-1-6 0,12 1-30 0,1-1-47 16,0-7-4-16</inkml:trace>
  <inkml:trace contextRef="#ctx0" brushRef="#br0" timeOffset="68529">15598 13294 324 0,'0'0'4'0,"0"0"2"16,0 0 3 31,3 8 2-47,9-8 1 0,6 0 2 0,9-9 0 0,9-6 1 0,7-5-5 0,4-4-1 0,1-2-3 15,0-6-2-15,-9 3-3 16,-7 1-1-16,-11 6-1 16,-16 3 1-16,-10 6-3 15,-16 6 1-15,-9 7 0 16,-12 7 1-16,-8 12-1 47,-8 8 3-47,-5 12 0 0,0 10 2 0,-1 11 0 0,6 7 1 0,8 6 0 0,10 2 2 15,38 2 1 1,25-11-1-16,24-12 0 15,28-16-2-15,21-17-3 16,20-10-3-16,9-16-10 0,15-20-71 16,-23-2-7-16</inkml:trace>
  <inkml:trace contextRef="#ctx0" brushRef="#br0" timeOffset="69203">16451 12586 230 0,'0'0'3'0,"0"0"4"16,0 0 5-16,0 0 4 16,2 5 2-16,9 4 1 46,6 4 2-46,7 8-1 0,6 1-1 0,3 9-5 0,2 3-2 0,-3 5-6 0,-2 1-1 16,-4 0 0-16,-8-4-1 16,-12-3 1-16,-5-3-1 15,-7-8 1-15,-11-6-1 0,-8-5 0 16,-4-4-1-16,-5-7-1 15,-2-1-6-15,1-5-10 32,-4-2-65-32,7-13-6 0</inkml:trace>
  <inkml:trace contextRef="#ctx0" brushRef="#br0" timeOffset="69335">16433 12194 432 0,'0'0'0'15,"0"0"-4"-15,0 0-11 16,0 0-31-1,-1 9-35 1,1-9-6-16</inkml:trace>
  <inkml:trace contextRef="#ctx0" brushRef="#br0" timeOffset="70065">17673 12126 202 0,'0'0'1'0,"-18"4"1"16,2 7 5-16,-10 6 5 16,-3 7 7-16,-6 5 2 15,-4 7 2-15,1 6 2 0,6 3-1 16,6-2-1-1,13-3-1-15,13-5-6 0,13-9-5 16,19-10-3-16,11-10-2 16,10-9-1-16,11-13-1 15,4-10-1-15,-2-6 1 0,-3-6-3 16,-12 0 1-16,-13 1-1 15,-15 0 1-15,-19 4-1 16,-17 7 0-16,-19 4 0 0,-16 10-1 16,-11 7 0-16,-11 5 0 31,-4 7-3-31,0 7-1 0,6 4-3 0,8 3-4 15,11-1-6-15,9-2-10 0,18-3-21 16,15 0-31 0,7-15-11-16</inkml:trace>
  <inkml:trace contextRef="#ctx0" brushRef="#br0" timeOffset="70314">17508 11918 292 0,'0'0'3'15,"0"20"7"-15,3 4 4 16,5 10 4-16,2 11 1 16,4 14 2-16,2 13 2 15,1 9-2-15,4 5-3 0,-1 0-5 16,-2-3-5 15,-2-5-3-31,-1-8-4 0,-2-12-2 0,-3-9-5 0,-4-12-7 16,4-10-27-16,-3-6-47 15,-7-21-5-15</inkml:trace>
  <inkml:trace contextRef="#ctx0" brushRef="#br0" timeOffset="70503">18100 12532 416 0,'0'0'1'0,"1"18"0"16,3 1-2-16,-1 8-2 15,0-1-5-15,4 8-7 16,-4 1-23-16,-3 0-43 15,10-6-7-15</inkml:trace>
  <inkml:trace contextRef="#ctx0" brushRef="#br0" timeOffset="70888">18409 12168 438 0,'0'0'0'16,"6"0"1"-16,12 0-1 0,11-3 1 16,9-2-2 15,9 0-6-31,6-2-8 0,8 0-30 0,10 0-38 0,-11-2-6 15</inkml:trace>
  <inkml:trace contextRef="#ctx0" brushRef="#br0" timeOffset="71291">19019 12010 327 0,'0'0'5'16,"-2"16"3"-16,2-1 2 16,6 7 3-16,12 0 1 15,10 0 2-15,8-4-2 0,12-4 1 16,11-10-4-16,10-9-3 47,6-13-3-47,0-12-1 0,-7-6-2 0,-10-5 0 0,-15 0-1 0,-19-1 0 15,-19 6 0-15,-18 2-1 0,-27 6 1 16,-18 10-2-1,-21 10 0-15,-14 8 0 0,-3 5-1 16,2 13-3-16,8 3-4 0,12 6-5 16,11 4-8-16,23-1-14 62,19 1-42-62,21-12-11 0</inkml:trace>
  <inkml:trace contextRef="#ctx0" brushRef="#br0" timeOffset="71500">19175 11580 388 0,'0'0'4'16,"-1"17"3"15,1 10 1-31,-1 11 1 0,0 8 1 0,1 11 2 0,-1 8-1 0,1 9 2 15,0 1-4-15,6-3-3 16,-1-4-1-16,7-7-2 16,2-4-4-16,1-12-10 15,12-4-31-15,-2-6-46 16,5-13-3-16</inkml:trace>
  <inkml:trace contextRef="#ctx0" brushRef="#br0" timeOffset="71954">19785 12098 286 0,'0'0'2'16,"0"0"0"-16,16 0 2 16,-1 0 1 15,4 0-1-31,3 0 1 0,-2 2-1 0,5 1 1 0,-3 3 0 0,-6 1-2 15,-5 5 1-15,-7 3 2 16,-4 2 2-16,-6-1 2 16,-5 0 0-16,5 2 3 15,2-2-1-15,4-4-2 16,8-3-1-16,14-5-5 0,12-1-9 15,6-3-17-15,4-4-57 16,13-1-4-16</inkml:trace>
  <inkml:trace contextRef="#ctx0" brushRef="#br0" timeOffset="72251">20024 11389 378 0,'0'0'1'15,"7"0"-1"-15,9 0 2 0,13 9 2 16,8 10 3-16,15 7 1 16,6 13 1-16,7 14 2 15,-3 16-2-15,-4 14 0 47,-10 12-1-47,-16 12-3 0,-19-3-4 0,-20 7-5 0,-27-7-6 0,-14 0-14 0,-9-9-60 16,-31-13-4-16</inkml:trace>
  <inkml:trace contextRef="#ctx0" brushRef="#br0" timeOffset="72697">17231 11914 377 0,'-10'15'8'0,"-16"18"2"15,-7 13 1-15,-5 22 2 0,1 14-1 16,10 19 1-16,13 12 0 16,14 12 1-16,35-10-8 15,38-13-4-15,27-15-8 47,38-9-25-47,18-14-57 0,17-27-2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6T19:29:24.31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841 6653 119 0,'0'0'1'0,"0"0"5"16,0 0 5-16,2-7 4 16,6 2 4-16,5 2 0 15,3-3 0-15,5 0 3 0,5 4-1 16,1-3-5-16,1 2-4 15,1 0-4-15,-1 1-2 16,-1 1 0-16,-1 0-2 16,1-1 0-16,-3 2-1 0,1 0 0 15,-3 0-1-15,1 0 0 16,0 0-1-16,-3 0 0 15,-3 0 1-15,-4 2-2 16,0 0 1-16,-13-2-1 78,19 2 1-78,-19-2-1 16,0 0 0-16,0 0 1 0,9 4-1 0,-9-4 1 0,0 0 0 0,0 0-1 0,0 12 2 0,0-12-1 0,0 16 1 0,-1-6 1 0,-4 2-2 0,0 5 1 15,-6 2 0-15,-1-1-1 16,-5 4 1-16,-1 0-2 15,-4 3 1 17,-3 0 0-32,-4 4 0 0,2-3-1 0,-2 1 1 0,2 0 0 0,0-2 0 15,1 1 0-15,4-5 0 0,5-1 0 16,2-5 0-16,5-1 1 15,7-3 1-15,3-3 2 16,6-2 2-16,9 1 0 16,7-6 2-16,7 1-1 0,5-2 0 15,3 0-1-15,4 0-1 47,-1 0-3-47,-2 0 0 0,-6 0-1 0,-2 1 0 0,-6 1-1 0,-3-1 0 16,-7 1-1-16,-2-2-2 0,0 0-3 15,-5 0-4-15,-7 0-6 16,16 2-14-16,-16-2-20 15,0 0-33-15,4 8-7 16</inkml:trace>
  <inkml:trace contextRef="#ctx0" brushRef="#br0" timeOffset="296">2947 6934 317 0,'0'0'1'0,"0"0"0"15,0 0 4-15,0 0 2 0,18-10 3 16,6 3 1-16,12-1 2 15,7-1-2-15,6-1 1 16,5 1 0-16,1 2-6 16,-6-1-6-16,-6 5-9 15,-11 1-12-15,-9 0-31 0,-3 2-29 16,-20 0-7-1</inkml:trace>
  <inkml:trace contextRef="#ctx0" brushRef="#br0" timeOffset="727">3744 6897 194 0,'0'0'5'0,"1"12"5"0,3 0 6 32,-3 5 2-32,1 2 0 0,-2 6 3 0,-1 0-1 15,1 2 0-15,-4-2-5 0,-1-7-4 16,0-2-5-16,-1-6-7 15,6-10-9-15,-6 12-17 16,6-12-40-16,0-6-13 16</inkml:trace>
  <inkml:trace contextRef="#ctx0" brushRef="#br0" timeOffset="1088">3858 6763 214 0,'5'0'7'0,"10"0"3"16,6-4 4-16,6-3 1 15,7-3 1-15,5-4 1 0,5-1 1 16,1 1-1-16,-5-1-6 47,-1-2-3-47,-2 6-5 0,-7-1-3 0,-1 7-7 0,-7 0-9 0,-4 2-24 0,2 5-34 15,-8 1-6-15</inkml:trace>
  <inkml:trace contextRef="#ctx0" brushRef="#br0" timeOffset="1325">4055 6909 226 0,'0'0'10'0,"10"0"3"15,5 0 5-15,3 0 1 16,8 0 1-16,5-2 0 0,5 1-1 16,2-2 1-16,-1 3-11 15,-4-3-8-15,-2 3-15 16,-8 0-24 15,-11 2-40-31,4-1-5 0</inkml:trace>
  <inkml:trace contextRef="#ctx0" brushRef="#br0" timeOffset="1658">4490 6596 292 0,'0'0'6'0,"10"21"3"15,-5 0 3-15,3 4 2 0,-3 6 0 16,0 3 1-16,2 7 0 15,-3 3 2 1,-5-5-8-16,1-3-2 0,-1-5-1 16,-6-5-3-16,3-4-1 0,0-4-2 15,0-4-5-15,4-14-8 16,-10 11-23-16,10-11-42 15,-10-1-8 17</inkml:trace>
  <inkml:trace contextRef="#ctx0" brushRef="#br0" timeOffset="2584">5088 6800 233 0,'0'0'6'0,"0"0"2"16,0 0 3-16,0 0 3 15,0 0 2-15,0 0 2 0,0 0 4 16,0 0 0-16,2 9-3 16,1-1-1-16,2 3-3 15,-3 4-3-15,5 1-1 16,0 3-3-16,2 3-5 15,4 2-7 1,-3-2-17-16,-2 2-60 0,9-3-4 0</inkml:trace>
  <inkml:trace contextRef="#ctx0" brushRef="#br0" timeOffset="11132">4421 6600 132 0,'0'0'6'0,"0"0"2"0,0 0 5 16,0 0 2-16,0 0 3 15,-9 0 3-15,9 0-1 16,0 0 0-16,0 0-5 0,0 0-2 15,2-8-4-15,11 5 0 16,8-4-3-16,4 0-1 16,4 0 0-16,3 3 0 15,-3 3 0-15,2 1-1 0,-8 0 0 16,-2 7-2-16,-7 7 1 15,-10 4-1-15,-4 1 0 16,-7 6 0-16,-10-4 1 16,-4 3 0-16,0-6 0 0,-3-2 0 15,1-4 0 16,2-3-1-31,5-6 0 0,0-2 0 0,16-1-1 0,-13 0-1 16,13 0 0-16,0 0-1 16,0 9 1-16,6 1 0 0,9 6 1 15,5 2 0-15,4 7 1 16,2 1 0-16,1 3 1 15,1-2-1-15,-4-1 0 16,-5-3 0-16,-6-4-1 0,-4-3 2 31,-2-3-4-31,-4-3-5 0,4 1-14 0,0 1-34 16,0-2-25-16</inkml:trace>
  <inkml:trace contextRef="#ctx0" brushRef="#br0" timeOffset="14198">9360 3809 19 0,'0'0'3'0,"0"0"0"0,10-4 6 15,7-1 0-15,2 0 4 16,10-2 4-16,2-3 1 15,11-1 2-15,6-2-1 16,-2 1-3-16,-2 0-2 16,-6 2-2-16,0 0-2 0,-11 3-4 15,3 0-2-15,-15 4-1 16,-2-1-1-16,-3 2-2 15,-10 2-1-15,14-2 0 16,-14 2-2-16,0 0 3 0,8 6-1 16,-8-6 2-16,-4 19 2 15,-3-2-2-15,-3 2 1 16,-4 6 2-16,-2 0-2 0,-4 7 0 15,-5 0 0-15,-2 4-1 16,-5-2 2-16,3 3-1 16,-3-5 0-16,6-1 3 15,-4-2-1-15,6-5 0 0,5-4-1 16,8-2 0-16,4 0 2 15,1-4 0 17,6 1 2-32,0-5-2 0,6 4 1 0,6-1 1 0,2 3 3 15,8-7-2-15,8 2 1 0,1-2-2 16,9-4-1-16,-2 0 1 15,4-2 0-15,-5-2-2 16,2-1 0-16,-11 0-1 16,-3 0 0-16,-5-3 0 0,-5 1-3 15,-3-1-3-15,-1 0-6 32,-2 0-12-32,-9 3-19 0,13-7-33 0,-13 7-8 15</inkml:trace>
  <inkml:trace contextRef="#ctx0" brushRef="#br0" timeOffset="14471">9508 3984 270 0,'0'0'-2'0,"0"0"0"16,0 0 2-16,10-9 1 0,7 1 1 16,13 0-1-16,6-1 2 15,7 0-3-15,5-1-6 16,0-3-28-16,5 7-33 15,-12 0-5-15</inkml:trace>
  <inkml:trace contextRef="#ctx0" brushRef="#br0" timeOffset="15000">10123 4004 160 0,'0'0'0'0,"0"0"1"16,0 0 2 15,3-12 1-31,-3 12 3 0,24-11 1 0,-9 2 0 0,10 4 0 0,3-1 1 16,-2 2-1-16,0 2-1 15,-8 0-3-15,0 2 1 16,-18 0-3-16,10 7 0 15,-10-7-1-15,-18 18 2 16,3-7-2-16,-3-1 0 0,-1 3-3 47,0-4 1-47,6 3 1 0,-2 0 1 0,8-1 0 0,4-1 0 0,3-1 2 15,1 1 1-15,9 1 2 0,3-2 2 63,2 0-4-63,7-1-1 0,-2-1-3 0,0-4-7 0,0 2-19 0,6 0-25 0,-6-5-18 0</inkml:trace>
  <inkml:trace contextRef="#ctx0" brushRef="#br0" timeOffset="15342">10636 3681 115 0,'0'0'11'0,"0"0"3"15,11 0 6-15,4-3 0 16,12-3 2-16,2-2-1 16,6 0 0-16,4 0 2 0,5-2-10 46,-1-1-4-46,-4 5-6 0,-5-2-5 0,-9 4-10 0,-3 2-21 0,-13-2-24 0,4 4-16 16</inkml:trace>
  <inkml:trace contextRef="#ctx0" brushRef="#br0" timeOffset="15538">10648 3854 181 0,'0'0'6'0,"6"0"-1"15,11 0 3-15,1 0 0 16,8-2 0-16,3-1 1 16,10-3-2-16,3 1-10 15,-2-2-31-15,5-2-28 16</inkml:trace>
  <inkml:trace contextRef="#ctx0" brushRef="#br0" timeOffset="15844">11393 3355 140 0,'0'0'4'0,"-1"9"6"16,1 3 9-16,-1 8-1 0,-5 6 3 16,-1 11 2-16,-6 9 0 46,-2 4 0-46,3 5-3 0,-5-4-8 0,3-2-3 0,-3-7-2 0,4-6-3 16,1-12-5-16,5-7-6 0,2-7-4 16,5-10-11-16,-9 0-43 15,9 0-10-15</inkml:trace>
  <inkml:trace contextRef="#ctx0" brushRef="#br0" timeOffset="16381">11196 3420 105 0,'0'0'3'16,"0"0"3"-16,8-2 7 0,5-4 4 15,5-1 4-15,6-2 3 16,12-3 2-16,4-1 1 16,12-3-2-16,2 3-5 15,0 3-4-15,2 4-5 0,-7 5-3 16,-7 1-2 15,-11 9-3-31,-6 4-1 0,-15 4 0 0,-10 3 1 0,-8 2 0 16,-9-3 1-16,-7 2 0 15,-7-3 0-15,-4-3 0 0,-3-3-1 16,-1-3 2-16,2-4-3 15,2-1 1-15,4-3-2 16,5-1 0-16,6 1-1 0,3-1-3 16,6 0-1 15,11 0-1-31,-7 13 1 0,7-5 2 0,3 8 2 0,9 0 0 15,3 8 2-15,5 0 3 0,3 5 0 16,9-3 3-16,0 0-1 16,-1-2-1-16,-2-2-2 15,-3-2 0-15,-5-5-3 16,-7-1-2-16,0-2-2 15,-10-2-5-15,-4-10-11 0,2 19-15 16,-2-6-25-16,-4 1-23 31</inkml:trace>
  <inkml:trace contextRef="#ctx0" brushRef="#br0" timeOffset="16872">11859 3710 166 0,'0'0'5'15,"0"0"0"-15,0 0 3 16,0 0 3-16,0 0 3 15,7 0 1-15,4 0 0 16,-1 2 0-16,4-1-4 0,0 2-2 16,0-1-1-16,-2 3-4 15,-2-1-2-15,-10-4 2 16,6 18-2-16,-6-6 2 15,-8 2 0-15,-4 0 0 0,-1 3 0 16,1-2 0-16,-2 2 0 16,5-1 2-16,2-3 1 15,7-3 0-15,13-3 1 16,9-1 0-16,8-3 0 0,6 0 1 15,5 0-1-15,-2-2-2 16,0-1-5 0,-4 0-2-1,-4 0-7-15,-9 0-8 0,-4 3-16 0,-2 5-32 16,-16-8-18-16</inkml:trace>
  <inkml:trace contextRef="#ctx0" brushRef="#br0" timeOffset="18762">8885 7648 203 0,'0'0'1'0,"0"0"2"0,0 0 1 16,14-15 2-16,2 6 2 15,13-4 2-15,9 1 0 16,8-2 2-16,9-1-2 0,-4 1-1 16,5 4-1-16,-5 0-2 15,-4 3-1-15,-8 2-1 16,-11 2-2-16,-5 1 0 15,-6 2 0-15,-6-3 0 0,-2 1 0 16,-9 2-1-16,10-2-1 16,-10 2 0-16,0 0-1 15,7 7 0-15,-7-7 0 31,0 17 0-31,0-3 1 0,-1 6-1 0,-4 0 1 0,-4 5 0 16,-1 3 1-16,-3 3-1 16,-2-1 0-16,-3 4 1 15,0-1-1-15,-3 3 1 0,-2-4-1 16,-2 2 0-16,2-4 0 15,7 0 2 1,5-2 0 15,3-4 0-31,8-3 1 0,16-7 0 0,7-2 2 16,8-5-1-16,14-1 0 15,0-6 0-15,11 0-1 0,-1-3-1 16,1-2 1-16,-2 1 0 16,-10 2-2-16,-5-1 0 15,-11 1-3-15,-2 1-5 16,-13 1-12-16,-13 0-30 15,0 0-27-15</inkml:trace>
  <inkml:trace contextRef="#ctx0" brushRef="#br0" timeOffset="19042">9237 7732 227 0,'0'0'4'16,"15"-6"2"-16,7-2 3 15,12-4 0-15,6-3 1 16,9 1 0-16,2-3-2 0,7 4-13 16,-7 9-41-1,-4-6-24-15</inkml:trace>
  <inkml:trace contextRef="#ctx0" brushRef="#br0" timeOffset="19574">9977 7813 169 0,'0'0'3'0,"0"0"1"15,2 14 7-15,0-3 2 16,-1 7 2-16,1 2 2 0,-3 6 2 16,8 7 4 15,0-6 2-31,7-4-4 15,7-6-4-15,12-8-4 0,6-8-2 16,10-1 0-16,2-6-4 16,-3-7-9-16,-5-3-9 15,-3 8-13-15,-8 4-34 16,-8-3-24-1</inkml:trace>
  <inkml:trace contextRef="#ctx0" brushRef="#br0" timeOffset="19905">10390 7639 231 0,'0'0'4'16,"0"0"3"-16,11-2 3 15,7-1 2-15,4-3 0 16,12-1 1-16,3-1 0 15,6-1 1-15,4-1-3 0,-5-1-5 16,1 2-4-16,-12 0-8 16,-4 5-12-16,-11 3-29 31,-16 1-29-31</inkml:trace>
  <inkml:trace contextRef="#ctx0" brushRef="#br0" timeOffset="20067">10542 7760 269 0,'0'0'2'0,"25"-3"1"16,2-4 2-16,6-3-1 16,8-1 1-16,1 0-1 15,7 0-12-15,1 3-30 0,-9-1-31 16</inkml:trace>
  <inkml:trace contextRef="#ctx0" brushRef="#br0" timeOffset="20520">11144 7504 216 0,'0'0'5'0,"0"0"4"0,16 9 4 16,-6 2 2-16,6 6 3 15,2 6 3-15,2 3-2 16,2 8 2-16,-1 0-4 0,-5 1-4 15,-4 1-2-15,-4 0-3 16,-6-1-3-16,-4-4-1 47,-12-3 0-47,-2-4-1 0,-8-4 0 0,-3-5 1 0,-3-2-1 0,0-4 0 0,1-6 0 15,2-3 0-15,4 0-2 16,2-7-3-16,6-2-5 0,4-8-13 16,4-4-61-16,7-5-2 15</inkml:trace>
  <inkml:trace contextRef="#ctx0" brushRef="#br0" timeOffset="20655">11090 7146 316 0,'0'0'-2'16,"0"0"-5"-16,4-5-10 15,-4 5-21-15,14-3-34 16,-2 3-4-16</inkml:trace>
  <inkml:trace contextRef="#ctx0" brushRef="#br0" timeOffset="21247">11361 7320 215 0,'0'0'7'0,"0"0"1"15,0 0-1-15,0 0 2 16,0 0 4-16,0 0 2 31,-1 17 4-31,4 2 1 0,2 7-4 0,-1 2-2 0,3 7 1 16,2-3 0-16,2 2-3 15,1-5-3-15,2-6-3 16,1-7-1-16,3-5 0 16,3-7-1-16,3-4 0 0,-2 0-1 15,-1-7 0-15,-2-1 0 16,-1-4-1-16,-3 5 0 15,-3 0-1-15,-12 7 0 16,11-10-2-16,-11 10 1 16,0 0-1-16,0 0 0 0,1 17 0 15,0 0 0-15,4 0 0 16,5 0 1-16,3-3 0 15,7-6 0-15,4-6 0 0,3-6 1 16,2-13-1-16,-4-10 2 16,2-4-1-16,-9-4 0 15,-4-1 0-15,-10 0-1 31,-2 1 1-31,-12 4-2 0,-4 1 0 0,-1 6-2 0,-1 1-4 16,1 8-9-16,0 1-7 16,5 9-19-16,10 5-40 15,-6 6-6-15</inkml:trace>
  <inkml:trace contextRef="#ctx0" brushRef="#br0" timeOffset="22007">12106 7124 153 0,'0'0'4'16,"0"0"3"-16,-6 4 4 16,4 9 3-16,-2 4 5 15,-3 8 4-15,-6 5 0 16,0 10 1-16,-1 1-3 0,-2 2-4 15,2 0-2-15,2-6-3 16,4 0-1-16,7-10-2 16,9-4 1-16,17-10-2 15,13-3 1-15,9-4-2 0,9-3 0 16,7 0-1-16,6-3-3 15,1 0-3-15,-1 0-4 16,-4 1-10-16,-12 4-33 0,1-1-33 16,-3 0-7-16</inkml:trace>
  <inkml:trace contextRef="#ctx0" brushRef="#br0" timeOffset="23447">3698 10826 82 0,'0'0'6'0,"14"-7"1"16,4 4 6-16,0-3 2 15,11-1 1-15,4-2 0 16,4 1 2-16,5-2-1 0,-5 5-4 15,-1-1-3-15,-5 2-3 16,-2 1-3-16,-8 1-2 16,-6 0 2-16,-1 2-3 15,-2-2 1-15,-4 2-1 0,-8 0 0 16,11 6 0-16,-11-6 0 15,1 18 1-15,-1-4-1 16,-6 1 0-16,-3 2 0 16,0 5 0-16,-6 1-1 15,0 3 1-15,-4-1-1 0,0 3 1 16,-4-2-1-16,-2 1 0 15,-4-1 1-15,4-4 0 16,-1-1 1-16,7-3 0 16,1-6 0-16,9 0 2 0,1-3 2 15,8-9 1-15,19 12 2 16,4-10-2-16,8 0 1 15,5-2 1-15,9 0-2 16,-3-1-1-16,7-2-2 0,-5 0-4 16,-7 0-6-16,1 3-8 15,-9-3-14-15,-4 3-22 16,-1 7-26-16</inkml:trace>
  <inkml:trace contextRef="#ctx0" brushRef="#br0" timeOffset="23730">3700 10999 171 0,'0'0'3'16,"0"0"5"-16,10 0 5 15,0 0 1-15,11-3 2 16,2-3 0 0,12 2 0-16,3-2 0 0,2-2-5 0,4 1-21 15,-4-3-48-15,6 10-12 16</inkml:trace>
  <inkml:trace contextRef="#ctx0" brushRef="#br0" timeOffset="24056">4431 10955 199 0,'0'0'1'15,"0"0"1"-15,11 17 0 0,-7-6 0 16,6 7-1-16,-2 2-8 15,4 3-21-15,7 9-33 16,-12-8-2 0</inkml:trace>
  <inkml:trace contextRef="#ctx0" brushRef="#br0" timeOffset="24524">3262 10391 9 0,'0'0'4'16,"0"12"5"-16,0 4 6 0,1 17 4 16,2 15 5-16,-1 14 2 15,-3 13 0 16,-1 16 2-31,-8 7-2 0,-2 6-3 0,-8 6-2 0,0-11-6 16,-3-8-2-16,3-16-1 0,-1-13 0 16,4-15-4-16,7-8-4 31,1-19-14-31,5-6-41 0,4-14-20 0</inkml:trace>
  <inkml:trace contextRef="#ctx0" brushRef="#br0" timeOffset="25185">3129 10345 115 0,'4'0'6'0,"9"-1"5"16,16-3 7-16,12-1 4 47,16-6 2-47,18-2 2 0,21-4 0 0,15 1 0 0,9-4-5 0,9 4-5 0,-5 1-4 15,-4 4-5-15,-5 2-3 16,-11 2-1-16,-15 3 0 15,-15 3-2-15,-11 0 1 16,-10 1-1-16,-11 0 0 0,-9 2 0 16,-8 2-1-16,-6 2 0 15,-5 3 0-15,-4 2 0 47,-1 5-1-47,0 3 1 0,1 7-1 0,2 3 0 0,4 12 0 0,3 5 1 0,4 12-1 16,3 8 0-16,2 11 2 15,0 8 0-15,0 4 1 16,-5 8 1-16,0 3 3 0,-6 1 1 15,-1-6 2-15,-5-6-1 16,-3-10 1-16,-5-11-2 47,-1-11 0-47,-2-11 1 0,-1-13-4 0,1-8 0 0,-6-7 0 0,-3-4 0 0,-6-5 0 15,-4-3 0-15,-7 2-1 16,-12-3 0-16,-14-3-3 16,-19-2 0-16,-22 0 0 15,-18 0-3-15,-24-2 0 0,-19-4-2 16,-14 5-5-16,-13-2-10 15,-2-4-38 17,7 7-24-32</inkml:trace>
  <inkml:trace contextRef="#ctx0" brushRef="#br0" timeOffset="25625">3051 10985 151 0,'0'0'14'0,"0"0"5"16,0 0 4-16,-15 0 1 15,0-1-1-15,-14 0 2 0,-15-1 1 16,-23 0 2-16,-16 0-11 15,-30 0-6-15,-19 2 0 47,-15-3-2-47,-10 3 0 0,2-4-3 0,7 0-2 0,18 0-6 0,21-3-12 0,30 2-15 16,29 5-44-16,33-1-12 15</inkml:trace>
  <inkml:trace contextRef="#ctx0" brushRef="#br0" timeOffset="26660">4980 10861 151 0,'0'0'2'15,"0"0"-1"-15,0 0-1 16,0 0 1-16,0 0 2 16,0 0 1-16,-5 4 7 15,5-4 4-15,5 7 4 16,15-6 4-16,16-1 0 0,20-1 2 47,18-6-1-47,17-2-2 0,20-4-5 0,12 0-5 0,11-1-4 0,1 1 0 15,-8-1-3-15,-11 3 0 0,-13 2 1 16,-17 1-2-16,-20 3 0 15,-15 1-1-15,-13 3 0 16,-14 1 0-16,-10 0-1 0,-14 0 0 16,10 5 0-16,-10-5-1 15,-4 11 1-15,4-11 0 47,-17 11 0-47,17-11 0 0,-17 10 1 0,17-10-1 0,-13 2 0 0,13-2-1 0,-1-14 1 16,5-7 0-16,8-11 0 15,4-10-1-15,4-13-1 16,5-12 1-16,1-11-1 15,4-9 1-15,-1-3-1 0,-3-3 1 16,-8 2-1-16,-4 8 1 62,-11 7 1-62,-1 10-2 16,-6 13 1-16,-11 10-1 0,0 9 0 0,-3 11 1 0,4 5-1 0,1 6-1 0,3 6 1 0,10 6-1 0,0 0-1 16,0-10 1-16,21 8 0 15,13 2 0-15,17-2 0 0,16-2 0 16,19-2 1-16,18-1 0 47,17-1 0-47,10-3 1 0,13-2-1 0,4-1 1 0,2 0 0 0,0-3 0 0,-6 0 0 15,-3 0 1-15,-4 0-2 16,-10 0 0-16,-10 1-7 15,-14-1-12-15,-6-5-45 16,-10 11-18-16</inkml:trace>
  <inkml:trace contextRef="#ctx0" brushRef="#br0" timeOffset="27542">9467 9104 123 0,'10'0'9'0,"0"0"5"16,16 0 2-16,5-1 5 16,6-1 2-16,9-2 2 15,4 0 1-15,6-2-1 0,-10 1-6 16,2 2-6-16,-12 0-2 15,-8 0-4-15,-5 2-3 16,-6 0-1-16,-17 1 0 16,10 3 0-16,-10-3-1 0,-7 16 1 15,-5 0-1-15,-4 0 1 16,-7 6 0-16,-4 3-1 15,-5 6-2-15,-4 4 1 16,-5-2-2-16,-3 4 1 16,1-3 0-1,-1 4-1-15,6-4 0 0,3-3 1 0,5-5-1 16,4-5 2-16,12-2 0 15,8-4 1-15,6-3 2 0,11-5 1 16,14-2 0 0,8-2 0-16,9-2 1 0,6-1-1 15,7 0-1-15,4-4 0 16,-1-1-1-16,0 0-1 0,-8-2-1 15,-11 1-1 1,-5 1-4 0,-10 1-3-16,-4 2-11 0,-20 2-24 0,0 0-38 15,0 0-5-15</inkml:trace>
  <inkml:trace contextRef="#ctx0" brushRef="#br0" timeOffset="27750">9561 9296 318 0,'0'0'2'0,"33"-1"1"16,1 0 1-16,10 0 1 15,11-2 0 16,7-1 2-31,5-1 0 0,2-1-1 0,-7-1-3 0,-14 6-12 0,-15 1-17 16,-14 0-42-16,-11 4-10 0</inkml:trace>
  <inkml:trace contextRef="#ctx0" brushRef="#br0" timeOffset="28646">10180 9479 162 0,'0'0'6'16,"0"0"0"-16,0 0 3 16,0 0 4-16,0 0 4 15,17-10 3-15,11 5 2 0,7-2 2 16,15-4-5-16,1 1-1 15,7 2-1-15,-6-2-4 16,-2 1-4-16,-8 6-3 0,-11 0-2 16,-9 3 0-16,-12 4-2 15,-8 9-1-15,-4 5 0 16,-14 4 0-16,-6 4-1 15,-5 8 1-15,1 2 0 0,-2 1 0 16,1-2-1-16,7-2 2 16,6-5 2-16,12-5 1 15,8-9 0-15,20-7 1 31,14-4 1-31,11-3-1 0,9-1 0 0,5-6 0 0,5 0-5 16,-2 2-4-16,-5 3-5 16,-8 2-13-16,-11 6-27 31,-21 7-33-31,-4 7-8 0</inkml:trace>
  <inkml:trace contextRef="#ctx0" brushRef="#br0" timeOffset="29840">9136 11417 138 0,'0'0'8'0,"20"-7"5"15,2 1 4-15,11-2 4 16,6-5 4-16,12-1 0 0,5 0 1 16,11-2 0-16,-1 2-8 15,-8 3-3-15,-6 1-6 16,-10 4-3-16,-7 2-3 15,-11 4-1-15,-7 0-1 16,-17 0 0-16,7 10 1 0,-7-2-1 16,-6 3 0-16,-6 6 1 46,-3 3 0-46,-4 2 1 0,-6 6-3 0,2 4 2 0,-6 1 0 0,-1 4-1 0,0 3 0 16,-2 2 0-16,-3 0 0 16,2 4-1-16,4-1 1 15,0-1-1-15,6-5 0 16,2-3 1-16,6-2 0 0,6-9 0 15,9 0 2-15,6-12 2 47,12-3 0-47,11-5 0 0,5-4 0 0,15-1-1 0,1-5 1 0,5-2-1 0,1-1-2 16,-5 2-1-16,-4 0-2 15,-9 1-1-15,-8 1-2 16,-7 2-5-16,-10-1-8 0,-13 3-24 16,14 0-32-16,-14 0-10 15</inkml:trace>
  <inkml:trace contextRef="#ctx0" brushRef="#br0" timeOffset="30004">9190 11705 304 0,'0'0'1'15,"0"0"1"-15,18-9 2 16,4 2 2-16,8-2 2 0,14-2 0 16,9-2 1-16,12-1-1 31,4 4 1-31,0 0-3 0,-3 2-6 0,-5 5-11 15,-10 1-15-15,-10 2-29 0,-6 4-21 16</inkml:trace>
  <inkml:trace contextRef="#ctx0" brushRef="#br0" timeOffset="30314">10017 11580 269 0,'0'0'3'0,"0"0"3"16,17-4-1-16,-8 4 2 0,2 0 4 15,0 6 1 32,-2 4 4-47,0 5 0 0,-6 8-1 0,-5 7 0 0,-11 3-2 0,-3 6-1 0,-2 0-2 0,1-3-2 16,3-3-2-16,5-4-1 15,9-7 0-15,7-8-1 16,18-5 0-16,13-7-1 0,9-2-2 16,12 0-5-16,6-3-8 15,10-3-34-15,3 3-37 16,0-8-5-16</inkml:trace>
  <inkml:trace contextRef="#ctx0" brushRef="#br0" timeOffset="32504">8523 9169 86 0,'0'0'2'0,"-1"8"7"15,4 8 7-15,2 6 3 16,2 5 6-16,-1 9 2 15,1 5 5-15,-2 11 0 0,-2 0-1 16,1 9-6-16,-6-1-5 16,2-1-2-16,-4 2-5 15,-1-5-3-15,-2-4-1 16,4-6-4-16,-2-8 2 15,2-6-3-15,0-10-1 0,3-3 1 16,0-9 0-16,0-10 0 16,0 0 0-16,8 0 0 15,-4-17 0-15,1-6 0 0,1-7-1 16,-3-9-1-16,0-9-2 15,0-6 1-15,-3-7-2 16,-4-4 1-16,-4-5-1 31,-1 0 1-31,-3 0 0 0,-1 0 0 0,0 2 0 0,-1 3 0 16,1 2 0-16,0 5 0 15,1 5 0-15,-2 6 0 16,4 8-1 15,1 3 1-31,2 8 0 0,1 6-1 0,3 3 1 0,3 4 0 0,5 3-1 16,6-3 1-16,3 6 0 15,10-1-1-15,8 3 1 0,10 0 0 16,13 2 1-16,8 0-1 16,17 2 1-16,10-2 0 15,13 0-1-15,10 0 1 16,14-4-1-16,9 0 1 0,6-4-1 47,6 1 2-47,8-2 0 0,0-1-1 0,5-2 1 0,-3 3 0 0,-3-1-1 15,-9 1 1-15,-8 0-1 0,-13 3-1 16,-21 1 0-16,-13 1 1 15,-19-1-1-15,-15 1 0 16,-16-1 1-16,-12 5-1 0,-12-2 0 16,-6 2 1-1,-11 5 0 16,13-7-1-31,-13 7 0 0,0 0-1 0,0 0 1 0,0 0-1 0,0 0 0 16,0 9 0-16,-1 4 1 0,-2 5 0 16,3 7-1-16,0 8 1 15,5 9 0-15,1 7 0 16,7 11 1-16,-1 10-1 15,0 5 1-15,4 12-1 0,-5 4 1 16,1 5-1-16,-4 0 1 16,-3 4 0 15,-1-6 0-31,1-2 0 0,-2-9 0 0,3-4 0 0,-4-9 1 0,3-9 0 15,0-7 0-15,0-9-1 16,-1-10 0-16,1-7 0 16,-2-4 0-16,1-8-1 15,-1-6-1-15,-3-10-2 0,3 11-9 16,-3-11-37-16,-12 0-37 15,-11-8-4-15</inkml:trace>
  <inkml:trace contextRef="#ctx0" brushRef="#br0" timeOffset="33297">8533 9521 69 0,'0'0'10'15,"0"0"4"-15,-5-13 6 0,5 13 0 16,-5-13 2-16,5 13 0 15,-3-14 0-15,3 14-1 16,0 0-9 0,0 0-4-1,-9 3-2-15,5 13 1 0,-3 5 0 0,0 8 1 0,1 4 2 16,-2 8 1-16,2 3 1 15,-2 3-1 1,5 1-1-16,1 2-2 0,-1 1 0 0,3-2-1 16,-1 1 0-16,0-4 0 15,1-2-1-15,-2-5 0 16,2 0-2-16,0-9 0 31,0-5 0-31,-1-5-1 0,1-5-1 0,1-4-1 0,-1-11 1 16,8 12-1-16,-8-12 0 15,0 0 1-15,8 7-1 16,-8-7 1-16,12 0-1 0,-3 2 0 15,3-2 0-15,3 0 0 16,5 0 0-16,7 0 0 16,6 0-1-16,11 0 1 15,8 0-1-15,16-2 0 31,12 2 1-31,16-2-1 0,17 1 0 0,21-5 0 0,22-1 1 16,17-2-1-16,18-2 0 0,13-7 1 16,11-3 1-1,7 1 0-15,-3-3 0 0,-14 2 0 16,-18 2-5-16,-20 8-8 15,-26 8-35-15,-27 3-34 16,-28 0-6-16</inkml:trace>
  <inkml:trace contextRef="#ctx0" brushRef="#br0" timeOffset="34167">6211 10689 68 0,'0'0'0'0,"0"0"-1"15,0 0 0-15,0 0 3 0,3 5 5 16,-3-5 6-16,-1 21 7 15,1-4 0-15,-1 7 4 16,0 4 0-16,1 10 2 0,-1 7-3 16,4 9-4-16,0 5-5 15,1 12-2-15,1 6-1 16,0 6 0-16,-2 4 1 31,-3 8 0-31,0 1-1 0,-1 0-1 0,0 4 1 0,-2-8-4 16,2-5 1-16,-4-8-1 15,3-12-3-15,2-16-1 16,0-8 4-16,-1-14-1 15,1-11 0-15,-3-7-1 0,3-11 1 16,-11 5-1-16,11-5 0 16,-10 0-1-16,10 0-2 31,-12-2-1-31,12 2 0 0,0 0-1 0,-10-3-1 0,10 3-2 15,0 0-2-15,0 0-4 16,0 0-6-16,0 0-20 16,7 3-44-1,-7-3-7-15</inkml:trace>
  <inkml:trace contextRef="#ctx0" brushRef="#br0" timeOffset="34761">8775 11197 239 0,'0'0'1'0,"0"8"3"15,0 8 5-15,-2 9 4 0,1 9 3 16,-3 11 1-16,-3 13 3 15,-3 10 1-15,-7 12-1 16,3 4-2-16,-5 4-4 0,2-6-5 47,-1-9-3-47,6-9-3 0,0-14-3 0,3-12-5 0,7-17-10 0,2-13-34 15,3-14-31-15,9-19-5 0</inkml:trace>
  <inkml:trace contextRef="#ctx0" brushRef="#br0" timeOffset="35299">8623 11147 225 0,'0'0'1'0,"16"-8"2"15,12 1 1-15,23-3 5 16,19-2 2-16,16-2 3 16,17-4 3-16,24-4 2 15,12 2 1-15,5-5-1 16,6 6-3-1,-10-1-1-15,0 2-2 0,-6 4-5 0,-8 4-2 16,-13 4-2-16,-13 3-2 16,-10 0 0-16,-7 0-1 46,-9 0 0-46,-11-1 0 0,-8-2 0 0,-8 1-1 0,-5-3 1 0,-5 2-1 0,-7 2 1 16,-9 0-1-16,-6 1 0 31,-6 3 0-31,-9 0 0 0,0 0-1 0,0 0 1 0,0 0 0 16,0 0-1-16,0 0 1 15,0 0-1-15,6 6 1 0,-2 5 0 16,2 9 2 0,-2 8 0-16,2 12 1 0,-3 15 4 15,3 15 1-15,-5 16 1 16,-2 15 0-16,-1 14-1 0,-4 6 0 15,6 1-2-15,-1-1 0 47,2-7-4-47,8-10-1 0,2-14-1 0,3-15-3 0,4-18-3 0,-3-13-5 16,-2-8-9-16,-10-17-22 0,-19-3-45 15,-4-5-3-15</inkml:trace>
  <inkml:trace contextRef="#ctx0" brushRef="#br0" timeOffset="35831">8373 12182 159 0,'0'0'1'16,"0"0"3"-16,0 0 3 47,0 0 3-47,7 5 5 0,5-3 3 0,8-2 3 0,11 0 3 0,8-3 1 0,15-4-1 15,11 0-2-15,21-3-4 16,11 2-3-16,13 0-2 16,10 3-3-16,14 3-2 15,10 2-2-15,10 4-1 0,4 4-1 16,2-1-1-16,8 0 1 15,1-2 0-15,1-4-2 16,-4-1-3-16,-7-3-6 0,-9-3-13 16,-14 4-29-16,-15-3-31 15,-16 1-6-15</inkml:trace>
  <inkml:trace contextRef="#ctx0" brushRef="#br0" timeOffset="36565">6056 12304 204 0,'0'0'5'0,"13"-7"3"0,1-1 5 16,10-2 0-16,7-2 3 16,14-1 0-16,10-6 1 15,15 0 1-15,10-1-4 0,8-3-3 16,12-3-4-16,14-4 0 15,12-2-1-15,4-2 1 16,9 0 1-16,5-3-2 0,9 1 2 31,0 2-1-31,2 4 0 0,-4 5-1 0,-4 4-1 16,-6 6-3-16,-8 2-3 15,-12 8-8-15,-16-4-18 16,-23 9-50-16,-1 0-5 0</inkml:trace>
  <inkml:trace contextRef="#ctx0" brushRef="#br0" timeOffset="37186">10953 11678 217 0,'16'-6'5'0,"20"1"2"15,20-9 0-15,27 0 4 0,22-4 0 16,21-6 0-16,14 2-4 31,25-2-13-15,2 13-52-16,-10-6-8 0</inkml:trace>
  <inkml:trace contextRef="#ctx0" brushRef="#br0" timeOffset="38309">11224 9195 147 0,'0'0'3'16,"0"0"0"-16,14 1 3 16,2-1 2-16,11 0 4 15,5-5 0-15,17 3 1 16,9-3-1-16,4 2 1 0,5 0-3 15,-3 2-3-15,-1 1-1 16,-6 1-3-16,-3-1 0 16,-15 3-2-16,-10-2-1 31,-3 1 0-16,-8 0 0-15,0 1 0 0,-3 3 1 0,0 9 2 0,-2 10 0 0,4 6 2 16,3 13 2-16,0 7 1 0,2 11 0 16,3 6 2-16,5 8-2 15,-4-2 2-15,7 5-1 16,-1 0-2-16,3-2 0 15,0-2-1-15,6 0-1 16,-6-3 0 15,-1-1-1-31,-2-6 0 0,-5-8-2 0,-5-8-1 0,-2-7 0 0,-4-9 0 16,-9-8-1-16,0-5 1 15,-4-4-1-15,-3 1 1 0,-1 4 1 16,-5 2-1-16,-1 5 0 16,1 4 2-16,-4 2-1 15,-1 1-1-15,1 2 1 16,-2-3-2-16,3 0 1 0,-3-2-1 31,2 1 0-31,-1 3 1 0,1-1-1 0,0 5 0 16,2-1 1-16,1 5-2 15,2 2 3-15,-1-3 0 0,5 0 1 16,1-8-1-16,-3 1 0 15,1-6 0-15,-2-4 0 16,-1-4 0-16,-4-3-1 16,0-2-1-16,-5 4 1 15,-4-1-1 16,-3 3 1-31,-6 3 0 0,-10 5 1 0,-3-2-1 0,-8 4 1 0,-7 1-1 16,-6-5-1-16,-3-1-2 0,0-10-6 16,6-1-20-16,11-6-49 15,-5-11-5-15</inkml:trace>
  <inkml:trace contextRef="#ctx0" brushRef="#br0" timeOffset="38838">12468 10467 111 0,'0'0'13'16,"12"0"9"-16,3-5 4 15,14 1 6-15,12-5 3 0,22-3-1 16,23-3 2-16,27-8 0 16,18 1-10-16,22-5-6 46,17 0-7-46,10-3-4 0,7 1-2 0,-5 0-2 0,-8 5-2 0,-14 6-5 0,-16 1-6 16,-16 5-27-16,-11 2-47 16,-32 3-5-16</inkml:trace>
  <inkml:trace contextRef="#ctx0" brushRef="#br1" timeOffset="50303">7506 8864 24 0,'0'0'2'0,"0"0"0"0,-11-7 1 16,11 7 0-16,-15-6-1 15,7 3 2-15,-5-1-2 16,-1 0 1-16,0 4 0 15,-2 0 0-15,-4 0 1 0,-3 7 1 16,0 1 1-16,-7 2 1 16,0 5-1-16,-2 2 0 15,-4 1 1-15,-1 4-2 0,-4-2-2 16,6 6 1-16,-4-2-2 15,6 5-1-15,-1-5-1 16,2 6 1 0,-1-2 1-1,6 7-2-15,2 3 0 0,-1 3 0 0,1 5 2 0,-3 0 0 16,3 6-1-16,-1 3 2 15,4 3-1-15,0 0 1 16,2-3-1 31,2 4 0-47,3-4-1 0,1 3 1 0,5 3-2 0,0-4 1 0,4 0-1 0,0-2 0 0,3 4 0 15,0-4-1-15,1 3-1 16,1-3 1-16,0-3 1 0,3 8 1 16,1 0 3-16,0-1 0 15,-2 5-1-15,2-4 2 16,0 4 1-1,0-5 1 1,0 5 2-16,2-6-1 0,-1-3 1 0,1 3 0 0,1-3-1 16,0 6 4-16,3 1-2 15,2-2-2-15,-1 1-2 16,2-6 0-1,1 5-2-15,5-7 1 0,-4 4-1 0,2-6-2 16,-2-6-1-16,3 4 1 16,-3-6-1-16,4 5 1 31,-2-1-2-16,0-1 1-15,-1 0-1 0,1 0 0 0,-1 3 1 0,1-2-1 0,1 3 0 16,3-3 0-16,6-3 1 16,-3 5-1-16,6-6 0 0,-2 3 0 15,6-5 0-15,-2 5 0 16,7-1 0-16,-6-3 0 15,0 1 0-15,3-1 0 16,-1 4 0-16,7-3 0 0,-4 6 0 31,4-4-1-31,1 0 1 0,6 3 1 0,8-4-1 16,2 1 1-16,7-7 0 15,5 4 0-15,4-3 1 16,4-3-1-16,2-1 1 0,7-5-1 16,1 2 0-16,3-6 1 15,1 4-1-15,6-8-1 16,-3-3 1-16,6-2 0 15,7-3 0 1,-3-6 0-16,1-4 0 0,4-4 1 0,0-2-1 16,5-10 0-16,8-3-1 15,-5-6 1-15,-3-4 0 0,7-4 1 16,2-6-2-1,-2-2 0-15,5-4 1 0,-3-2 0 16,-5-5 3-16,5-3-2 16,6-4 2-16,-7-6 0 0,-1 2 0 15,2-8 1 1,-2-3 0-16,-5-1-1 0,-1-2-1 15,-9 1 0-15,-6-3-1 16,-6 2-1-16,-5-4 1 16,-8-1-1-16,-5-4 0 0,-4-5 0 15,-1-5 0 16,-9-6 0-31,-1-4 0 0,-7-5 0 0,-2-4-1 0,-6-3-1 16,-6 2 2-16,-4-1 0 0,-4 2 1 16,-4-1 0-16,-5 4-1 15,-5 4 1-15,-3 4 1 16,-7 4 1-16,-2 2-2 15,-6 3 2-15,-1 3-3 0,-7 4 2 16,-4-1 0 31,-7 3-1-47,-4 0 1 0,-6 4 0 0,-4-2 1 0,-7 1-1 0,-6 0 2 0,-4 2-1 0,-7 2 1 15,-6 0 2-15,-2 1 0 16,-5 3-1-16,-5 6 0 16,1 2-1-16,-5 3-1 15,2 4 0-15,-4 2-2 0,-2 4 0 16,-3 1-1-16,-5 3 0 15,-4 3-1 17,-9 2 1-32,-6 4-1 0,-7 4 0 0,-11 4 1 0,-5 7-2 15,-19 5 0-15,-16 10 0 0,-19 7 0 16,-23 7 0 15,-25 13-1-31,-27 16-1 0,-33 12-3 0,-28 13-3 0,-20 13-10 0,-18 13-27 16,4 18-37-16,-2 6-4 15</inkml:trace>
  <inkml:trace contextRef="#ctx0" brushRef="#br1" timeOffset="52798">15809 4087 79 0,'0'0'9'0,"0"0"4"16,10-7 7-16,11 2-1 15,1-4 1-15,20-2 1 0,7-2 0 16,10-1-1-16,8 2-7 15,0-3-6-15,3 5-4 16,-8 0 1-16,-3 1-1 16,-10 4 2-16,-10-1-2 15,-5 1 4-15,-12 4 0 0,-2-2 1 16,-4 1-1-16,-8 2-1 62,-8 0 2-62,10-1-5 0,-10 1 0 0,0 0-1 0,0 0-1 0,0 0-2 0,7 4 2 0,-7-4-1 0,0 11 0 16,-1 0 2 15,-1-1-1-31,-3 4 1 0,1-1-1 0,-3 3 1 0,1-2 0 0,-4 6 0 16,-2 2 0-16,-3 2-1 15,0 6 1-15,-7 2-1 31,-1 4 1-31,-7 1 0 0,-2 5 0 0,-2 3 0 0,1-1 0 16,-2-5 1-16,1 1-1 16,4-4 0-16,4-4 0 15,5-4 0-15,6-4 0 31,3-1 2-31,7-6-1 0,5-2 2 0,13-1 1 0,9-6-1 16,9 1 2-16,14-6-1 16,4 2-1-16,8-5 0 31,1 0-2-31,2 0-1 0,-3-1 0 15,-8-1-1-15,-9 2-1 0,-9-2-3 0,-8 1-3 16,-8 1-6-16,-4-4-9 16,-11 4-34 15,8-6-28-31</inkml:trace>
  <inkml:trace contextRef="#ctx0" brushRef="#br1" timeOffset="53031">16142 4328 334 0,'12'-3'1'15,"12"-4"1"-15,19-2 1 16,7-4 1-16,15 1 0 0,6 0-1 16,4-3-3-16,4 1-12 15,-8-1-38-15,-8 8-25 16</inkml:trace>
  <inkml:trace contextRef="#ctx0" brushRef="#br1" timeOffset="54182">16942 4405 150 0,'0'0'4'0,"0"0"4"16,0 0 3-16,5-9 2 15,-5 9 3-15,11-8 4 16,-1 0 1-16,4-1 3 15,2 1-5-15,3 1 0 0,5-2-1 16,-1-1-3-16,6 1-1 16,2 1-3-16,3 4 0 15,3 1-4-15,-1 3 2 0,-1 0-4 16,0 8-1-16,-1 3-2 15,-7 6 0-15,1 5 0 16,-8 0-2-16,-2 5 1 16,-8-1-1-16,-3 2 2 15,-7 5-1-15,-3-2 2 0,-11 5 0 47,-12-2-1-47,-9 3 0 0,-10-2 0 0,-3 2 1 0,-8-3-2 0,2-7 0 16,-3-6-2-16,8-9 1 0,7-9-3 15,10-3-1-15,10-9 0 16,13-9-1-16,9-6 0 15,12 3-1-15,9-1 2 16,8 4 0-16,3 4 3 0,3 6 1 16,0 5 0 15,-5 3 2-31,-2 8-1 15,-1 5 2-15,-4 1-2 0,-4 2 1 0,-2 1-1 0,-2-2-1 16,0-2-4-16,4 1-15 0,1-3-31 16,-2-7-31-16,5-2-6 15</inkml:trace>
  <inkml:trace contextRef="#ctx0" brushRef="#br1" timeOffset="54878">17796 3860 100 0,'0'0'8'16,"0"0"5"-16,0 11 6 16,0 7 8-16,0 6 3 15,1 12 4-15,-1 6-1 0,3 9 1 16,2 6-8-16,-4 4-4 31,3 0-6-31,-4 0-5 0,2-4-5 0,-1-8-1 16,1-1-1-16,-2-6-2 15,1-11 1-15,-1-2-1 0,0-11 0 16,1-2-2-16,-1-4-2 15,0-12-6-15,0 8-13 16,0-8-27-16,2-6-34 0,3-6-4 16</inkml:trace>
  <inkml:trace contextRef="#ctx0" brushRef="#br1" timeOffset="55184">18146 3867 120 0,'0'0'6'15,"3"6"9"-15,3 10 6 16,-1 8 5-16,2 12 2 15,-3 4 3-15,3 13 2 0,1 12-1 16,-4 5-3-16,0 2-10 16,-2 0-3-16,-2-2-4 15,-1-10-4-15,1-2-2 16,-1-8-1-16,1-10-2 0,0-9-3 15,0-8-4-15,0-5-22 32,-2-1-44-32,2-17-14 0</inkml:trace>
  <inkml:trace contextRef="#ctx0" brushRef="#br1" timeOffset="56116">18728 3825 118 0,'0'0'2'16,"0"0"2"-16,-10 7 2 16,10-7 1-16,-6 11 8 0,6-11 6 15,1 14 1-15,9-8 0 16,8 1 0 15,5 1-2-31,12-5-1 16,2 0 0-16,6-1-6 0,4-2-1 0,-3 0-2 0,7-2 1 0,0 1-1 15,-5-2-1-15,-4 1 0 16,-6-1-2-1,-6-2-1-15,-6 3-3 0,-4-2-1 16,-8 4-3-16,-12 0 2 0,0 0-2 16,9 4 1-16,-9-4 0 46,0 15-1-46,-1-6 1 0,-4 5-1 0,-2-2 2 0,-2 7-1 0,-2 1 1 0,-8 0-1 16,0 4 0-16,-6 3 1 16,-3 2-2-1,-4 2 2-15,-2 5-2 0,-6-3 1 0,1 2-1 16,3-3 1-16,3 0 0 15,2-2 0-15,3-3 0 16,6-7-1 15,4-3 2-31,8-1-1 16,6-1 3-16,5-1-1 0,12-2 2 0,10-2 0 0,8-5 1 0,8 2-1 15,11-4 1-15,4-3-1 16,3 0-1-16,-1 2-1 16,-6-6 0-16,-6-1-1 0,-6 4-2 15,-8-2-1-15,-10 3-4 16,-7 0-3-16,-5 1-9 15,-8-1-22-15,0 0-36 16,0 0-12-16</inkml:trace>
  <inkml:trace contextRef="#ctx0" brushRef="#br1" timeOffset="56373">18819 4146 350 0,'0'0'1'15,"13"0"0"-15,9 0 0 16,11 4 2-16,6-4 0 15,16 0 1-15,4 0 0 0,8 1-1 16,-3-1-12-16,-1 0-36 16,-7 0-29-16,-16 0-9 31</inkml:trace>
  <inkml:trace contextRef="#ctx0" brushRef="#br1" timeOffset="56943">19720 4151 348 0,'0'0'0'15,"0"0"0"-15,0 0 1 16,3 8 1-16,-3-8 1 0,4 19 0 16,-2-5 1-16,2 1 4 15,-1 2 1-15,2 4 1 16,-2-2 0-16,2-1-2 15,-1-1 2-15,-1 0-1 0,-2-3 0 16,2 1-2-16,-3-3-2 16,0-1 0-16,-5 4-2 15,-3-3 1-15,3 2-2 47,-2 3 0-47,-1-5-1 0,0-1 0 0,8-11-1 0,-11 17 0 0,11-17 1 0,2 15-1 16,5-9 2-16,13-6-2 15,2 0 2-15,3 2-1 0,6 1 0 16,0-3 1-16,-1 0-2 15,0 0 1-15,-5 0-1 16,-5 0 1-16,-4 0-1 16,-2 0 0 15,-1 0-2-31,-3 0-4 0,2 0-8 0,-12 0-27 0,0 0-46 0,21 0-5 15</inkml:trace>
  <inkml:trace contextRef="#ctx0" brushRef="#br1" timeOffset="58924">15842 5961 227 0,'0'0'5'0,"0"0"-2"0,0 0 4 16,6 0 3-16,-6 0 3 15,14 7 1-15,3-5 2 16,5-1 0-16,9-1-2 15,8 4-1-15,3-4-2 0,6 0-4 16,0 0-4-16,0 0-4 16,-4 0-9-16,-5 0-10 15,-5-3-20-15,-2 3-29 0,-9-4-12 16</inkml:trace>
  <inkml:trace contextRef="#ctx0" brushRef="#br1" timeOffset="59161">15869 6196 266 0,'6'0'4'16,"11"0"2"-16,14 0 3 0,8-2 1 31,11 1 1-31,5-1-1 0,4-1 1 0,4 0 0 15,-4 3-6-15,-6-2-6 16,-2 3-21-16,-8 4-45 16,0-3-11-16</inkml:trace>
  <inkml:trace contextRef="#ctx0" brushRef="#br1" timeOffset="59947">20347 5042 191 0,'0'0'4'0,"-1"6"4"16,0 9 1-16,3 7 5 16,1 7 2-16,3 11 1 0,2 6 2 15,2 11-2-15,5 2 1 16,-3 2-4-16,3-5-3 15,-3-3-6-15,2-4-4 16,-6-10-10-16,1-3-19 0,-8-9-27 16,-1-1-23-16</inkml:trace>
  <inkml:trace contextRef="#ctx0" brushRef="#br1" timeOffset="60408">17730 6031 151 0,'0'0'-4'0,"15"0"-2"32,4 0-1-32,19 0 1 0,20 0 2 0,19 0 3 0,19 0 5 15,35 0 6-15,26-2 7 16,29-3 5-16,33 1 5 15,30-5 0-15,19 5 1 16,69-10-1-16,-4 7-4 0,20-4-2 16,10 3-4-16,14-3-2 15,3 1-1-15,5-4-3 31,-6 6-2-31,-38-1-3 0,19 2-3 0,-19 4-8 0,-12 1-15 16,-35-6-49-16,-18 9-11 16</inkml:trace>
  <inkml:trace contextRef="#ctx0" brushRef="#br1" timeOffset="61041">18858 6263 217 0,'0'0'7'0,"-1"12"5"0,1 1 1 15,0 6 3-15,0 3 0 16,0 7 1-16,0 6-2 15,-1 2 2-15,2 0-11 16,1-8-11-16,2-1-28 0,4 2-36 16,-7-10-10-16</inkml:trace>
  <inkml:trace contextRef="#ctx0" brushRef="#br1" timeOffset="61260">18412 6798 301 0,'5'0'7'0,"19"0"3"16,17-7 3-16,18-1 2 16,18-4 0-16,19-2 2 15,14 2-1-15,11-2 0 0,-1 4-9 16,-8-2-9-1,-14 7-10-15,-17 0-26 0,-22 5-42 16,-18 10-6-16</inkml:trace>
  <inkml:trace contextRef="#ctx0" brushRef="#br1" timeOffset="62880">18369 7214 162 0,'0'0'9'16,"0"0"3"-16,0 0 7 15,15-7 2-15,4 0 2 16,11-3 2-16,7-1 1 15,4-1 0-15,7 4-7 0,-4-2-6 16,3 3-3-16,-9 0-3 16,-5 4-3-16,-10 0-2 15,-8 2-1-15,-4 1-1 0,-11 0 1 16,11 0-1-16,-11 0 0 15,0 0 1-15,0 0-1 16,5 7 0-16,-5-7 0 16,3 11 0-16,-3-11 0 0,3 19 0 15,-3-6 0-15,0-1 0 16,-6 5 0-16,0 3 0 15,-3 1 2-15,-4 5-2 16,-1 2 1-16,-7 2-1 16,1 1 1-16,-4 5-1 0,-2 0 1 15,-2 0 0-15,-4 3 0 16,1-6 0-16,1 2 1 15,4-7-1-15,4-1 0 16,5-6 2-16,4-4-1 0,7-3 3 16,6-14 0-1,14 13 0-15,9-13 1 0,9 0-1 16,9-3 1-16,3-2-2 15,6-2 1-15,1 2-3 0,-3-2 0 16,-2 3-4-16,-7 1-1 16,-6 2-5 15,-9 0-5-31,-2 1-10 0,-10 0-18 0,-12 0-38 0,17-4-11 0</inkml:trace>
  <inkml:trace contextRef="#ctx0" brushRef="#br1" timeOffset="63112">18388 7458 322 0,'0'0'3'16,"19"-1"2"-16,9-4 2 16,13-2 1-16,11-2 0 0,9 1 0 15,6 0 0-15,4-3-5 16,1 6-18-1,-10 5-41-15,-9-1-22 16</inkml:trace>
  <inkml:trace contextRef="#ctx0" brushRef="#br1" timeOffset="63931">19065 7468 143 0,'0'0'3'0,"0"0"3"16,0 0 6-16,0-11 4 15,8 7 4-15,8-3 4 31,4 2 3-31,6-1 0 0,8 0 0 0,-1 2-5 0,6 1-4 16,-5 3-5-16,6 0-2 16,-9 7-3-16,1 3-2 15,-4 7-3 1,-2 4 0-16,-5 2 0 0,-4 4-1 0,-7 3 1 15,-5 2 0-15,-5 3 0 16,-9 1-1-16,-11 0 0 16,-5-1 0-1,-10-2-1-15,-5-4-1 0,0-5-1 0,-2-6-1 16,3-5-2-16,3-8-2 15,8-5-3-15,7-10-1 16,14-8 1-16,7 1-1 16,7-3 2 15,14 0 2-31,5 1 4 0,7 2 4 0,2 7 2 0,1 3 2 0,-4 7 0 15,-2 3 2-15,-7 7-2 16,1 3 0-16,-8 7-2 0,2 0-1 16,-2 1 0-16,-1-2-2 15,5 0-5-15,-2-6-12 16,5 4-61-16,8-5-4 15</inkml:trace>
  <inkml:trace contextRef="#ctx0" brushRef="#br1" timeOffset="64585">20022 7050 290 0,'0'0'5'15,"6"3"3"-15,8 1 3 16,8-1 3-16,7-1 1 16,7 3 1-16,6-1 1 0,9-1 0 15,0 0-4-15,-1-3-4 31,-4-3-3-31,-2-2-1 0,-9 1-3 0,-5-2 0 16,-5-1-1-16,-8 0-2 0,-2-1-3 16,-6-1-4-16,-9 9-12 15,11-8-15-15,-11 8-17 16,0 0-16-16,-11-9-21 15</inkml:trace>
  <inkml:trace contextRef="#ctx0" brushRef="#br1" timeOffset="64805">20299 6857 297 0,'0'0'6'16,"0"8"1"30,5 5 3-46,-2 4 3 0,2 5 0 0,-1 6 1 0,0 6 1 0,-4 4 1 0,2 5-6 16,-1-3-2-16,-1 2-5 0,-1-3-5 16,1-1-10-16,-6-9-33 15,4 0-35-15,2-4-6 0</inkml:trace>
  <inkml:trace contextRef="#ctx0" brushRef="#br1" timeOffset="65433">21984 6347 294 0,'0'0'3'0,"0"8"1"0,-1 9 3 16,-4 3 0-16,2 6 1 15,-3 5 1-15,-1 4 0 31,1 3-1-31,-1 4 0 0,-3-6-4 0,9-1-7 0,-1-5-8 16,2-4-16-16,-1 3-34 16,-2-12-18-16</inkml:trace>
  <inkml:trace contextRef="#ctx0" brushRef="#br1" timeOffset="65635">21548 6854 356 0,'0'0'5'0,"26"0"3"15,15-1 0-15,15-3 4 0,22-4-1 16,18-1 2-16,18-6 0 16,14 3 0-16,2-2-5 15,-7 7-2-15,-10 0-6 0,-10 7-7 16,-24 0-11-16,-11 2-26 15,-18 14-41-15,-22-1-6 16</inkml:trace>
  <inkml:trace contextRef="#ctx0" brushRef="#br1" timeOffset="66514">21532 7245 198 0,'0'0'9'16,"5"0"4"-16,9 0 2 15,6 3 2-15,11-2 3 16,8 0 2-16,8 1 1 15,9-2 1-15,-1 0-8 0,4 0-3 32,-8 0-3-32,-1-3 0 0,-10 2-5 0,-8 1-2 15,-5 0-1-15,-9 0-2 0,-5 0 1 16,-4 0-1-16,-9 0 0 15,9 1-1-15,-9-1 1 16,0 0-1-16,3 12 1 16,-3-12 0-16,-3 17 0 0,-3-3 0 15,-4 2 1-15,-2 7 0 16,-5-4 0-1,-2 8 0-15,-7-4-1 0,1 1 1 16,-6 1-1-16,0 0 1 16,-4 2-1-16,-1-1 0 0,-2-4 0 15,2 3 1-15,5-5 0 47,5-3 1-47,6 0 1 0,10-5 0 0,10-12 2 0,14 9-2 0,16-9 1 0,12-2 0 16,12-5-1-16,6 1 1 15,6-3-3-15,1-1 0 16,-3 6-3-16,-7-5-4 15,-7 6-8-15,-12 0-19 16,-17 3-50-16,-2 0-5 0</inkml:trace>
  <inkml:trace contextRef="#ctx0" brushRef="#br1" timeOffset="66774">21664 7470 373 0,'0'0'3'0,"21"-2"1"15,8-2 2-15,10-2 0 16,14 0-1-16,7-1-1 16,7 3-8-16,-1 0-17 0,-10 2-55 15,8 2-7-15</inkml:trace>
  <inkml:trace contextRef="#ctx0" brushRef="#br1" timeOffset="67312">22589 7449 247 0,'0'0'7'16,"0"0"3"-16,0 0 4 15,0 0 1-15,0 0 1 16,0 0 1-16,0 0-2 16,0 0 2-16,0 0-4 0,3 5-1 15,-3-5-4-15,0 20-1 16,-5-6-1-16,0 5 1 47,-1 3 1-47,-2 2-1 0,-1 2-1 0,-2-1 0 0,1-2-2 0,0-3 0 0,0-4 0 15,2-1 0-15,3-5 0 16,5-10-1-16,-5 11 1 15,10-10-1-15,19-1 0 0,13 0 0 16,10 0-3-16,7 2-2 16,5-1-6-16,6 8-14 15,-1 11-64 16,-9-8-3-31</inkml:trace>
  <inkml:trace contextRef="#ctx0" brushRef="#br0" timeOffset="75978">2329 14115 198 0,'0'0'7'0,"0"0"2"16,0 0 2-16,0 0-1 0,0 0 2 15,0 0 4-15,0 0 1 16,20 0 1-16,3 0-5 15,12 0-1-15,8 0 0 16,9 0 1-16,10-3-2 16,1 2-3-16,1 0 0 0,-4 1-2 15,-3 0-1-15,-9 1-3 16,-10 4 0-16,-8 1-2 15,-7 2 1-15,-10 1-1 16,-3 1 1-16,-5 3-1 0,-5 1 0 47,-1 4 1-47,-3 2 0 0,-7 4 1 0,-2 3-2 0,-4 4 0 0,-7 5 0 0,-2 0 1 15,-5 4-1-15,-2 1 0 16,-3 2 0-16,-2 1-1 16,-4 1 2-16,-1-3-1 15,-3 0 1-15,6-3 0 0,2-4-1 16,5-1 1-16,4-7 0 15,9-2 0 32,7-4 2-47,10 0 1 0,5-5 0 0,11 0 1 0,10-2 0 0,5-2 1 0,7-1-1 0,3-2 0 16,4 2 0-16,-4-5-2 15,2 3-1-15,-3-3-1 16,-6 0-2-16,-2 2-3 16,-6-1-2-16,-1 0-5 0,-6-1-6 15,2 0-15-15,-8 5-38 31,-10-11-17-31</inkml:trace>
  <inkml:trace contextRef="#ctx0" brushRef="#br0" timeOffset="76213">2356 14711 330 0,'0'0'3'0,"0"0"2"15,6-13 2-15,7 4 2 16,10-6 2-16,12-1 1 47,10-2 1-47,12-2-1 0,7 4-3 0,4-1-4 0,2 7-6 0,-6 2-14 0,-5 2-44 0,-9 9-24 15</inkml:trace>
  <inkml:trace contextRef="#ctx0" brushRef="#br0" timeOffset="76660">3048 14812 341 0,'0'0'3'16,"12"0"2"-16,3 0 2 15,9-4 2 16,7-7 3-31,6-2-1 0,4-3 0 0,6-2 0 0,-3-3-2 0,-6 0-3 16,-4-1-3-16,-12 4-4 16,-9 3-3-16,-11 2 0 0,-8 5 0 15,-14 2-2-15,-6 3 1 16,-9 5 0-16,-4 6 1 15,-7 6 3-15,0 6 3 16,2 8 1-16,3 4 0 0,7 6 2 16,6 2 1 15,9 0-1-31,13 2 0 0,5-3 0 0,9 0-2 0,11-9 0 16,7-3 1-16,3-5-3 0,3-7 0 15,2-4-2-15,-1-6-2 16,2-3-6-16,1-2-12 15,1-12-37-15,3 2-25 16</inkml:trace>
  <inkml:trace contextRef="#ctx0" brushRef="#br0" timeOffset="77073">3643 14776 295 0,'0'0'4'0,"-10"3"4"16,-3 6 3 15,-3 5 3-31,-3 3 1 0,-3 5 1 0,-2 2 1 0,3 3 1 15,2-1-4-15,6-2-4 0,11-7-3 32,4-4-1-32,15-9-2 0,7-4-1 0,4-13 0 15,4-5-2-15,0-7 0 16,-2-4-1-16,-2-1-1 0,-11-1 0 15,-6 5-1 32,-6 1 1-47,-5 8 0 0,0 5 1 0,0 12 0 0,-16 0 2 0,7 16-1 0,7 8 2 16,-1 10-1-16,3 7 0 0,0 6 1 15,2 6 0-15,3 0 0 16,2 2 0-16,-2-2-1 16,-2-1 1-16,-3-3-1 15,0-4 1-15,-1-4-1 0,-4-4-1 16,-1-4-2-16,-1-9-2 31,2-4-3-31,-2-9-4 0,7-11-12 0,0 11-50 0,8-19-16 16</inkml:trace>
  <inkml:trace contextRef="#ctx0" brushRef="#br0" timeOffset="77340">3924 14647 379 0,'0'0'0'0,"0"0"2"0,0 0 3 16,11 3 2 30,5 0 3-46,7-3 0 0,4 0 0 0,8 0 1 0,5 0 0 0,0-3-1 0,2-4-4 0,-3 1-4 16,-1 1-4-16,-7-1-5 16,-3 5-8-16,-10-3-21 15,-8 3-50-15,4 1-2 16</inkml:trace>
  <inkml:trace contextRef="#ctx0" brushRef="#br0" timeOffset="77524">3965 14959 344 0,'0'0'4'15,"9"3"3"-15,9-3 0 16,4 1 3-16,12-1-1 16,6-1 1-16,11-6-1 15,12-1-1-15,1-3-9 0,7 0-18 16,4 4-59 15,-4-4-5-31</inkml:trace>
  <inkml:trace contextRef="#ctx0" brushRef="#br0" timeOffset="78389">5107 14151 285 0,'0'0'7'15,"-10"0"2"-15,10 0 2 16,0 0 1-16,-12 0 1 0,12 0 1 16,0 0 0-16,14 3 4 15,12-3-7-15,9 0-4 31,8 0 0-31,8-3 0 0,6-1-1 0,2 1-1 16,-1 0-2-16,-6 1 1 0,-7 2-2 16,-6 0 1-16,-9 0-3 62,-6 7 1-62,-10 1 0 0,-8 4-1 0,-4 6 1 0,-5 2 1 16,-11 5-1-16,-10 4-1 0,-7 5 1 0,-9 6-1 0,-7 0 0 0,-4 5 0 15,-2 1 0-15,0 0-1 16,0 3 1-16,11-3 1 0,3-3 1 15,9-3-1-15,16-2 2 16,9-5 0-16,7-4 1 16,18-5 0-16,12-8 0 15,9-4 1-15,9-6-1 0,5-6 0 16,3 0-1-16,3-8-1 15,-4-2 0 1,-5-1-2-16,-7 1-2 0,-7-1-2 16,-11 2-4-16,-8 2-4 15,-19 7-8-15,9-11-20 0,-14 11-48 16,-9-6-3-16</inkml:trace>
  <inkml:trace contextRef="#ctx0" brushRef="#br0" timeOffset="78564">5123 14626 386 0,'0'0'5'0,"7"0"2"0,13 0 1 16,7 0 2-16,9 2 1 46,9-2 1-46,8 0-1 0,7 0 1 0,0 0-4 0,-3-2-4 0,-8-1-4 0,-5 1-7 16,-13 1-12-16,-4-3-37 16,-9 4-32-16,-18 0-4 15</inkml:trace>
  <inkml:trace contextRef="#ctx0" brushRef="#br0" timeOffset="78924">6092 14539 309 0,'0'0'6'16,"0"0"5"-16,0 0 1 15,0 0 3 32,0 9 3-47,-1 1 1 0,-1 4 0 0,1 6 0 0,1 6-5 0,-1 3-4 0,0 6-4 0,1-5-5 16,0 1-6-16,0-8-10 15,0-23-53-15,17 24-18 16</inkml:trace>
  <inkml:trace contextRef="#ctx0" brushRef="#br0" timeOffset="79887">6828 14239 237 0,'0'0'9'15,"0"0"2"-15,-6 9 2 16,6-9 3-16,0 0 4 15,0 13 2-15,15-7 0 16,8-1 2-16,17-2-6 0,11-1-3 16,14-2-2-16,7 0-2 15,7-2-4-15,0-3-2 16,-1 0-3 15,-8-2-3-31,-8 0-4 0,-13-1-4 0,-10 5-10 0,-16-4-23 0,-13 0-41 16,2 3-5-16</inkml:trace>
  <inkml:trace contextRef="#ctx0" brushRef="#br0" timeOffset="80179">7137 14030 324 0,'0'0'4'0,"0"0"3"16,0 14 4-16,-1 4 3 15,1 7 1-15,0 7 2 0,1 5-1 16,0 9-1 15,1 6-2-31,1-2-4 0,-1-4-4 0,4-1-4 0,-2-8-4 0,4-1-7 16,0-9-19-16,-6-7-54 31,12-3-4-15</inkml:trace>
  <inkml:trace contextRef="#ctx0" brushRef="#br0" timeOffset="81005">10764 13021 261 0,'0'0'0'16,"0"0"4"-16,0 0 3 0,-2 17 5 16,0 5 3-16,0 11 2 15,-1 7 2-15,0 7 0 16,0 14 2-16,-4-1-3 15,4 2-5-15,-2-4-4 16,0-8-3-16,1-3-4 0,-2-9-4 16,2-6-8-16,0-13-9 15,4-4-35-15,1 0-28 16,-1-15-8-16</inkml:trace>
  <inkml:trace contextRef="#ctx0" brushRef="#br0" timeOffset="81509">10597 13854 406 0,'0'0'2'15,"0"0"1"-15,0 0 1 16,0 0 1-16,0 0 1 0,963-75 1 16,-655 51 0-16,39-3 1 15,-8 3-2-15,-23 2-2 16,-16 3-2-16,-22 3-4 15,-24 2-6-15,-19 7-22 16,-10 3-56-16,-41-4-3 0</inkml:trace>
  <inkml:trace contextRef="#ctx0" brushRef="#br0" timeOffset="82313">8055 13966 157 0,'0'0'5'16,"0"0"6"-16,11-1 4 0,2 1 6 16,7 0 4-16,5 4 2 15,15 2 1 16,12-1 1-31,14 2-3 0,19-1-5 0,20-3-2 0,22-3-6 16,21-1-3-16,20-11-4 0,22-4-2 16,14-5-1-16,9-3-1 15,5-1-1-15,-3 0 0 16,-3 2-1-16,-6 6-2 15,-11 4-3-15,-13 6-7 0,-19 3-24 16,-13 4-45 15,-5 0-5-31</inkml:trace>
  <inkml:trace contextRef="#ctx0" brushRef="#br0" timeOffset="83036">9014 14427 224 0,'0'0'10'15,"0"7"5"-15,0 3 3 0,1 6 2 16,2 3 2-16,-1 6 0 15,0 4 1-15,-1 2 1 16,1 2-9-16,-2-4-5 0,0 1-4 16,0-6-5-16,0 0-9 15,0-6-23-15,-2-1-47 16,3-6-6-16</inkml:trace>
  <inkml:trace contextRef="#ctx0" brushRef="#br0" timeOffset="83291">8666 14809 362 0,'0'0'5'0,"11"3"3"0,11 0 1 16,16-3 1 15,16-1 1-31,15-7 1 0,14-5 0 0,16-1 0 0,7-1-6 16,1 1-6-16,-6-2-8 0,-10 7-21 15,-11 4-53-15,-18 3-4 16</inkml:trace>
  <inkml:trace contextRef="#ctx0" brushRef="#br0" timeOffset="84181">8624 15208 288 0,'0'0'4'16,"0"0"4"-16,7 0 1 15,9 0 2-15,4-4 2 0,12-1 1 16,8-3 1-16,13-3 3 15,4 1-4-15,4-2-5 16,-1 4-2-16,-4 2-1 16,-3 0-1-16,-10 5-2 0,-9 1-2 15,-10 0 0-15,-8 1 0 16,-3 1 0-16,-13-2-1 31,10 4-1-31,-10-4 1 0,0 0 0 0,-3 9-1 0,-4-1 0 16,-2 1 0-16,-1 7-1 15,-2 2 0-15,-6 6 1 16,0 2 0-16,-3 6 0 15,-4 2 0-15,-1 4 0 0,-3 2 0 16,-3 0 2-16,-2 0-1 16,4-2 1-16,3-2 1 46,6-6 0-46,3-4 1 0,9-5 1 0,9-5 1 0,12-6 1 0,14-3-1 0,11-7-1 16,8 0 0-16,5-6 0 16,4-2-2-16,2-3-3 15,-6 2-4-15,-4 1-7 0,-14-3-14 16,-6-3-50-16,-11 14-10 15</inkml:trace>
  <inkml:trace contextRef="#ctx0" brushRef="#br0" timeOffset="84394">8739 15445 391 0,'0'0'3'16,"0"0"3"-16,6 0 1 0,9-1 1 16,12-5 1-16,12 0 0 15,13-4 1-15,10-3-2 47,6-1-8-47,9 1-16 0,-4-3-66 0,2 0-3 0</inkml:trace>
  <inkml:trace contextRef="#ctx0" brushRef="#br0" timeOffset="85184">9307 15449 251 0,'0'0'5'0,"0"0"2"16,0 0 2-16,5-8 3 15,7 1 4-15,6-2 2 16,5-3 3 15,11 0 1-31,8 1-3 0,7 3-2 0,4 4-2 0,2 4-4 0,-5 6-3 16,-2 11-3-1,-6 6-1-15,-13 8-3 0,-10 8 1 16,-16 3 0-16,-7-1-1 0,-14 2 0 15,-14-3-1-15,-9-2 0 16,-6-6-1-16,-3-4-1 16,-4-11-2-16,5-8-1 31,6-6 0-31,7-7-1 0,12-9-1 0,10-4 1 15,9-4 1-15,10 1 1 0,14-2 2 16,15 5 3-16,9 5 2 16,5 6 2-16,2 5 1 0,-1 3 0 15,1 11 1-15,-7 1-1 16,-4 3-2-16,-12 5-3 15,-10-3-4 1,-4 5-9 0,-6-5-25-16,-8-1-46 0,1-4-4 0</inkml:trace>
  <inkml:trace contextRef="#ctx0" brushRef="#br0" timeOffset="85577">9972 15080 346 0,'0'0'3'16,"5"4"3"-16,8 0 1 16,9-1 3-16,7 1 2 15,7-2 0-15,13-2 0 0,5 0 0 16,4-6-2-16,-2-1-4 15,-6-2-4-15,-5 0-9 32,-11-3-25-32,-20 2-50 15,-2-1-3-15</inkml:trace>
  <inkml:trace contextRef="#ctx0" brushRef="#br0" timeOffset="85770">10107 14872 375 0,'0'0'5'15,"1"19"4"-15,6 1 1 16,0 8 1-16,-1 5 0 31,2 8 1-31,-1 9 1 0,-2 8-1 0,-3 1-3 0,-2 0-5 16,0 0-2-16,-2-3-4 15,2-4-6-15,-3-9-12 16,3-2-65-16,15-7-3 15</inkml:trace>
  <inkml:trace contextRef="#ctx0" brushRef="#br0" timeOffset="86486">11117 14154 260 0,'0'0'7'16,"0"0"-1"-16,0 0 4 0,0 0 1 15,2 8 5-15,2 1 1 16,1 7-1-16,-2 4 1 16,6 6-5-16,-1 6 0 15,0 4-5-15,0 2-6 0,2-2-9 16,-5-1-23-16,-5-11-43 15,3 5-9-15</inkml:trace>
  <inkml:trace contextRef="#ctx0" brushRef="#br0" timeOffset="86701">10774 14629 335 0,'0'0'6'0,"16"4"3"16,12-4 2-16,11 1 3 0,15-1 0 15,14-1 1-15,16-9 0 16,15-3 0-16,3-3-6 15,1-3-2 1,-10 5-4-16,-8-2-5 0,-12 3-8 0,-16 3-10 16,-17 6-27-16,-12 4-38 15,-28 0-5-15</inkml:trace>
  <inkml:trace contextRef="#ctx0" brushRef="#br0" timeOffset="87335">10926 14985 309 0,'0'0'3'15,"7"-2"3"-15,10-1 4 0,8-2 1 16,8 1 3-16,8-4 3 15,8 1 0-15,6-2 0 16,0 4-2-16,-4 0-4 0,-6 1-3 16,-8 1-3-16,-9 3-2 15,-6 0-2-15,-10 0 0 16,-12 0-1-16,2 15 1 15,-5-2-1 1,-11 4 0 0,-4 1 0-16,-6 5 0 0,-6 5 0 0,-6 5 0 0,-3 2 0 15,-5 5 0-15,-1-1 0 16,2 3 0-16,5 0 0 0,5-1 0 15,6-2 0-15,8-6 1 16,9-4 0-16,10-2 2 16,5-8 0-16,14-2 1 15,8-6 1-15,7-2-1 31,6-5 1-31,5-3-1 0,1-1-1 0,0 0-1 16,-2 0-3-16,-7-3-3 0,-7 2-4 16,-8-5-7-16,-4 6-23 46,-8 0-49-46,-10 0-4 0</inkml:trace>
  <inkml:trace contextRef="#ctx0" brushRef="#br0" timeOffset="87547">10905 15257 385 0,'0'0'5'0,"10"-2"1"0,10 1 2 16,7-1 1-16,10 0 1 15,7-3 0-15,11 3 0 16,4 0 0-16,-2-1-7 0,0 3-7 16,-14 0-10-16,-2-2-53 15,-11 4-19-15</inkml:trace>
  <inkml:trace contextRef="#ctx0" brushRef="#br0" timeOffset="87980">11550 15219 408 0,'0'0'4'15,"0"0"1"-15,13-6 0 16,-13 6 2-16,15 0 0 0,-6 0 0 15,-9 0 2-15,16 20 0 16,-14-1-1-16,-2 8-2 31,-7 3-1-31,-6 5 1 0,-1 1-1 0,-4 0 0 0,3-1-1 16,-1-7-1-16,8-3 0 15,6-8 0-15,9-8-1 16,19-5-2-16,14-2 0 0,17-2 0 16,11-3 0-16,14 3 0 15,3-5-16-15,1 5-73 16,-2 5-5-16</inkml:trace>
  <inkml:trace contextRef="#ctx0" brushRef="#br0" timeOffset="94752">10277 3059 303 0,'0'0'6'16,"3"8"4"-16,3 4 3 15,2 3 0-15,1 4 2 16,0 1 1-16,4 3 1 0,-1 0 0 16,1-4-6-16,-3-4-4 15,-3-2-3-15,0-2-4 16,-7-11-6-16,10 6-15 0,-10-6-54 15,0 0-9-15</inkml:trace>
  <inkml:trace contextRef="#ctx0" brushRef="#br0" timeOffset="94915">10197 2825 377 0,'0'0'3'16,"0"0"1"-16,0 0-2 15,0-9 0-15,0 9-5 0,0 0-8 16,9-10-12-16,-9 10-23 31,10 0-32-31,7 2-5 0</inkml:trace>
  <inkml:trace contextRef="#ctx0" brushRef="#br0" timeOffset="95262">10445 2889 346 0,'0'0'1'0,"9"16"3"15,1 3 2-15,4 5 2 31,2 3 0-31,2 0 2 0,1 4 0 0,1-3 1 0,-2-2 1 16,-5-10-2-16,-4-9-3 0,-9-7 0 16,11-4-1-16,-11-8-2 15,2-5-1-15,-1-5-2 16,0-2 0-16,0-2-2 15,1 1 1-15,1 3 0 0,2 2 0 16,1 9-1 15,3 3 0-31,1 8 2 0,2 7 0 0,2 6 0 0,-3 5 0 16,2 0-1-16,-3-1 1 15,0 0 1-15,0-3-1 0,-2-3-3 16,-8-11-4-16,16 8-8 16,-16-8-16-16,10-4-53 15,0-1-3-15</inkml:trace>
  <inkml:trace contextRef="#ctx0" brushRef="#br0" timeOffset="95529">10903 2498 336 0,'0'0'5'0,"4"12"3"16,2 3 2-16,4 6 5 0,2 9 2 15,1 7 0-15,4 8 1 16,-1 3 0-16,2 5-5 16,-6-4-4-16,1-2-2 15,-1-5-6 16,-6-9-5-31,2-3-4 0,-4-13-12 0,-4-17-48 0,2 12-18 0</inkml:trace>
  <inkml:trace contextRef="#ctx0" brushRef="#br0" timeOffset="95866">10791 2849 337 0,'0'0'5'0,"9"-3"1"16,11-2 2-16,8-6 1 31,9-2 3-31,9-8 1 0,8-1 1 0,8-9 0 0,1 0-5 16,-5 1-1-16,-7-1-2 15,-11 1-3-15,-5 4-4 0,-17 7-3 16,-10-2-1-16,-8 7-1 16,-11 3 0-16,-9 0-2 15,-4 7 1-15,-3 4 2 16,-6 3 2-16,4 6 2 15,0 9 2 17,6 8 2-32,2 4 2 0,11 5 2 0,1 1 0 0,9 1 2 0,7-5-1 15,9-2 1-15,6-7-1 16,5-7-2-16,5-11-4 0,2-5-3 15,2-2-8-15,-6-11-31 16,2-2-43-16,-5-6-3 16</inkml:trace>
  <inkml:trace contextRef="#ctx0" brushRef="#br0" timeOffset="96069">11385 2663 365 0,'0'0'4'16,"7"17"1"-16,1-1 2 15,1 4 3-15,4 2 1 0,0-1 1 16,3 0 3-16,3-3-1 15,-4-10-2-15,5-2-1 16,-3-8-3-16,-1-13-2 16,-2-3-4-16,-1-9-3 15,2-2-5-15,-6-3-6 0,5 6-20 16,0-2-54-16,-8 5-2 15</inkml:trace>
  <inkml:trace contextRef="#ctx0" brushRef="#br0" timeOffset="96573">11669 2710 305 0,'0'0'6'0,"3"9"2"32,1 0 3-32,-4-9 2 0,13 19 3 0,-6-11 3 0,3-5 0 15,4-1 0-15,-1-4-6 16,-1-12-2-16,0-5-3 15,1-4-2-15,1-10-3 0,-2 3-2 16,-2 0-1-16,4 2 1 16,-4 3 0-16,-2 7 0 15,1 6 1-15,-9 12 0 16,14-7 0-1,-14 7 1-15,16 20 1 0,-10 1-1 0,1 3-1 16,-1-1 1-16,2-1 0 16,-2 0-1-16,0-3-1 15,-2-9 1-15,-4-10 0 16,15 0-1-16,-7-8-1 0,3-8 1 15,2-3-1-15,0-1-1 16,2 0 0-16,-3 1 0 16,1 4 0-16,1 6 1 31,-2 6 0-31,0 3 1 0,-1 9 1 0,-1 4-1 0,-2 8 1 15,-1-1 1-15,-3 0-1 16,0-1 1-16,-4 0-2 0,1-5-1 16,-1-3-2-1,0-11-3-15,0 0-7 0,0 0-18 16,1-20-57-16,17-1-3 15</inkml:trace>
  <inkml:trace contextRef="#ctx0" brushRef="#br0" timeOffset="96743">12287 2383 388 0,'0'0'3'0,"-6"9"2"15,2 0 0-15,-1 5 1 16,4 5 3-16,0-1 0 0,9 6 2 16,7 1 0-16,8-1-3 15,5-1-1-15,2 0-1 16,1-1-2-16,-7-1 0 15,-10 0-3-15,-13 2-1 32,-7-1-4-17,-17 0-5-15,-1-3-36 0,-9 1-39 0,2-6-3 0</inkml:trace>
  <inkml:trace contextRef="#ctx0" brushRef="#br0" timeOffset="97391">12909 2481 354 0,'0'0'2'15,"-9"3"2"-15,-2 9 2 0,1 5 4 16,-4 3 1-16,3 6 0 15,2 4 1-15,3 1 2 16,5-3 0 0,10-7-4-16,11-7-1 0,6-11-2 0,2-6-1 15,5-11-2-15,-4-10-2 16,-5-4-4-16,-10 0 0 15,-4-2-2-15,-10 4 0 47,-5 3 0-47,-10 8 1 0,-1 7 2 0,-1 5 0 0,1 3 2 0,5 3 1 0,9 8 1 16,4-3 1-16,16-2 0 15,9-6-1-15,5-7 0 0,6-11 0 16,1-6-1-16,3-8-2 16,-7-7-3-16,-5 0-3 15,-15-4-1-15,-12 3 0 16,-6 2-1 15,-13 9 2-31,-7 7 1 0,-4 5 0 0,-2 13 5 0,2 8 2 0,3 13 3 16,10 14 3-16,9 8 1 15,5 10-1-15,9 9 1 0,10 4-1 16,10-1 0-16,7-1 0 15,11-4-4-15,1-10-6 16,9 5-16-16,12-10-66 0,-9-12-4 16</inkml:trace>
  <inkml:trace contextRef="#ctx0" brushRef="#br0" timeOffset="97914">13036 3005 429 0,'0'0'-2'16,"0"0"1"-16,4 7 1 15,3 7 0-15,4 3 1 16,1 4 0-16,1 11 1 0,0 2 1 16,-1 4 3-16,0-1-2 15,-3-3-1-15,-4-4-1 16,-3-3-2-16,-1-8-2 15,0-3-3-15,-1-16-6 0,1 14-17 16,-1-14-54-16,0 0-3 16</inkml:trace>
  <inkml:trace contextRef="#ctx0" brushRef="#br0" timeOffset="98440">12920 3131 252 0,'0'0'7'15,"0"0"4"-15,0 0 5 16,-9 0 1-16,9 0 2 0,0 0-1 15,-6-14 1-15,6 5 2 16,8-3-6-16,7-5-4 16,8-2-1-16,6-3-2 15,9-2 2-15,7 1 0 0,5 0-2 47,1 3 0-47,0 6 0 0,-4 4-3 0,-4 5-3 0,-7 5-1 0,-7 5-4 0,-10 8 0 16,-11 4 0-16,-8 2-1 15,-4 4 1-15,-11-3-1 16,-6-2 2-16,-6 0 0 15,-7-3 0-15,2-2 0 0,-3-3 1 16,3-2-1-16,4-3 0 16,7 2 1 15,4 2 2-31,8 2 1 0,9 3 0 0,7 1 1 0,13 4 2 15,10 1 0-15,5 6 2 0,3-4-2 16,6 1 1-16,0-4-2 16,0-1-1-16,-5-3-1 15,-2-3-6-15,-6-6-8 16,-1-2-32-16,-5 0-42 0,-5-4-3 15</inkml:trace>
  <inkml:trace contextRef="#ctx0" brushRef="#br0" timeOffset="98659">13741 3137 380 0,'0'0'4'0,"8"10"2"16,1 2 0-16,1 0 1 15,3 8 0-15,2 5-1 0,4 1 1 16,-1 5-4-16,-3-5-13 15,1 0-67-15,1 1-4 16</inkml:trace>
  <inkml:trace contextRef="#ctx0" brushRef="#br0" timeOffset="99187">14034 2687 325 0,'0'0'2'0,"1"17"1"16,5-1 4-16,-2 6 1 0,4 7 4 16,1 6 2-16,2 6 1 15,4 6-1-15,-8-2 0 16,3-2-2-16,0-4-2 15,1-5-4-15,-3-9-3 16,-2-4-1-16,-3-6-5 0,-3-15-12 16,0 0-66-16,0 0-2 46</inkml:trace>
  <inkml:trace contextRef="#ctx0" brushRef="#br0" timeOffset="99598">13905 2810 274 0,'0'0'1'0,"0"0"0"31,4-4 2-31,-4 4 3 0,17-14 4 0,0 3 6 16,7-1 2-16,6-5 1 0,4 0 2 15,5 3 0-15,3-2-2 16,2 5-4-16,-2 3-4 16,-3 2-4-16,-4 6-2 15,-5 3-2-15,-8 6-1 0,-4 4-1 16,-9 5 0-16,-6 2 0 15,-3 0 1-15,-9 1-2 16,-8-2 0-16,-3-4-1 16,-7 1-1-16,-5-4 1 15,-2-3-1-15,0-4 0 0,6 1 0 16,1-1 0-16,6 0 3 15,7 6-1-15,8-1 2 16,6 5 0-16,19 0 0 0,6 1 1 16,6 1 0-16,4 3 1 15,6-4-2-15,3-2-1 47,1-3-5-47,-6-3-7 0,-2-2-27 0,5-3-45 0,-19-3-4 0</inkml:trace>
  <inkml:trace contextRef="#ctx0" brushRef="#br0" timeOffset="100117">14608 2867 318 0,'0'0'1'16,"0"0"3"-16,9 0 2 0,1 0 1 16,6 0 2-16,1 0 3 15,7 0 1-15,3 0 1 16,-1 0-3-16,1 4-2 15,-5 1-2-15,-1 6-2 16,-9 0-1-16,-6 8-1 16,-7 1 1-16,-6 0-1 0,-8-2 3 15,0 1 0-15,1-6 0 31,5-1 1-31,6-2 0 0,3-10-1 16,15 1-2-16,9-2 0 0,8-5-3 0,4-3-1 16,4 0-5-16,-4-4-7 15,4 1-29 1,-1-2-45-1,-13 2-3-15</inkml:trace>
  <inkml:trace contextRef="#ctx0" brushRef="#br0" timeOffset="100595">15112 2394 357 0,'0'0'5'0,"0"0"4"16,0 0 1 15,0 0 1-31,11 0 1 0,-11 0 2 0,3 12 1 0,-3 3 1 0,0 4-3 16,-3 15-3-16,-4 5-2 15,2 2 1 1,1 2-1-16,2-3 0 0,2-8-2 15,15-7-6-15,11-9 0 0,8-16 0 16,15-5 0-16,6-6 0 16,6-6 0-16,4 2 0 46,0 1 0-46,-3 6 0 0,-12-3-23 0,-16 9-67 0,6 2-3 0</inkml:trace>
  <inkml:trace contextRef="#ctx0" brushRef="#br0" timeOffset="105135">4592 16871 276 0,'0'0'3'16,"0"0"1"-16,0 0 2 0,0 0 5 16,3 5 2-16,10-3 2 15,6 0 2-15,7 1 1 16,10-3 2-16,5 0-4 15,7 0-1-15,-1 0-4 0,2-3-3 16,-3 0-1-16,-6-1-3 16,-6 1-2-16,-3-1-4 15,-6-1-4-15,0 1-4 16,-6 1-9-16,2 0-24 0,3 3-41 15,-11 0-8-15</inkml:trace>
  <inkml:trace contextRef="#ctx0" brushRef="#br0" timeOffset="105390">4837 17149 365 0,'0'0'4'0,"10"5"3"0,8-3 2 0,7-2 0 16,15 0 1-16,8 0 0 15,8-4 0-15,9-3-1 0,3-2-6 16,-2-5-11-16,-2 0-44 15,-6 3-31-15,-14 4-5 47</inkml:trace>
  <inkml:trace contextRef="#ctx0" brushRef="#br0" timeOffset="108495">6314 16574 222 0,'0'0'4'16,"0"0"4"-16,7-4 0 15,-7 4 4-15,7 6 7 16,-1 8 2-16,2 8 2 15,1 11 2-15,-5 15-5 16,6 9 2-16,-10 11-3 0,2 5-3 16,-4 0-6-16,2-1-1 15,-4-9-5-15,-5-8 1 16,0-10-1-16,-1-10-3 31,6-11-3-31,-2-10-5 0,4-3-10 0,-8 4-53 0,10-15-15 16</inkml:trace>
  <inkml:trace contextRef="#ctx0" brushRef="#br0" timeOffset="109119">6138 16722 197 0,'0'0'8'0,"0"0"4"16,0 0 4-16,-10-1 2 0,10 1 0 16,0-9 1-16,0 9 2 15,9-22 2-15,8 10-6 16,8-5-1 15,10-3-5-31,12-2 2 0,10 1-1 0,9 3-2 0,5 4-1 0,2 7-2 16,-1 7-1-16,-6 7-1 15,-4 7-2-15,-13 11-2 16,-11 6 0-16,-17 3 0 15,-12 5 0-15,-11-3-1 0,-16-2 1 16,-11-2-2-16,-10-3-1 16,-7-1-1-16,-10-7-2 15,-1-3 1 1,-3-4-1-1,3-3 0-15,4 0 1 0,10-4-1 0,7-1 3 0,11-1 1 16,12-1 3-16,13-4 0 16,11 18 2-16,15-6 1 15,8 4 1-15,6 2 2 0,8 4 0 16,0 1-1-16,0 2-1 15,-1 0 0-15,-5 0-2 16,-7-2-2-16,-8 0-3 31,-3-2-5-31,-10-5-9 0,5-7-48 0,-6 3-23 0</inkml:trace>
  <inkml:trace contextRef="#ctx0" brushRef="#br0" timeOffset="109721">7321 17258 351 0,'0'0'7'0,"-2"12"2"0,2 1 4 16,0 6 0-16,0 7 0 15,0 6 1-15,-1 3 0 16,-2 3 0-16,3-19-10 15,-2-1-6-15,2 2-12 16,-2 0-44-16,2-6-27 0,0-14-3 16</inkml:trace>
  <inkml:trace contextRef="#ctx0" brushRef="#br0" timeOffset="110306">8233 16931 298 0,'0'0'4'0,"0"0"3"15,4 15 2-15,9-8 3 16,8 1 1-16,7-1 2 31,8-2 2-31,5-3 0 0,8-2-4 0,-1 0-4 0,-2-5-3 16,-5 1-6-16,-7-1-8 15,-4 2-12-15,-11 3-27 0,-19 0-35 31,14 0-8-31</inkml:trace>
  <inkml:trace contextRef="#ctx0" brushRef="#br0" timeOffset="110600">8423 16736 350 0,'0'0'4'0,"0"13"3"16,0 3 1-1,0 8 0-15,-1 6 3 0,-3 5 0 0,1 6 0 16,-1 8 1-16,-4-1-5 15,6-1-2-15,-3-7-6 16,4-1-8-16,-1-6-27 0,-9-6-47 16,12-10-3-16</inkml:trace>
  <inkml:trace contextRef="#ctx0" brushRef="#br0" timeOffset="112960">10913 16049 333 0,'0'0'3'15,"0"0"5"-15,4 12 1 16,-3 4 3-16,-1 7 1 15,0 8 1-15,-1 7-1 16,1 4 1-16,0 3-4 0,-1-1-3 16,1-3-4-16,0-7-3 15,-1-7-5-15,6-5-14 16,1 2-56-16,-6-24-10 15</inkml:trace>
  <inkml:trace contextRef="#ctx0" brushRef="#br0" timeOffset="113428">9324 16586 174 0,'0'0'7'16,"0"0"8"-16,6 0 5 31,6 2 4-31,10 1 1 0,10 0 2 0,18 0 1 0,17-2 4 16,18 1-5-16,29-2-6 15,27 0-4-15,35-5-3 16,68 1-1-16,-10-4-2 0,61 0-3 16,-7-3-1-16,20-1-2 15,16-3 0-15,15 1-2 16,3-1 1-16,-41 3-2 15,36 0 1-15,-46 1-1 32,21 3 0-32,-16 3-1 0,-21 2-1 15,-27 3-3-15,-24-2-2 0,-23 1-7 0,-30-1-9 16,-24-6-45-16,-26 5-25 15</inkml:trace>
  <inkml:trace contextRef="#ctx0" brushRef="#br0" timeOffset="114697">10088 16820 288 0,'0'0'4'0,"0"0"4"15,0 0 0-15,6 3 4 16,-6-3 3-16,11 17 0 15,-6-1 2-15,3 3 4 0,-6 1-6 16,5 4-2-16,-6 1-2 16,1 1-3-16,-2 0-2 15,0-6-1-15,0 2-6 16,0-7-6-16,0 4-9 15,-2-2-22-15,2-17-44 0,1 19-7 16</inkml:trace>
  <inkml:trace contextRef="#ctx0" brushRef="#br0" timeOffset="114928">9837 17241 345 0,'0'0'4'0,"8"0"4"15,11 0 2-15,15-3 3 16,12-6 1-16,13-3 0 16,12-3 1-16,8 1 0 0,5-2-5 15,-8 0-6-15,-2 6-6 16,-14-1-12-16,-11 8-29 15,-3 3-43-15,-31 0-4 16</inkml:trace>
  <inkml:trace contextRef="#ctx0" brushRef="#br0" timeOffset="115317">9931 17446 335 0,'0'0'5'0,"-1"13"3"15,1 0 3-15,0-2 2 16,-1 5 1-16,1 2 0 15,0 6 1-15,0 0 1 0,0 2-4 16,-1 2-4-16,-2 1-3 16,1 2 0-16,1-4-2 15,0 4-2-15,-2-5-4 16,3-1-9 15,-1-3-24-31,-5-5-49 0,6-3-2 0</inkml:trace>
  <inkml:trace contextRef="#ctx0" brushRef="#br0" timeOffset="115840">9832 17588 229 0,'0'0'6'0,"0"0"4"16,0 0 2-16,0 0 2 46,0-8 3-46,7-2 3 0,5-2 1 0,3-2 1 0,8-1-1 0,7-2-4 0,7 0-2 16,6 5-2-16,-4 8-3 16,3 4-1-16,-4 0-3 15,-3 10-1-15,-22-2-5 0,1 3 0 16,-5 0 0-16,-4 2 0 15,-5 2-2-15,0 2 0 16,-6-3-1 15,-5 1-1-31,-3-1 2 0,-2-2 0 0,-4-3 0 0,0 0 0 0,-1-1 0 16,0-1 1-16,-1-4 1 15,4 3 1-15,-1-2 1 16,6-3 1-16,1 0 0 16,12-1 1-16,0 0 1 0,-2 10 1 15,2-10-1-15,14 14 1 16,0-2-1 15,3-1-1-31,2 2 0 0,2 4-1 0,-1 1-1 0,0 1 0 0,-1-1-3 16,0 3-4-16,-2-1-5 15,-1-1-11-15,-3 3-43 16,-1-8-22-16</inkml:trace>
  <inkml:trace contextRef="#ctx0" brushRef="#br0" timeOffset="116309">10435 17749 273 0,'0'0'6'15,"0"0"3"-15,0 0 5 0,5-4 2 16,-5 4 1-16,17-8 1 16,-5 4 1-16,0-1 1 15,1 0-5-15,2 2-5 0,-1-2-5 16,1 1-1-1,-2 2-1-15,0 1-1 0,1 1 0 16,-2 0 1-16,-2 8 0 16,-10-8 0-16,8 20 0 0,-7-7 1 15,-1 4 0-15,-2-2-1 16,-3 4 0 31,3 1 1-47,-1-1-1 0,3-2 0 0,-1 0-1 0,4-3 0 0,5-2-2 0,3 1-4 15,3-5-8-15,2-2-23 0,-4-3-50 16,12-1-4-16</inkml:trace>
  <inkml:trace contextRef="#ctx0" brushRef="#br0" timeOffset="116851">11207 17392 341 0,'0'0'4'16,"7"3"2"-16,9-1 2 16,7 0 4-16,5-2 1 0,10 0 0 15,6-5 1-15,2 1 0 16,3-4-3-16,-6-2-3 15,-2 0-4-15,-8 0-4 16,-5 3-7-16,-12 2-8 0,-4 3-19 16,-12 2-34-16,0 0-19 31</inkml:trace>
  <inkml:trace contextRef="#ctx0" brushRef="#br0" timeOffset="117090">11372 17221 365 0,'0'0'6'0,"-4"8"2"0,0 5 4 0,-1 3 1 0,-2 9 1 0,2 6 1 16,-2 5 1-16,2 8 0 15,5-23-6-15,0 4-3 0,-1-4-2 47,1 4-3-47,4-4-4 0,1 1-6 0,-2-3-10 0,3-2-50 0,2 1-20 16</inkml:trace>
  <inkml:trace contextRef="#ctx0" brushRef="#br0" timeOffset="118616">12788 16685 340 0,'0'0'3'0,"0"0"2"15,0 0 4-15,-1 14 1 16,3 3 3-16,1 5 2 16,-3 13-3-16,2 5 2 0,1 6-2 15,-1-1-3-15,2 1-2 16,-4-3-4-16,3-5-3 15,-3-7-5-15,3-6-6 16,-3-9-16-16,0-16-42 0,0 10-18 16</inkml:trace>
  <inkml:trace contextRef="#ctx0" brushRef="#br0" timeOffset="118847">12419 17186 360 0,'0'0'6'15,"18"0"3"-15,10 0 2 16,17 0 1-16,14 0 1 0,12-5 1 16,18-5 0-16,11 1 1 15,3 1-6-15,-7-1-3 16,-5 1-4-16,-16-1-5 15,-10 8-6-15,-19 1-10 0,-12-1-42 32,-21 5-28-32</inkml:trace>
  <inkml:trace contextRef="#ctx0" brushRef="#br0" timeOffset="119581">12505 17679 282 0,'0'0'5'0,"0"0"2"15,0 0 5-15,0 0 1 0,5 9 3 16,-5-9 0-16,9 18 2 16,-2-6 2-16,1 2-5 15,0 1-2-15,1 1-3 0,-1 2-2 16,2 3-1 15,-2-1-1-31,0 3 0 0,-1 1-2 0,-2 2-1 0,1-2 1 16,-5 2-2-16,-1-3 1 15,0 0-1-15,-2-4 0 0,-6-4 0 16,-1-2-2-16,0-2-3 15,-4-8-5-15,2 1-15 16,-1-4-61-16,-1-7-3 16</inkml:trace>
  <inkml:trace contextRef="#ctx0" brushRef="#br0" timeOffset="119669">12408 17512 395 0,'0'0'0'0,"0"0"-1"15,0 0-4-15,7-12-10 0,3 0-44 16,2 10-20-16</inkml:trace>
  <inkml:trace contextRef="#ctx0" brushRef="#br0" timeOffset="120226">12734 17529 333 0,'0'0'5'15,"0"0"2"-15,0 0 2 16,0 0-1-16,0 0 2 0,0 0-1 16,0 0 0-16,0 0 0 15,-2 12-4-15,2 0-2 16,0 2-1-16,2 1 0 15,1-1 1-15,2 2 0 16,-1 0 1-16,1-1 0 0,1 0-1 16,0-1 1-16,1-2-1 46,1-2-2-46,-8-10 1 0,14 12-2 0,-14-12-2 0,14 0 0 0,-14 0 0 0,10-2-2 16,-10 2 2-16,8-10 0 16,-8 10 1-16,10-4 1 15,-10 4 1-15,15-1 0 16,-6 0 2-16,1 0 2 15,2 0 0-15,-2 1-1 0,3-1 0 16,-1 0 1 15,-1-1-2-31,1-1-1 0,1-2-2 0,7-11-4 0,-8-6-4 0,-5-10-9 16,-6-2-24-16,-16 11-44 15,9 5-3-15</inkml:trace>
  <inkml:trace contextRef="#ctx0" brushRef="#br0" timeOffset="120656">13256 17422 383 0,'0'0'3'16,"0"0"0"-16,0 0 2 15,0 0 0 32,12 5 2-47,-6 6 1 0,-4-2 0 16,0 4 0-16,1 1 0 0,-2 3-3 0,1 4 2 0,-1-2-3 0,0 3 1 0,0-2 0 15,1 2 0-15,4-1 1 0,3-4-2 16,5 0 1-16,4-2-2 15,5-1 0-15,4-2-4 16,6 3-7 15,0-5-25-31,2-2-55 0,7 0-2 0</inkml:trace>
  <inkml:trace contextRef="#ctx0" brushRef="#br0" timeOffset="122472">13262 17534 48 0,'0'0'6'0,"0"0"7"0,-8-12 5 16,8 12 5-16,-4-10 5 15,4 10 3-15,-4-13 5 16,4 13 3-16,-4-9-3 15,4 9-7-15,0 0-1 16,-11-9-3-16,11 9-1 0,0 0-5 16,0 0-4-16,0 0-3 15,0 0-2-15,7 2-3 16,-7-2-2-16,4 17-1 15,1-5 0-15,-1 3 0 0,0 0-1 16,1 4 0-16,0 2 0 16,-1 1 1-16,1 2 0 31,0 0-1-16,-2-2 0-15,1 3 0 0,-1-1-1 0,0 0 0 0,0-2 0 0,1 2-1 16,-1-5 0-16,-1 0 0 16,0-5 0-16,2-3 0 15,-4-11 0-15,14 16 1 0,-1-13-1 16,2-3 0-16,7 0 0 15,4-1 1-15,2-1-2 16,3-2 0-16,0 1-1 31,1 0-3-31,1 0-4 0,0 0-9 0,-4 3-34 0,1-3-39 16,-1 1-3-16</inkml:trace>
  <inkml:trace contextRef="#ctx0" brushRef="#br0" timeOffset="123127">13204 17220 229 0,'0'0'10'0,"12"0"4"16,10 0 2-16,6 0 2 0,10-2 3 15,9-3 1-15,8-1 0 16,5-3 2-16,-3 3-9 31,-1-3-5-31,-12 4-3 0,-12-3-1 0,-9 6-3 0,-23 2-1 16,0 0-1-16,-27 0 1 15,-12 1-1-15,-14 2 1 16,-8 0 0-16,-6 0-1 15,-1 2-4-15,1-5-19 16,-2 5-58-16,26-1-4 0</inkml:trace>
  <inkml:trace contextRef="#ctx0" brushRef="#br1" timeOffset="150268">16073 9370 266 0,'0'0'8'0,"14"0"4"0,4 0 4 16,9-2 2-16,10-2 2 16,7-2 1-16,6 1 2 15,6 0-2-15,-2 2-6 0,-5-3-5 16,-6 3-2-16,-6 1-6 15,-5 2-1-15,-11 0-4 16,-3 0-5-16,-4 0-6 16,-4 2-16-16,2 8-44 15,-12-10-12-15</inkml:trace>
  <inkml:trace contextRef="#ctx0" brushRef="#br1" timeOffset="150670">16078 9590 332 0,'0'0'3'0,"0"0"4"16,0 0 3-16,15 9 1 47,5-6 2-47,13 0 2 0,9-1-1 0,12-2 0 0,5 0-2 0,10-2-3 0,0-4-4 15,-3 0 0-15,-6 2-3 16,-10 0-2-16,-7 0-3 16,-10 4-5-16,-8 0-4 15,-6 2-9-15,-9 11-47 0,-10-13-19 16</inkml:trace>
  <inkml:trace contextRef="#ctx0" brushRef="#br1" timeOffset="155698">18230 8763 230 0,'0'0'9'0,"0"0"1"15,0 0 5-15,0 0 0 16,0 0 0-16,0 0 3 16,13 0 1-16,9-5 0 15,5 1-4-15,12-2-4 0,6-3-1 16,5 0-1-16,3 1-1 15,1 0-3-15,-5 1 0 16,-5 2-1-16,-4 0-2 16,-8 3 0-16,-7 0-1 0,-4 2 0 15,-7-3-1-15,-1 3 0 31,-13 0 0-31,12 3 0 0,-12-3-1 0,2 11 1 16,-4 0 1-16,-8 1-1 0,-3 4 0 16,-3 1 2-16,-3 5-1 46,-2 1 0-46,-5 4 0 0,0 3 0 0,0 2-1 0,-2 0 1 0,-1 3 0 0,0-2-1 16,-2 0 0-16,2 1 0 16,1-5 1-16,5 1-1 15,2-4 1-15,7 0-1 16,8 1 0-16,6-2 2 15,11 0-1-15,14-2 1 0,9-2 0 16,7-2 0 15,5-4 1-31,6-3-1 0,-2-3 0 0,-4-4 0 0,-3 0-1 0,-7-5-3 16,-9 0-3-16,-5 0-9 15,-10-5-18-15,-11-9-48 16,-1 14-6-16</inkml:trace>
  <inkml:trace contextRef="#ctx0" brushRef="#br1" timeOffset="156039">18289 9004 323 0,'0'0'6'16,"6"0"3"-16,9 0 2 16,7 0 2-16,8 0 1 15,10-1 0-15,9 0 0 16,5-2 0-16,3 2-7 0,-3-1-7 15,-4 2-12-15,-8-2-27 16,-16 1-42-16,-4 1-5 31</inkml:trace>
  <inkml:trace contextRef="#ctx0" brushRef="#br1" timeOffset="156796">18963 9007 229 0,'0'0'6'0,"0"0"5"16,0 0 3-16,0 0 1 15,0 0 2 16,4-13 1-31,-4 13 1 0,15-9 1 0,-3 2-4 0,7 2-4 0,5-2 0 16,8 2-3-16,4-1 0 16,4 2 0-16,6 4 0 0,1 0-3 15,0 1 1-15,-4 11-3 16,-2 2-1-16,-7 7 0 15,-6 7-1-15,-9 3-1 16,-13 4 0 15,-6 3 0-31,-7 3-1 0,-16-2 0 0,-7-1 0 0,-8-4 0 0,-7-7-2 16,-5-5 0-16,0-10-1 15,1-7 0-15,5-6 1 0,8-11 0 16,9-5 1-16,11-3-1 16,10-1 0-16,9 4 2 15,15 2 0-15,11 4 2 16,4 11-2-16,5 0 2 0,2 9-1 15,-1 6 1 17,-1 7 0-32,0 1 1 0,-8 2-2 0,-7-1 0 0,-2-1-2 15,-5-2-4-15,-2-4-7 0,-7-3-17 16,-10-6-55-16,3-8-2 47</inkml:trace>
  <inkml:trace contextRef="#ctx0" brushRef="#br1" timeOffset="157927">19845 8959 367 0,'0'0'4'15,"0"0"1"-15,5 0 3 16,-5 0-1-16,13 2 1 0,-13-2-1 16,12 10 1-1,-12-10 0-15,13 12-2 0,-13-12-3 16,6 10 0-1,-6-10 1-15,0 0-1 0,0 0 2 16,0 0-1-16,-7 5 0 0,7-5 0 16,-17 0 0-16,17 0-1 15,-13 0-1-15,13 0 1 47,-11-2-1-47,11 2 0 0,0 0 0 0,0 0 0 0,0 0 1 0,0 0-1 0,12-6 2 16,7 2-1-16,8 1 1 15,12 1-1-15,13-5 2 16,8 2-2-16,7 0 0 0,1 2 0 15,-5-2-3-15,-6 3 0 16,-12-1-5-16,-8 3-6 16,-19-1-21-16,-18 1-56 31,0 0-5-31</inkml:trace>
  <inkml:trace contextRef="#ctx0" brushRef="#br1" timeOffset="167099">19813 8571 212 0,'0'0'5'0,"0"0"3"16,0 0 1-16,0 0 0 16,-5 5 3-16,5-5 2 15,6 7 2-15,8-4 0 0,8 0-5 16,6-2-1-16,11 0-2 15,0 2 1-15,7 1-3 16,-3-1-2-16,-2-1-2 0,-5 5-1 16,-5-2-2-16,-8 6 0 15,-4-2 1-15,-7 3-1 16,-4-3 1-16,-4 4 0 15,-3-1-1-15,-1 0 3 0,-3-1-1 16,-3 0 1-16,-2 1-1 16,-2 1 1-16,-2 4-1 15,0 1 1-15,2 3-1 16,-5 4 2-16,0 3-1 15,1 5 2-15,-2 4 0 0,0 3-1 16,-2 0 1-16,2 2 1 16,-2-1-1-16,2-1 0 15,-1-2-2-15,4-1 0 47,2-6 0-47,2-2 0 0,5-5-1 0,3-2 1 0,1-3 1 0,8-5 1 0,9 0 1 16,9-3 1-16,8 0 0 15,7-1 1-15,2-3-2 0,1 1 0 16,0-2-2-16,-4 0-4 15,-7 1-2-15,-8-3-7 16,-7 2-11-16,-6 11-54 0,-12-17-10 16</inkml:trace>
  <inkml:trace contextRef="#ctx0" brushRef="#br1" timeOffset="168134">20550 9186 119 0,'0'0'4'16,"0"0"0"-16,0 5 10 15,0-5 6-15,0 12 3 0,0-12 2 16,4 23 1-16,-4-3 2 16,0-2-3-16,0 11-1 15,-6-5-7-15,-3 7-5 16,0-6-2-16,-2 3-2 0,0-7-1 15,2-4-1-15,0-3-2 16,2-4 0-16,7-10 1 16,-5 11 0-16,5-11 1 15,17 7 0-15,3-6 0 0,12 3 1 16,8 1-1-16,4 1 1 15,6 3-2-15,5-1-2 16,-2 1-3 15,-3 0-3-31,-5 3-7 0,-9-5-14 0,-12 3-58 0,4-2-3 0</inkml:trace>
  <inkml:trace contextRef="#ctx0" brushRef="#br1" timeOffset="168774">17728 9993 152 0,'0'0'7'15,"39"0"6"-15,13 0 4 0,24 0 6 16,19-2 1-16,31-4 3 16,28 1 2-16,34-6 3 15,21-2-6-15,11 1-4 16,8-1-3-16,18-3-5 47,8 3-2-47,-1 0-3 0,1 0-2 0,-3 4-4 0,-7 2 0 0,-13-1-2 0,-10 3-3 15,-25 2-7-15,-18-2-9 0,-24-2-44 16,-21 7-21-16</inkml:trace>
  <inkml:trace contextRef="#ctx0" brushRef="#br1" timeOffset="169575">17808 10281 226 0,'0'0'1'0,"0"0"2"15,-10 0 3-15,10 0 5 0,0 0 3 16,14-4 4-16,6 0 0 15,8 0 0-15,17 2 1 16,5-2-3-16,10 3-1 0,3 0-6 16,2 1-3-16,-1 0-1 46,-8 2-4-46,-5 3 0 0,-13 2 0 0,-5 0-1 0,-9 0 0 0,-11 1-1 0,-4 5 1 16,-9 3 0-16,-7 3 1 16,-11 5-2-16,-9 3 1 15,-10 5 0-15,-4 1 0 16,-8 4 0-16,-5 4-1 0,-3-3 1 15,5 2-1-15,4-2 2 16,10-3 0-16,10-3 1 31,8-2 1-31,15-6 2 0,9-3 1 0,19-6 1 0,13-5 0 16,9-2 0-16,10-4 0 15,3-2-2-15,3-2-1 32,-3 0-1-17,-1-5-3-15,-8 0-1 0,-7 1-2 0,-8-1-3 0,-8 0-2 0,-8 3-4 16,-6-3-9-16,-3-2-26 31,-9 7-37-31,2-9-5 0</inkml:trace>
  <inkml:trace contextRef="#ctx0" brushRef="#br1" timeOffset="169797">17890 10633 402 0,'0'0'3'16,"15"0"1"-16,13 0 0 15,14 0 1-15,12-1 0 0,12-1 0 16,9-2 0-16,5 2 1 16,-3-2-4 15,-4-1-2-31,-10 1-5 0,-11-1-8 0,-12 1-27 0,-4-1-44 15,-16 2-4-15</inkml:trace>
  <inkml:trace contextRef="#ctx0" brushRef="#br1" timeOffset="170449">18690 10481 254 0,'0'0'1'15,"0"0"1"-15,8 0 5 16,6-1 3-16,7-3 5 15,9 1 3-15,11 0 1 0,8 0 0 16,7 0-1-16,3 3 0 16,1 6-3-16,-5 9-5 15,-4 7-3 32,-10 10-2-47,-11 4-3 0,-8 6 0 0,-14 2 0 0,-9 2 0 0,-7-2-1 0,-15-2 0 0,-9-4-2 16,-11-7-1-16,-7-5-3 15,-5-7 0-15,-4-8-2 0,3-5 0 16,6-6 0-16,8-2-1 16,13-8 0-16,14 0 3 15,12-5 2-15,10 5 0 31,17 1 3-15,10 3 3-16,6 3 0 0,10 3 2 0,1 0 0 0,2 4-1 0,-3 4 0 16,-5-2 0-16,-6 2-3 15,-7-1-3-15,-6 0-5 0,-11-2-8 16,-2 0-23-16,-5 4-38 15,-8-9-9-15</inkml:trace>
  <inkml:trace contextRef="#ctx0" brushRef="#br1" timeOffset="170664">19425 10517 391 0,'0'0'2'0,"6"0"1"16,9 5 1-16,8 2 1 0,7-2 2 15,10 0-1-15,5-1 1 16,6-1-1-16,-1-1-1 15,-4-2-3 1,-4 0-5-16,-11-8-10 0,-5 0-38 0,-15 3-34 16,-9-9-4-16</inkml:trace>
  <inkml:trace contextRef="#ctx0" brushRef="#br1" timeOffset="170850">19629 10307 384 0,'0'0'2'0,"0"24"2"16,0 0 2-1,-2 10 0-15,-1 7 2 0,-1 5 1 0,-1 8 0 16,0 4 1-16,1-3-3 16,1-4-4-16,2-7-4 15,4-6-10-15,2-7-26 0,12-11-48 16,12-8-4-16</inkml:trace>
  <inkml:trace contextRef="#ctx0" brushRef="#br1" timeOffset="171408">20099 10229 282 0,'0'0'1'16,"0"0"2"-16,0 0 4 15,0 0 5-15,14 6 1 63,2-2 4-63,4-2-1 0,12 1 3 0,4 1 0 0,8-3-3 0,1 1-5 0,2-2-3 0,-5 2-3 0,-3 6-2 15,-5-4-1-15,-7 4-1 0,-9 2 0 16,-7 4-1-16,-8 1 0 16,-4 3-1-16,-11 2 1 15,-5 1 0-15,-7 1-1 0,-7 0 0 16,-1 1 1-16,-4-1-1 15,-1 2 2-15,3-1-1 16,2 1 1-16,3 0 1 16,10 1 0-16,7 0 2 31,8-1 0-31,5 0 2 0,19-5-1 0,9-4 1 0,8-1-1 15,9-7-1-15,4-3 0 16,4-4-1-16,0 0-2 16,-2-7-2-16,-6-2-4 0,-4-1-1 15,-9 1-4-15,-6 1-5 16,-10 0-11-16,-8-6-46 15,-9 14-17-15</inkml:trace>
  <inkml:trace contextRef="#ctx0" brushRef="#br1" timeOffset="171652">20026 10449 438 0,'0'0'1'0,"12"2"1"0,10 1 0 0,17-2 0 0,11 0 1 16,10-1 0-16,11 0 0 15,2 0-1-15,3 0-1 16,-5-2-2-16,-11-3-7 15,-11 5-14-15,-16 0-42 0,-9 5-23 16</inkml:trace>
  <inkml:trace contextRef="#ctx0" brushRef="#br1" timeOffset="172104">20944 10391 411 0,'0'0'1'16,"0"0"-1"-16,0 0 0 15,9 2 1-15,-9-2 0 16,7 16 1-16,-6-3 1 15,-1 6 1-15,-3 5 0 0,-5 4 1 16,-10 3 1-16,-2 3-1 16,-4 2 1-16,-2 2-1 15,1-4 0-15,3-1-1 16,6-4 0-16,8-2 1 15,10-6-1-15,18-5-1 16,16-5 1-16,15-3-1 0,11-4-1 16,12-3-1-16,8 0-4 15,0-1-5-15,1 0-6 0,-10 0-21 16,-6 0-53-16,-4 1-5 15</inkml:trace>
  <inkml:trace contextRef="#ctx0" brushRef="#br1" timeOffset="172813">15899 11834 352 0,'0'0'3'16,"11"2"3"-16,6 0 4 15,11-1 3 1,8-1-1-16,13 0 2 0,9 0 1 15,11-1 0-15,6-1-3 0,1-4-3 16,-2 2-2-16,-2 0-2 16,-4 1-4-1,-11 0-3-15,-5 3-5 0,-12 0-6 0,-4 0-16 16,-10 16-53-16,-6-12-7 15</inkml:trace>
  <inkml:trace contextRef="#ctx0" brushRef="#br1" timeOffset="173025">15992 12119 399 0,'0'0'4'15,"13"2"1"-15,10 2 0 16,12-1 1-16,15-2 1 31,10 0 0-31,18-1 0 0,10-1 0 0,5-2-4 16,0-3-5-16,-3 2-8 0,-7 4-35 15,-7 0-39-15,-8 0-4 16</inkml:trace>
  <inkml:trace contextRef="#ctx0" brushRef="#br1" timeOffset="180059">17958 11652 273 0,'0'0'6'16,"0"0"-1"-16,0 0 0 15,0 0 5-15,-4 10 3 0,4 0 3 16,-1 6 2-16,1 6 1 16,0 7-3-16,0 8-1 15,-2 5 1-15,2 5-3 0,0 2-5 16,-3 1-2-16,0-4-2 15,-2-3-1-15,1-3 0 16,0-8-2-16,0-6-1 16,0-5-3-16,1-7-3 15,1-4-5-15,2-10-10 0,0 9-30 16,0-9-33-16,3-8-7 15</inkml:trace>
  <inkml:trace contextRef="#ctx0" brushRef="#br1" timeOffset="180612">17772 11736 194 0,'0'0'8'0,"0"0"4"16,0 6 5-16,0-6 1 0,0 0 3 16,0 0-1-16,-6 11 1 15,6-11 0-15,0 0-6 0,8-9-4 16,8-2-3-16,9 0-1 15,6-3 0-15,10-1 2 16,5-2 0-16,7 5 1 16,2 1-1-16,3 8 0 15,-6 3 0-15,-2 3-2 0,-4 11-1 31,-9 2-2-31,-9 9-2 0,-6 4-2 16,-8 2 1-16,-10 1-1 0,-5-3 0 16,-12 2-1-16,-7-6 0 0,-7-1-1 15,-3-7 0-15,-3-7 0 16,-5-3 0-16,1-6-1 15,2-1 1-15,4-5 0 16,8-2 0-16,4-1 0 0,4 2 1 16,15 6 2-16,0 0 1 15,15 3 0-15,6 11 1 31,2 7 0-31,6 6 1 0,1 5-1 0,0 4 0 0,-1 1-1 16,-3 1 0-16,-4-2-2 16,0-3-4-16,-7-6-7 15,5-6-31-15,-4-2-43 16,-2-8-4-16</inkml:trace>
  <inkml:trace contextRef="#ctx0" brushRef="#br1" timeOffset="181887">18489 12088 161 0,'0'0'7'0,"0"0"4"15,0 0 1-15,0 0 2 16,0 0 1-16,0 0-1 0,0 0 1 16,0 0 2-16,0-5-8 15,0 5 0-15,13-8-4 16,-3 4 1-16,5-4 1 15,2 1 2-15,5-2 2 0,5 1 0 16,3 1 1-16,0 1 1 16,6 2 1-16,-2 4-1 15,1 1-2-15,-3 9-3 16,-3 7-1-16,-4 4-1 0,-1 5-2 31,-6 6-1-31,-7 1 0 0,-4 0-1 0,-7 1 1 16,-5-2-1-16,-11 3-1 15,-8-5-2-15,-8-2-1 0,-8 0-2 16,-3-7-2 15,-4-5 0-31,0-5-3 0,-1-9-2 0,7-2-2 16,3-12-3-16,12-5 3 0,6-1 1 0,13-4 3 15,7 4 3-15,10 3 3 16,11 6 5-16,4 0 4 15,10 9 5-15,0 3 2 16,2 7 2-16,-2 4 0 0,-2 3-2 16,-4 5-3-16,-2 0-1 15,-4 2-2 16,-4-4-2-31,-2-1-3 0,-1-2-2 0,0-3-7 0,-2-8-16 0,-14-6-59 16,19 3-3-16</inkml:trace>
  <inkml:trace contextRef="#ctx0" brushRef="#br1" timeOffset="182990">19527 11789 308 0,'0'0'5'16,"0"0"4"-16,0 0 1 16,0 0 1-16,0 0 0 0,0 0 0 15,0 0 2-15,0 0-1 16,-2 8-4-16,4 11-4 15,8 5 0-15,2 8-1 16,5 7 1-16,1 6 0 0,-1 7 0 16,2 1 0-16,-2 2-1 15,-3 1 0-15,-6-4 0 16,-2-3 1-16,-5-7-2 15,-2-6 0-15,-8-7 1 0,-5-9 0 16,-8-6-1 15,-5-8 1-31,-6-3-1 0,-3-4 0 0,-4-9 0 0,-1-2 0 16,-1-5 0-16,2-3 0 15,5-4 0-15,10 3-1 0,8-6-5 16,8 0-8-16,7 3-40 16,13-8-35-16,8-3-4 15</inkml:trace>
  <inkml:trace contextRef="#ctx0" brushRef="#br1" timeOffset="183187">19570 11480 422 0,'0'0'1'16,"0"0"-3"-16,0 0-4 15,0 0-5-15,-8-4-8 16,8 4-22-16,2 7-39 16,-2 4-7-16</inkml:trace>
  <inkml:trace contextRef="#ctx0" brushRef="#br1" timeOffset="183701">19804 11679 273 0,'0'0'3'0,"0"0"5"16,-3 14 7-16,0 0 2 15,2 8 2-15,1 5 2 0,0 7 1 16,6 5 2-16,3 4-3 15,5 3-5-15,5-3-6 16,4-4-3 0,5-10-1-16,2-7-2 0,2-12-1 15,1-10-1-15,-2-6-1 0,0-12 0 16,-8-6-1-16,-7-1 0 15,-5-2 0-15,-6 2-1 16,-5 7 0-16,-7 4-1 16,-3 7 1-16,-2 7 1 0,4 6 0 15,4 7 1-15,2 4-1 16,13 0 1-1,7-3 1-15,7-5 0 0,7-6 0 16,2-6 1-16,3-9-2 0,-6-7 1 16,-7-7 1-16,-7-1-1 15,-12-4 0-15,-5 2-1 31,-11 1-1-31,-9 2-1 0,-1 4-2 0,-1 0-5 0,3 6-9 16,2 2-8-16,10 6-33 16,7 8-30-16,4 0-5 15</inkml:trace>
  <inkml:trace contextRef="#ctx0" brushRef="#br1" timeOffset="184084">20531 11397 357 0,'0'0'3'0,"0"0"2"15,9 10 3-15,-6 5 3 16,0 10 0 0,-2 7 1-16,-2 10 3 0,0 6 1 0,-9 11-5 15,-2-1-1-15,-3 0-2 16,1-2-2-16,-2-6-1 15,5-7-2-15,2-8 0 16,5-7-1-16,4-8 1 0,14-3 0 16,8-6 0-16,8-4 0 15,14 0 0-15,4-2 0 16,9 1-1 15,3-2-2-31,0 2-2 0,-3-2-3 0,-1 0-6 0,-8-1-11 0,-7 1-66 16,-6 1-4-16</inkml:trace>
  <inkml:trace contextRef="#ctx0" brushRef="#br1" timeOffset="184828">17114 12714 164 0,'0'0'3'16,"0"0"4"-16,0 0 2 15,0 0 4-15,0 0 6 16,11 10 2-16,4-8 4 16,9 1 1-16,7-2-1 31,21-1-4-31,11 0-1 0,18-2-3 0,17-2-3 0,21-3-4 15,13 2-2-15,17-3-1 16,19 1 1-16,14 2 0 0,19 0 1 16,17 0-1-16,16 1 0 15,9 1-1-15,16 0-1 16,4 2 0-16,8-2-2 15,-2-1-1-15,-3 1 0 16,-9 1 1 15,-9 1-1-31,-13-2 0 0,-20 3 0 0,-14 0-1 0,-21 0-2 0,-20 3-5 16,-23 5-8-16,-21-1-12 15,-25-7-56-15,-18 10-10 0</inkml:trace>
  <inkml:trace contextRef="#ctx0" brushRef="#br1" timeOffset="186487">17532 13241 242 0,'0'0'9'0,"2"10"5"15,-1 3 3-15,1 6 2 16,-2 7 3-16,0 9 0 0,0 8 3 16,0 5 0-16,-4 5-8 15,-1 0-4-15,-2-1-3 16,-3-4-2-16,2-5-2 15,0-8-2-15,1-7-3 0,0-7-1 16,4-6-5-16,3-15-4 16,0 0-12-16,0 0-29 15,3-10-37-15,9-6-6 47</inkml:trace>
  <inkml:trace contextRef="#ctx0" brushRef="#br1" timeOffset="187009">17413 13336 263 0,'0'0'5'0,"0"0"5"16,-11 0 1-16,11 0 3 16,-14-5 1-16,14 5 1 0,-13-7 0 15,13 7-1-15,-12-12-3 16,12 12-3-16,5-19-4 15,5 9-1 17,8-4 0-32,6-1 0 0,6 0 1 0,9-2 1 15,6 3 0-15,6-1 1 0,1 8-1 0,0 4 0 16,-1 3-1-1,-7 8-2-15,-3 9 0 0,-10 4-2 0,-9 3 0 16,-10 6-1-16,-7-1 1 16,-6 0-1-16,-9 2 0 15,-9-2 0 16,-7-2 0-31,-4-4 0 0,-4-2-1 0,-1-5 0 0,-2-5-1 0,4-5 1 16,3 0-1-16,7-6 0 16,5 0 0-16,8 0 1 15,10 0 2-15,0 0 0 0,10 7 1 16,12 5 1-16,6 7 0 15,8 6 1-15,4 6 0 16,3 4 1-16,1 4-1 16,-2 0-1 15,-3 0-2-31,-8-6-4 0,-1-3-5 0,-10-8-11 0,-3-18-65 15,-4 6-4-15</inkml:trace>
  <inkml:trace contextRef="#ctx0" brushRef="#br1" timeOffset="187958">18101 13604 172 0,'0'0'4'0,"0"0"2"16,0-10 4-16,0 10 4 15,9-8 3-15,0 2 3 16,5 0 2-16,3-2 2 16,6 6 0-16,5-4-1 0,4 6-3 15,2 0-1-15,0 1-2 16,2 6-5-16,-4 7-1 15,-3 0-3-15,-5 4-3 16,-5 1-1-16,-8 3-1 0,-11 1-2 16,-6 5 1-1,-14-4-4 16,-6 0 0-31,-12-2-2 0,0-2-2 0,-5-4-2 0,-3-5-1 0,7-7 0 16,4-4-1-16,8-3-1 16,7-6 3-16,11-1 1 15,7 0 4-15,4 1 3 0,13 4 1 16,6 2 5-16,7 3 2 15,3 8 2-15,5 2 0 16,-1 4 0-16,6 5-1 47,-3 1-1-47,-3 1-2 0,-3-4-2 0,-2 0-4 0,-6-3-2 0,0-4-5 0,-5-3-6 15,-1-3-26-15,9-3-44 16,-12-1-4-16</inkml:trace>
  <inkml:trace contextRef="#ctx0" brushRef="#br1" timeOffset="188301">18686 13572 392 0,'0'0'5'16,"13"1"1"-16,9-1 2 16,8 0 1-16,8 0 1 15,7-4 0-15,9 1 0 16,3-4 0-1,-5-1-4-15,-4 0-5 0,-8-1-4 0,-7 1-6 16,-11-2-8-16,-6 2-29 16,-1-3-41-16,-15-2-5 15</inkml:trace>
  <inkml:trace contextRef="#ctx0" brushRef="#br1" timeOffset="188463">18864 13387 401 0,'0'0'4'0,"0"19"2"0,7 1 2 0,0 6 0 0,3 8 1 15,-1 3 1-15,1 8 0 16,0 2 0-16,-1 0-10 16,1 0-18-16,7-9-67 15,-12-9-3-15</inkml:trace>
  <inkml:trace contextRef="#ctx0" brushRef="#br1" timeOffset="189129">19866 13346 320 0,'0'0'5'0,"1"12"0"16,6 0 2-16,-1 8 3 0,5 4 2 16,-2 6 2-16,2 5 2 15,0 4 0-15,-1 1-3 16,-4-1 0-16,-1-2-2 15,-6-2-1 1,-5-3-2-16,-6-5-1 0,-10-5-1 16,-4-3-1-16,-7-5 0 15,-5-6-1-15,-3-5-1 0,1-3-2 47,3-6-4-47,2-11-6 0,8 0-13 0,6-9-66 0,12-12-3 0</inkml:trace>
  <inkml:trace contextRef="#ctx0" brushRef="#br1" timeOffset="189257">19792 13116 421 0,'0'0'1'16,"0"0"-1"-16,0 0-5 31,0 0-6-31,0-10-20 0,0 10-38 0,12 5-15 0</inkml:trace>
  <inkml:trace contextRef="#ctx0" brushRef="#br1" timeOffset="189716">20044 13166 352 0,'0'0'1'0,"0"0"1"15,-2 7 4-15,1 4 3 16,-1 5 1-16,2 6 2 0,0 4 1 16,4 6-1-16,5 0 1 15,2 2-1-15,5-5-4 16,1-5-3-16,3-7-1 31,2-7-1-31,-1-6-2 0,-4-4 0 0,1-9 0 0,-6-6-1 16,-3 4-1-16,-2-4 0 15,-5 7 0-15,-2 8 0 16,0 0 0-16,0 0 1 0,0 18 0 15,1 3 1-15,6 1 0 16,5 2 1-16,6-7 1 16,5-4 0-16,4-9 0 31,1-5 0-31,0-13-1 0,-2-8 1 0,-5-7-1 0,-10 0 0 15,-6-2-2-15,-5 0 0 16,-12 4-3-16,-6 0-2 16,-4 8-6-16,-4-1-8 0,7 6-30 15,8 5-40-15,1 1-3 16</inkml:trace>
  <inkml:trace contextRef="#ctx0" brushRef="#br1" timeOffset="190072">20653 12940 426 0,'0'0'2'15,"0"0"1"-15,0 0 0 16,8 0 1-16,-8 0 1 15,10 18 0-15,-4 1 2 16,-4 5 0-16,-2 8-2 0,0 7 0 16,-3 3-1-16,-8 3 0 15,1 4-1-15,-4-2-1 0,2-2 0 16,0-2 0 31,0-6 0-47,7-3 1 0,5-8 0 0,7-4 1 0,15-8-1 0,12-2 1 0,10-6-1 0,14-3-3 15,4-2 0-15,6 0 0 16,-1 0 0-16,-2-1-7 15,-1 5-8-15,-14-2-31 16,-5 8-47-16,-10 0-1 16</inkml:trace>
  <inkml:trace contextRef="#ctx0" brushRef="#br1" timeOffset="192991">23434 11251 187 0,'0'0'12'0,"0"0"5"16,8-8 7-16,-8 8 1 16,10-11 2-16,-10 11 0 0,12-3 2 15,-12 3 1-15,10 11-9 16,-2 4-6-16,-3 10-4 15,2 6-4-15,4 2-1 16,2 2-2-16,-1 0-1 0,2-6-4 16,1-1-5-16,-6-10-11 15,2-13-59-15,-4 6-9 16</inkml:trace>
  <inkml:trace contextRef="#ctx0" brushRef="#br1" timeOffset="193221">23175 11675 383 0,'0'0'4'16,"6"1"3"-16,14-1 3 15,12 0 1-15,16 0 1 0,18-3 1 16,14-2 0 31,12-2 0-47,8 0-5 0,1 0-5 0,-9-1-8 0,-7 5-9 0,-23 0-33 0,-12 3-39 0,-15 3-4 15</inkml:trace>
  <inkml:trace contextRef="#ctx0" brushRef="#br1" timeOffset="193610">23432 11996 376 0,'0'0'3'16,"0"25"4"-16,0 0 0 16,0 6 4-16,-3 9 0 15,0 6 2-15,-1 7 0 0,0 1 1 16,1-4-3-16,-3-7-3 15,3-8-3 1,-2-7-2-16,4-8-3 0,0-11-3 16,1-9-7-16,0 0-14 0,0-14-61 15,2-10-3-15</inkml:trace>
  <inkml:trace contextRef="#ctx0" brushRef="#br1" timeOffset="194078">23295 12046 282 0,'0'0'3'0,"0"0"2"16,0 0 5-16,2-10 1 15,-2 10 4-15,23-8 1 16,-4 2 4-16,10 2 3 0,7 4-3 31,8 0-2-31,0 4-3 0,4 7-3 0,-6 3-3 16,-2 2-2-16,-7 4-3 15,-13 2-3-15,-7 1-1 0,-13-3-1 16,-3-3 0 15,-11-3-2-31,-5-4 0 0,-6-1-1 0,-3-6 0 0,-4-3-1 0,0-4 1 16,2-4 2-16,2-2 1 15,5 3 1-15,4 0 1 16,8 7 4-16,11 0 0 16,0 10 2-16,14 4 0 15,9 10 0-15,6 0 0 0,5 5-1 16,4 1-1-16,-2-3-1 15,-2-2-2 17,-4-2-1-32,-3-7-2 0,-8-3-4 0,-4-1-5 0,-7-10-10 0,-8-2-45 15,22 10-25-15</inkml:trace>
  <inkml:trace contextRef="#ctx0" brushRef="#br1" timeOffset="195848">23410 13076 381 0,'0'0'7'0,"2"11"0"0,0-2 3 15,-1 3 2-15,-1 1 0 16,1 1 1-16,-1 3 0 16,1 2 0-16,-1-4-5 15,0-2-2-15,0 1-4 0,0-2-3 16,1 0-4-16,0-3-4 15,4 4-13 17,-5 13-55-32,0-26-12 0</inkml:trace>
  <inkml:trace contextRef="#ctx0" brushRef="#br1" timeOffset="196032">23148 13399 422 0,'0'0'3'0,"5"2"0"0,13-2 2 0,11 0 0 16,11 0 2 15,15 0 0-31,10-6 1 0,12-2 0 0,7 3-3 0,-2-4-3 0,-3 4-5 16,-10-3-11-16,-7 3-31 15,-13 5-43-15,-18 0-4 16</inkml:trace>
  <inkml:trace contextRef="#ctx0" brushRef="#br1" timeOffset="196361">23270 13640 446 0,'0'0'1'16,"-2"11"1"-16,2 9 3 16,-2 6 1-16,2 7 2 15,-2 10 0-15,1 6 1 0,-3 7 1 16,2 3-1-16,0-1-2 15,-2-6-7 1,1-3 0 15,0-6 0-31,2-7 0 0,-2-7 0 0,3-9 0 0,0-11-6 0,0-9-26 0,22 2-58 16,-16-12-4-16</inkml:trace>
  <inkml:trace contextRef="#ctx0" brushRef="#br1" timeOffset="202675">23128 13801 230 0,'0'0'3'15,"0"0"3"-15,0 0 0 0,0 0 3 16,0 0 3-16,11-11 3 16,0 5 2-16,8 1 0 15,4-1-1-15,9-1-1 16,5 3-1-16,3 0-2 0,7 3-3 15,-3 1-2-15,-2 5-1 16,-4 3-2-16,-3 1-1 16,-8 5-1-16,-9-2 0 15,-2 5 0-15,-10-2-1 0,-6 2 1 16,-5-5-2-16,-13 5 0 31,-4-5 0-31,-6-2 1 0,-6-1-2 0,-6-3 0 0,-1-3 1 16,3 0 1-1,7-3 0-15,5 0 1 0,6-2 1 16,20 2 2-1,0 0 2-15,10 2 0 0,18 9 1 16,7 2-1-16,7 3 1 0,3 5-1 16,1 4-1-16,-3 2-1 15,-3 3-2-15,-7-3-2 31,-6-1-4-31,-9-2-4 0,-1-2-9 0,-9-7-29 0,-1-1-42 16,-2-3-4-16</inkml:trace>
  <inkml:trace contextRef="#ctx0" brushRef="#br1" timeOffset="203262">23795 14023 298 0,'0'0'4'15,"0"0"2"-15,0 0 2 16,9-7 4-16,-9 7 1 0,18-10 2 16,0 3 2-16,2-1 1 15,2 1-4-15,3 0-2 31,1 2-3-31,1 4-2 16,-4 1-2-16,-5 0-2 0,-4 4-1 0,-11 5-1 0,-3 3 0 16,-9 5 2-16,-4 3-1 15,-3 2 2 32,-3 2 1-47,3 0 0 0,5 0 0 0,11-4 0 0,7-1 0 0,14-5-1 0,13-7-1 0,4-3-4 16,8-4-4-16,5 0-9 15,-3 0-43-15,-3-7-32 0,-4-2-2 16</inkml:trace>
  <inkml:trace contextRef="#ctx0" brushRef="#br1" timeOffset="203837">23097 12749 229 0,'0'0'6'16,"-13"-3"5"-16,2 0 4 16,-3-1 5-16,1 1 1 15,-3-2 0-15,6 2 1 0,10 3 2 16,0 0-3-16,34-3-4 15,12 3-2-15,29 5-5 16,15 3 0-16,21 3-1 0,13 0-2 16,9 2-1-16,2-2-3 15,-1-1-3-15,-12-4-4 16,-13 2-6-16,-18-7-22 15,-18 1-54-15,-9 0-3 16</inkml:trace>
  <inkml:trace contextRef="#ctx0" brushRef="#br1" timeOffset="204538">23864 12390 205 0,'0'0'3'0,"0"0"2"0,-1-8 4 15,1 8 4-15,0 0 3 16,11-5 1-16,-2 4 3 16,5 1 1-16,1 0-1 15,6 2-2-15,0 3-2 0,-1-3-2 16,6 0-2-16,-2 1-2 47,0-3-2-47,3 0-2 0,-3 3-2 0,-1-3-1 0,-1 3-1 0,-5 1-1 0,-4 3 0 15,-5 3-1-15,-8 8 1 16,-7 1-1-16,-6 2 1 15,-4-2-1-15,-2 1 1 16,4-4 0-16,-2 1 1 0,6-8-1 16,11-9 1-16,6 6 0 15,16-6 1 1,6-2-3-1,4-2-2-15,5 3-4 0,0-2-11 0,3-6-51 0,-1 9-16 16</inkml:trace>
  <inkml:trace contextRef="#ctx0" brushRef="#br1" timeOffset="206294">18970 11558 283 0,'0'0'1'0,"0"0"1"15,-7 14 0-15,-4 10 3 16,-9 8 0-16,-6 19 2 0,-13 14 1 16,-12 17 3-16,-15 15-1 15,-13 8 0-15,-12 3-2 16,-10-4 0 15,-2-3 1-31,-3-14-2 0,7-15-3 0,8-16 1 0,11-14-9 0,26-11-11 16,16 3-50-16,20-24-14 15</inkml:trace>
  <inkml:trace contextRef="#ctx0" brushRef="#br1" timeOffset="208464">24122 12008 177 0,'-8'10'5'0,"-12"11"2"15,-6 11 6-15,-13 9 2 16,-14 12 7-16,-13 8-1 0,-11 9 4 16,-10 7 0-16,-1-9-4 15,10-8-2-15,9-11-7 16,10-8-12-16,24-27-55 15,16 9-20 32</inkml:trace>
  <inkml:trace contextRef="#ctx0" brushRef="#br1" timeOffset="209904">16741 15005 255 0,'0'0'4'0,"0"0"3"0,0 0 0 15,0 0 3-15,0 0 2 16,0 0 4-16,0 0 1 16,14 0 1-16,3-1-4 15,11-1 1-15,5 0-2 0,9-3-3 16,2 0-3-16,6-2-2 15,-2 0-1-15,2 0-1 16,0 0-1-16,-7 4-2 0,-5-3-2 16,-6 3-3-16,-4-2-6 15,-3 1-10-15,-7-1-17 16,-6-1-34-16,-3 6-15 15</inkml:trace>
  <inkml:trace contextRef="#ctx0" brushRef="#br1" timeOffset="210167">16665 15311 384 0,'0'0'2'0,"0"0"2"16,13 0 2-16,4 0 0 16,11-2 2-1,12-3 0-15,9-3 0 0,11-2 1 16,10-1-2-16,4-1-3 0,0 0-3 15,2 2-7-15,-5-1-11 32,-2-3-49-32,-4 8-19 0</inkml:trace>
  <inkml:trace contextRef="#ctx0" brushRef="#br1" timeOffset="211039">19115 14698 224 0,'0'0'6'15,"0"0"0"-15,7-2 5 16,-7 2 3-16,18 5 4 15,-7 5 0-15,3 4 0 0,3 4 4 16,2 4-5-16,-1 6 0 16,0 3-4-16,1 2-3 15,0-2-2-15,-1 1-1 16,-6-2-3-16,1-1 0 0,-6-5-2 15,-4-2 1-15,-3-5 0 16,-3-2 1-16,-11-4 0 16,-6-4 1-16,-6-2 1 31,-4-3 0-31,-5-2 0 0,0-2 0 0,0-5-2 0,-1-3 0 15,10-3-2-15,2-1-4 16,2-5-8-16,13 2-18 16,13-4-57-16,-4-5-4 15</inkml:trace>
  <inkml:trace contextRef="#ctx0" brushRef="#br1" timeOffset="211244">19049 14470 384 0,'0'0'5'16,"0"-10"0"-16,0 10 1 0,1-16 0 16,-1 16-1-16,0-15-2 15,0 15-5-15,0-15-5 16,0 15-26-16,18 4-47 31,-18-4-6-31</inkml:trace>
  <inkml:trace contextRef="#ctx0" brushRef="#br1" timeOffset="211868">19488 14515 304 0,'0'0'0'0,"0"0"0"16,0 0 0-16,0 0 0 0,0 0 2 15,-2 14 4-15,1-4 2 16,1 9 3 15,0 0 0-31,1 8 2 0,5-1-1 0,-1 5 2 0,6-2-1 0,3-1-4 16,3-4-2-16,3-5-2 15,4-5-1-15,0-6 0 16,3-8-1-16,1-1 1 0,-1-11-2 16,-3-1 0-16,-6-5-1 15,-2 1 0-15,-6 0-1 16,-5 3 0-16,-5 5 0 15,0 9-1 1,-15-7 2-16,6 11-2 0,1 7 1 0,3 6 1 16,4 1-1-16,4-3 2 15,8-1-1-15,7-4 1 16,5-9 0-16,2-1 1 15,-1-13-1-15,3-5 1 0,-9-2 0 16,-5-5-1-16,-8 0 0 16,-4 0-1-16,-10 4-2 15,-6-3-2-15,-3 7-3 31,-2 1-5-31,2 6-11 0,2 2-22 0,-5 6-41 0,21 2-6 16</inkml:trace>
  <inkml:trace contextRef="#ctx0" brushRef="#br1" timeOffset="212252">20276 14251 343 0,'0'0'1'15,"0"0"-1"-15,0 0 2 0,0 16 4 16,0 1 1-16,-2 11 5 15,-6 5 1-15,-5 11 1 32,-1 6 1-32,-5 3 0 0,-2 3-1 0,1-3-4 0,2-4-1 15,6-4-2-15,9-8-2 16,4-8 0-16,19-6-1 15,11-7-1-15,9-2 0 0,10-6 1 16,10-5-2-16,2 1-1 16,4-1-1-16,-2-3-2 15,-5 0-3-15,-4 0-4 16,-11 0-6-1,-2 0-18-15,-12 2-55 0,-9-1-2 0</inkml:trace>
  <inkml:trace contextRef="#ctx0" brushRef="#br1" timeOffset="212929">18177 15308 354 0,'0'0'2'0,"0"0"1"15,-9 0 0-15,9 0 2 16,0 0 3-16,0 0 1 16,5 0 1-16,17 0 1 31,12 0 0-31,19 0 0 0,17-3 0 0,18-2 0 0,17-4-1 15,21 0-2-15,16-1 0 16,16 0-2-16,16-2-1 16,14 3-1-16,10 1 0 15,13 2-2-15,-1 3 0 0,3 3 0 16,-4 0-2-16,-9 2 0 15,-15 4 0-15,-15 1-2 16,-18-1 0 15,-22 1-1-31,-18-5-5 0,-21 2-8 0,-25-4-18 0,-27 0-55 0,-8 0-1 16</inkml:trace>
  <inkml:trace contextRef="#ctx0" brushRef="#br1" timeOffset="216338">18358 15848 259 0,'0'0'8'16,"0"0"4"-16,7-10 2 15,-7 10 1-15,0 0 3 0,14 10 0 16,-11 8 3-16,3 10 2 15,-7 10-7-15,2 11-4 16,-1 8 0-16,-2 5-1 16,-4-2-3-16,1-2 0 15,-5-10-2-15,0-2-1 0,-1-13-1 16,0-8-1-16,2-8-4 15,0-7-2-15,9-10-8 16,-14 7-16-16,5-7-60 16,9-12-2-16</inkml:trace>
  <inkml:trace contextRef="#ctx0" brushRef="#br1" timeOffset="216770">18741 16000 340 0,'0'0'2'16,"0"0"3"-16,0 0 3 15,4 8 2-15,13-4 3 0,6-1 0 16,10-1-1-16,13-2 1 15,8 0-1-15,6-2-2 16,3-7-6-16,-2 1-1 16,-9-6-2-16,-5 5-6 15,-11-3-6-15,-11 4-15 0,-12 3-34 16,-13 5-26-1</inkml:trace>
  <inkml:trace contextRef="#ctx0" brushRef="#br1" timeOffset="216989">18881 15809 333 0,'0'0'5'0,"0"0"3"0,4 10 3 16,0 1 3-16,-1 7 0 15,3 4 0-15,0 8-1 16,0 4 1-16,1 5-4 15,-2 0-4-15,-3-6-4 0,0-3-3 16,-2-4-4-16,2-4-13 16,-3-1-44 15,-2-10-22-31</inkml:trace>
  <inkml:trace contextRef="#ctx0" brushRef="#br1" timeOffset="217737">19560 16008 202 0,'0'0'1'15,"0"0"2"-15,0 0 4 16,5 4 4-16,-5-4 4 0,9 19 3 15,0-3 3-15,-2 3-1 16,0 7-1-16,3 5 0 16,0 6-3-16,0 4-2 15,0 2-3-15,0 1-2 0,-1-3-3 16,-3 0 1-16,-3-6 0 31,-1-4-1-31,-2-5 1 0,0-9-1 0,-10-2-1 16,-1-6 1-16,-6-6-1 0,-2-3 0 15,-1-6-1-15,-3-7-1 16,2-1-2-1,-1-5-1-15,6-2-5 0,1-5-5 16,8 2-23-16,13-6-53 0,-6-5-2 16</inkml:trace>
  <inkml:trace contextRef="#ctx0" brushRef="#br1" timeOffset="217880">19542 15798 359 0,'0'0'1'0,"0"0"-2"31,10-8-3-31,-10 8-9 0,14-10-31 0,4 10-32 0,-9 0-6 16</inkml:trace>
  <inkml:trace contextRef="#ctx0" brushRef="#br1" timeOffset="218434">19821 15945 292 0,'0'0'3'16,"0"0"1"-16,0 0-1 16,0 0 1-16,0 0 3 15,10 0 5-15,-5 6 1 0,0 6 1 16,1 12-1-16,4 4 0 15,-3 4 2-15,3 2-1 16,-1 1-4-16,3-3-2 0,-3-5-1 16,0-7-1-16,3-7-3 46,-2-10 1-46,4-3-1 0,-5-10-1 0,0-5-1 0,0-2 0 0,-3-2-1 16,-1 2 0-16,-2 0-1 0,-2 7-1 16,-1 10 0-16,0 0 1 15,0 0-1-15,1 5 0 16,4 9 1-16,2 1 0 0,7-1 2 15,2-6 0-15,3-4 1 16,1-4-1-16,1-9 2 16,-2-8-1-1,-1-4 0 1,-8-6 0-16,-5 1-1 0,-5-2-1 0,-5 5-3 0,-5 3-3 15,-3-2-5-15,3 6-15 16,0 6-57-16,1-5-6 16</inkml:trace>
  <inkml:trace contextRef="#ctx0" brushRef="#br1" timeOffset="221123">20540 15566 183 0,'0'0'7'16,"0"0"3"-16,0 0 3 15,0 0 0-15,7 10 4 16,-7-10 3-16,3 15 2 15,0 1 1-15,-3 0-4 16,-3 8-4-16,-4-2-1 16,1 4-1-16,0-2-2 0,-2 1-1 15,-1-7-4-15,2-4-2 16,3-3 0-16,4-11-1 15,0 0 1-15,-4 8 0 0,4-8 0 16,10 0 0-16,4-3-1 16,5-2 0-16,3 0-1 15,2-1 1-15,2 0-2 16,0 1 0-16,-3-2 1 0,-2 4-4 15,-5 0 1-15,-4 0-3 16,-1 3-3-16,-11 0-5 16,16 0-7-16,-16 0-20 15,0 0-37-15,11 0-13 0</inkml:trace>
  <inkml:trace contextRef="#ctx0" brushRef="#br1" timeOffset="221398">20824 15591 285 0,'0'0'2'16,"0"0"3"-16,0 0 2 16,0 0 4-16,-10 12 5 15,4 5 1-15,0 5 2 0,-3 9 3 16,0 8-4-16,-3 5-1 47,-2 4-3-47,1-4-4 0,-1-1-4 0,1-8-2 0,2-7-2 0,1-4 0 0,1-9-3 15,9-15-1-15,-10 8-4 16,10-8-6-16,0 0-12 15,-10-22-57-15,10 12-7 0</inkml:trace>
  <inkml:trace contextRef="#ctx0" brushRef="#br1" timeOffset="221959">20996 15840 282 0,'0'0'2'15,"0"0"4"-15,0 0 6 16,1 8 2-16,-1 2 4 15,-1 7 0-15,-5 3 2 0,1 5 1 16,-8 9-2-16,-1 2-4 16,-3 3-4-16,-2-2-4 15,-2-1-3-15,2-2 0 47,2-5-2-47,0-7-3 0,5-4-3 0,0-7-2 0,12-11-4 0,-9 7-7 0,9-7-19 16,5-1-50-16,2-8-3 15</inkml:trace>
  <inkml:trace contextRef="#ctx0" brushRef="#br1" timeOffset="222499">20904 15874 272 0,'0'0'7'0,"0"0"4"15,0 0 2-15,-8-5 1 0,8 5 1 16,-1-11 0-16,1 11 1 15,9-15 1-15,7 3-5 32,4 4-4-32,5-4-2 0,5 3 0 0,3 2-1 0,1 3 1 15,3 3-1-15,-5 1-1 16,-6 2 0-16,-1 11-2 31,-8 3 0-31,-8 6-1 16,-9 1 0-16,-3 2-1 0,-10 4 0 0,-9-4 1 0,-5-1-1 15,-4-3-1-15,-4-6 0 16,0-4 1-1,-1-2-1-15,2-7 0 0,4 0 0 0,6-2-1 16,5 0 1-16,7 0-1 16,12 0 1-16,0 0 1 15,0 0-1-15,14 7 1 16,6 1 1-16,4 1 0 0,3 3 1 15,0 2 1-15,0 2-2 16,-4 2 1-16,-1 2 1 16,-7 2-2-16,-2-2 0 15,-6-1 0-15,-3 0-2 0,-1-1-2 16,-1-2-4-16,0-2-7 15,-2-3-21-15,-2 0-50 16,2-11-3-16</inkml:trace>
  <inkml:trace contextRef="#ctx0" brushRef="#br1" timeOffset="223027">21320 16144 253 0,'0'0'4'16,"0"0"3"-16,0 0 0 16,0 0 3-16,0 0 1 15,0 0 1-15,9-3 2 31,4 3 2-31,2 0-4 0,5 0-1 0,2 0 2 0,3 0-4 16,-2 3 0-16,-1 0-2 16,-7 0-2-16,0 3-1 15,-10 4-1-15,-5 1 0 0,-5 1-1 16,-11 4 2-16,1 2-1 15,-1-4 1-15,3 1 0 16,0-1 0-16,9-1 0 0,4-13 0 31,19 14-1-31,7-12-2 0,5 0-1 0,5-2-3 16,2 0-4-16,0 0-9 15,-4-6-23-15,-15 1-46 16,5-2-4-16</inkml:trace>
  <inkml:trace contextRef="#ctx0" brushRef="#br1" timeOffset="223509">21467 15579 356 0,'0'0'2'15,"0"0"-1"-15,1-13 2 16,-1 13 0-16,13-16 3 0,-4 3-2 15,5 2 2-15,0-3 0 16,3 3-2-16,-2 1-1 16,2 5-1-16,1 1 0 15,-2 4-1 1,1 4 1-16,-2 7-1 0,5 5 1 0,0 12 1 15,6 7 1-15,0 9-1 16,4 11 0-16,-4 7 0 0,-3 8-1 16,-4 5 0-16,-9 2-2 15,-7 1-1-15,-9-2-4 16,-13 0-3-16,-18-7-7 15,-9-2-26-15,-1-5-40 16,-19-8-6 0</inkml:trace>
  <inkml:trace contextRef="#ctx0" brushRef="#br1" timeOffset="224043">20420 15566 223 0,'0'0'8'16,"-14"-1"5"-16,-3 1 7 0,-6 9 4 47,-3 8 2-47,-6 5 2 0,-1 10 2 0,-1 13 0 0,10 12-7 0,14 7-6 15,12 5-5-15,21 2-6 16,12-6-4-16,16-4-9 0,4-14-23 16,9 1-56-16,0-14-2 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6T19:35:20.916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1514 1538 257 0,'0'0'4'15,"0"0"5"-15,0 5 2 16,0 4 2-16,-2 20 2 16,1 5 2-16,1 7-2 15,1 5 2-15,5 3-2 16,5 1-2-16,4 4-3 0,9-17-1 15,2-11-1-15,5-5-1 16,2-6 0-16,0-5-1 16,1-4 0-16,0-3-2 15,-3-3-2-15,-2-3-6 0,-3-11-8 16,-2-3-39 31,-2-2-32-47,-8-6-6 0</inkml:trace>
  <inkml:trace contextRef="#ctx0" brushRef="#br1" timeOffset="4183">21469 1637 249 0,'0'0'-1'0,"0"0"0"0,0 0 2 16,5 1 0-16,5-1 3 15,5-1-1-15,4-4 2 16,6-1 2-16,3-3 1 15,0 2 0-15,1-2-3 0,0 3 1 16,-3 0 3-16,-5 6 0 16,7 10 1-16,-13 1-1 31,-18 9 1-31,-28 9 2 0,-32 13 5 0,-20 5-1 15,-3-3-2-15,4-3-4 0,25-19-2 16,22-17-1-16,35-5-2 16,6-17-3-16,35-8-3 15,-7 10-2-15,4 0-2 16,7 0 0-16,2 0 0 15,3 0 0-15,-1 1 1 32,31-13 2-32,-3 15 1 0,-21 7 1 0,-24 5 1 0,-28 11 2 15,-23 5 3-15,-37 1 2 0,-14 0-2 16,4-7-2-16,8-8-3 15,38-2-6-15,10-5-13 16,8-3-41-16,9-3-24 16</inkml:trace>
  <inkml:trace contextRef="#ctx0" brushRef="#br1" timeOffset="6113">10601 3030 292 0,'0'0'1'0,"0"0"5"15,0 0 5-15,0 10 2 0,0 5 1 16,0 6 2-16,-1 3 3 15,1 7 1-15,0 4-1 16,-2 2-5-16,-3-1-5 16,3-2-2-16,1-3-3 15,0-3-3-15,0-8-8 0,1-1-10 31,0-8-27-15,0-11-37-16,0 0-7 0</inkml:trace>
  <inkml:trace contextRef="#ctx0" brushRef="#br1" timeOffset="6237">10536 2823 392 0,'0'0'0'0,"0"0"-2"16,0 0-7-16,4-13-19 0,4 1-35 15,3 10-14-15</inkml:trace>
  <inkml:trace contextRef="#ctx0" brushRef="#br1" timeOffset="6582">10875 3268 298 0,'0'10'4'16,"0"6"2"-16,1 2 1 0,3 4 2 16,-1-1 3-16,7 0 3 15,4-6 1-15,1-3 1 16,6-12-4-16,-1-15-2 15,3-10-2-15,-1-9-2 47,3-4-3-47,-4 1-3 0,-2 2-1 0,2 7 0 0,-2 8 0 0,-2 13 0 0,0 7 0 16,-3 16 1-16,-1 9 0 15,1 4 0-15,-3 7 0 0,1 3-1 16,-3-6-4-16,2 1-8 16,-2-12-21-16,-7-3-47 15,10-4-3-15</inkml:trace>
  <inkml:trace contextRef="#ctx0" brushRef="#br1" timeOffset="6865">11785 2800 367 0,'0'0'2'16,"3"8"1"-16,1 6 1 0,2 8 1 15,0 7 3-15,1 9 1 16,-1 7 0-16,1 8 1 15,-2 2-1-15,0 6-1 16,-3-4-1 0,5-4-4-16,-6-3-4 0,4-6-8 0,-3-12-13 15,3-5-38-15,0-7-22 16</inkml:trace>
  <inkml:trace contextRef="#ctx0" brushRef="#br1" timeOffset="7208">11761 3232 332 0,'0'0'3'15,"23"-2"3"-15,4-4 2 0,9-2 2 16,10-6 2-16,5-3 1 16,9 0-1-16,2-7 1 15,-1-2-5-15,-11-1-5 31,-9 0-6-31,-11 2-3 0,-10 3-2 0,-10-1-1 0,-8 4-2 16,-8 6-1-16,-13 5 2 16,-8 8 4-16,-3 4 5 15,-4 10 4-15,-2 13 2 0,4 6 2 16,1 9 1-16,5 4 2 15,7 2 0-15,8-2 0 16,7-4-1-16,3-4 0 16,9-7-1-16,7-6 0 31,5-9-2-31,7-11-5 0,5-5-8 0,2-4-18 0,3-16-46 15,3-2-11-15</inkml:trace>
  <inkml:trace contextRef="#ctx0" brushRef="#br1" timeOffset="7426">12482 3173 353 0,'0'0'3'0,"2"18"0"16,3-4 4-1,3 5 2-15,-1 3 2 0,5 1 1 0,-1 2 1 16,4-2 2-16,1-8-1 15,2-6-1-15,2-9-2 32,5-8-2-32,1-13-2 0,2-2-1 0,1-9-4 0,0-3-3 15,0 0-7-15,-3-5-15 16,0 3-42-1,-4 4-22-15</inkml:trace>
  <inkml:trace contextRef="#ctx0" brushRef="#br1" timeOffset="7941">12951 3219 338 0,'0'0'5'0,"-1"18"2"0,1-4 3 0,0 5 2 0,0 3 2 0,0-2 0 16,1 0 3-16,2 0 1 15,1-8-4-15,-4-12-3 0,15 0-2 16,-7-9-2-16,6-14-1 15,2-3-3-15,2-8-1 16,0-3-2-16,3-1-1 16,-2 1 0-16,-1 4 0 31,-1 4-1-31,-2 11 0 0,-3 5 1 0,-3 10 0 0,1 6 0 15,-1 10 1-15,-1 7 0 16,-2 5 1-16,0 4 0 16,0 2 0-16,2 0 0 0,-4-4 1 15,1-4-1-15,-3-3 0 16,3-4 1-16,-3-6 0 15,-2-10 1 17,17 0-1-32,-4-10 1 0,4-5 0 0,3-4-1 0,2-3 0 0,2-3-1 15,3 1-1-15,0 0-1 16,-2 8 1-16,-4 8-1 15,0 3 2-15,-4 5-2 0,-4 12 2 16,-3 5-1-16,0 7 2 16,-9 3-1-16,-1 3 0 15,-3 0 2-15,-5-2-3 16,4-5 0-16,-2-3 0 31,4-6-4-31,2-14-2 0,9 2-4 0,9-4-8 0,3-17-21 16,-1-8-48-16,14-7-3 15</inkml:trace>
  <inkml:trace contextRef="#ctx0" brushRef="#br1" timeOffset="8095">13845 3002 328 0,'0'0'5'16,"-9"7"2"-16,-3 4 2 16,-3 7 1-16,-2 8 3 31,-3 6 0-31,3 5 1 0,-4 6-1 0,6 3-3 15,5 0-3-15,3-2-1 0,-1 0-1 16,0-4-5-16,-5-8-11 16,0-3-69-16,-4 5-1 0</inkml:trace>
  <inkml:trace contextRef="#ctx0" brushRef="#br1" timeOffset="8860">14775 3033 301 0,'0'0'1'0,"-19"2"-1"0,3 8 4 16,-6 7 3-16,0 8 0 15,-4 4 4-15,0 6-1 16,3-1 3-16,13 2 3 16,9-6 0 15,11-8-3-31,14-10-3 0,5-11-1 0,6-6-1 0,2-9-2 0,-6-5-3 15,-7 3-2-15,-7-3-2 16,-14 6 0-16,-3 13 0 0,-12-9-1 16,0 10 1-16,1 7 0 15,7 0 2-15,4-8 0 16,17 5 0-16,12-9 1 15,11-13 0-15,9-10 0 32,4-13-2-32,-1-5 0 0,-5-7-3 0,-11-1 1 0,-12-3-1 15,-17 1 1-15,-7 5 1 16,-19 5 3-16,-4 13 2 15,-8 8-1-15,-2 16 2 0,-3 13 2 16,6 20-1-16,6 20 1 16,3 16-1-16,7 17-1 15,6 9 0-15,5 7 1 0,2 6-2 31,12-6-4-15,3-7-5-16,10-8-8 0,-1-9-27 0,-5-16-47 0,21-13-3 16</inkml:trace>
  <inkml:trace contextRef="#ctx0" brushRef="#br1" timeOffset="9761">15919 2774 249 0,'0'0'5'15,"7"0"4"-15,8-4 3 16,6 1 5-16,11 2 4 15,11-3 2-15,9 4 0 16,11 0 4-16,4 0-6 0,6 8-4 31,-4 8-5-31,-5 3-4 0,-6 3-5 0,-12 6-3 16,-13 1 0-16,-12-2-3 15,-15-4 1-15,-6-2 0 16,-16-6 0-16,-8-5-1 16,-8-8 3-16,-5-2-1 0,-2-7 1 15,1-1 2-15,0-2-2 16,7-1 0-16,6 4-1 15,7 7 0 17,7 1 1-32,8 13 1 0,3 7 0 0,7 6-1 0,9 6 2 0,5 8 1 15,4 0 3-15,2 4-1 0,6-5-1 16,2-5-3-1,7 1-6-15,4-10-16 0,-5-10-45 16,6 2-18-16</inkml:trace>
  <inkml:trace contextRef="#ctx0" brushRef="#br1" timeOffset="17364">16106 2790 164 0,'0'0'5'0,"0"0"2"15,0 0 5-15,12-9 3 16,-12 9 3-16,13-12 2 15,-13 12 2-15,14-14 0 0,-7 6-3 16,-7 8-3-16,10-10-3 16,-10 10-4-16,8 0-2 15,-5 5-2-15,0 11-2 0,-1 3-1 16,-3 10-1-16,1 7 0 15,-5 6 3-15,-4 5-2 16,-3 5 3-16,-6 4-2 16,-2-1 1-16,4 3-2 0,-1 0-2 15,4-2-8-15,4 1-23 16,11 2-43-16,0-6-7 15</inkml:trace>
  <inkml:trace contextRef="#ctx0" brushRef="#br1" timeOffset="18705">17056 3315 199 0,'0'0'5'0,"0"14"3"16,-1-1 1-16,0 9 4 15,-3 5 1-15,-1 12 1 16,-3 6 0-16,-1 2-1 15,2 2-2-15,-3-8-5 0,3-3-6 16,-2-6-12-16,3-4-25 16,-2-15-34-16,8-13-6 15</inkml:trace>
  <inkml:trace contextRef="#ctx0" brushRef="#br1" timeOffset="19908">18451 2823 203 0,'0'0'6'0,"0"-10"2"16,-2 0 2-16,0 1 0 0,-4-4 1 16,0 1 0-16,-5 0 0 15,-2 0-1-15,-3 5-5 16,-4 4-3-16,-5 3-1 15,-7 4 0-15,-1 12 2 16,-9 5-2-16,0 4 3 0,-2 15-1 16,-2 4 1-16,6 6 0 15,3 6 1-15,11 0 0 16,5 1 2-1,14-9 0-15,10 2 2 0,20-12-1 0,12-10 0 16,13-5 2-16,7-10-2 16,9-8-2-16,-2-5-7 15,8 0-14 16,-6 0-33-31,-12-7-27 0,-1-1-8 0</inkml:trace>
  <inkml:trace contextRef="#ctx0" brushRef="#br1" timeOffset="20640">19866 2653 160 0,'0'0'4'16,"0"10"5"-16,0 9 5 0,-5 4 2 15,-3 9 3-15,-7 11 5 16,-2 7 1-16,-3 11 1 15,-7 1-4-15,-1 6-4 16,-3 0-4-16,2-3-3 0,0-9-1 16,9-10-7-16,0-6-2 15,4-13-7-15,8-2-7 16,0-15-9-16,8-10-38 15,0 0-18-15</inkml:trace>
  <inkml:trace contextRef="#ctx0" brushRef="#br1" timeOffset="21156">19562 2856 194 0,'0'0'2'15,"0"0"-2"-15,-1-10 1 0,1 10-1 47,6-16 3-47,10 8 1 0,1-4 4 0,12-3 0 0,4 4 2 0,13-6 3 16,11 7 1-16,0 0 0 0,9 4 0 15,0 4-1-15,-2 3-4 16,-7 1-1-16,-4 6-3 15,-13 9 1-15,-15 2-2 16,-11 5 1-16,-13-1-2 0,-7-1-1 16,-13 4 1-16,-12-5 1 15,-2-2 0-15,-7-6-1 16,2-2-1-16,-3-8-1 15,3 0 1-15,4-3-1 0,6 0-1 16,5 0-1 0,7-3-2-16,5 3 2 0,11 0 0 15,-6 16 0-15,6 3 1 16,8 5 1-16,4 8 1 15,0 5 1-15,6 6 3 32,0 4-2-32,4 0 1 0,0-1-1 0,-1-3-1 0,-4-8-4 15,-3-8-6-15,-2-1-13 0,-2-8-22 16,-10-4-33-16,0-14-8 15</inkml:trace>
  <inkml:trace contextRef="#ctx0" brushRef="#br1" timeOffset="28868">20338 3321 106 0,'0'0'7'16,"0"0"6"-16,0-9 2 16,11 4 4-16,-2-3 3 15,13 1 2-15,3-3 0 16,5 1-1-16,6-4-7 0,-6 8-4 15,6-2-3-15,-6 5-5 16,0 2-1-16,-10 0-2 16,-6 2-1-16,-1 8 1 15,-4 5 0-15,-6 3 1 16,-3 0 0-16,-5 5 3 0,-7-2-1 15,-4 7 1-15,-6-3 2 16,0-1-1-16,3-1 0 16,-1-8-1-16,5 1-1 0,0-4 1 15,15-12 1-15,-3 16 0 16,11-11 1-16,14 0-2 15,9-2-1-15,5 0 2 16,6-1-2-16,8 0-2 31,-1 0-4-31,3 1-3 0,-7-3-12 0,0 0-15 0,-8 6-39 16,0-6-11-16</inkml:trace>
  <inkml:trace contextRef="#ctx0" brushRef="#br1" timeOffset="63988">2851 8724 1 0,'0'0'22'0,"-10"0"4"16,10 0 3-16,-9 1 5 0,9-1 2 15,-7 2 0-15,7-2-1 16,0 0-9-16,0 0-5 15,0 0-5-15,0 0-4 16,0 0 1-16,0 0-3 16,0 0-1-16,16 0-2 0,7-3 0 15,9-3 0-15,10-2 1 16,9-4 0-16,15 0-1 15,3-2-1-15,7 0 1 0,4-1-2 16,-7 2-1-16,0 3-1 16,-8 0 0-16,-6 3-1 15,-12 2 0-15,-10 1-1 16,-8 4-1-16,-9 0 0 15,-7 0 0-15,-4 0-1 0,-9 0 2 16,5 9-2-16,-5 3 1 16,-5 2 0-16,-6 4 0 15,-2 4 0-15,-7 4 0 0,-3 7 1 16,-7 4-1 15,-4 1 1-31,0 2 0 0,-5 3 0 0,1 3-1 16,-3 0 1-16,-1 0 0 0,-3 1-1 0,3 2 0 15,-1 0-1-15,2-3 0 31,5-2 0-31,3-6 1 0,5-1-1 0,10-7 1 16,6-2 1-16,12-9 1 0,9-2 1 16,16-5 0 30,10-3 2-46,11-3-1 0,10-1 1 0,5-5 0 0,6 2-2 0,3-2 0 0,-1 0 0 16,-5 0-2-16,-6 0 1 0,-8 1-3 16,-8 2-1-16,-4 2-6 15,-10-4-6-15,-3 4-18 16,1 0-50-16,-7-3-6 15</inkml:trace>
  <inkml:trace contextRef="#ctx0" brushRef="#br1" timeOffset="64289">2988 9290 366 0,'0'0'3'16,"6"-1"1"-16,14-7 2 0,13-4 2 15,14-3 0-15,16-2 0 31,12-2 1-31,9 0-1 0,6 1-2 0,-3 5-7 16,-10-1-9-16,-7 10-16 0,-16 4-40 16,-14 2-18-16</inkml:trace>
  <inkml:trace contextRef="#ctx0" brushRef="#br1" timeOffset="65274">3944 9321 299 0,'0'0'-1'16,"0"0"2"-16,0 0 4 15,0 0 3 1,14 10 5-16,2-7 0 0,10-3 2 16,8 0 1-16,11-9 2 0,7-4-1 15,3-4-4-15,6-2-3 16,-4-5-3-16,-4 0-2 47,-6-1-1-47,-13 3-1 0,-8-2-3 0,-16 7-2 0,-10 2-1 0,-14 1 0 0,-12 6-2 15,-13 5 0-15,-6 3 0 16,-8 4 0-16,-4 9 2 15,0 8 0-15,4 3 0 16,4 7 1-16,8 2 1 0,11 2 2 16,9 3 0-16,11-1 1 15,10 1 2 16,5-6 0-31,15-2 2 0,7-4 0 0,7-6-1 0,7-3 0 0,4-6-1 16,4-6-2-16,3-5-2 16,3 0-3-16,2-9-2 15,3-8-7-15,-1-7-5 0,1-6-8 16,2-6-6-16,-1-7 2 15,-3-6 0-15,-3 1 4 16,-7 0 4-16,-6 2 11 16,-8 7 10-1,-13 5 8-15,-9 9 9 0,-12 8 1 0,-11 11 2 16,-16 6 1-16,-9 6-3 15,-12 12-3-15,-8 8 0 16,-7 9-2-16,-1 8-2 16,1 3-3-16,7 2-1 0,9 1-1 15,9-3 0-15,12-3-1 16,15-4-1-16,11-13 0 15,18-6 0-15,14-13 1 16,8-7 0 0,10-12-1-1,6-12 0-15,-2-10 0 0,2-5-1 0,-4-6-1 0,-9-2 0 16,-9 3-2-16,-10 4 1 15,-8 3-1-15,-10 7-1 0,-3 10-1 16,-3 7-1-16,0 13 2 16,0 0 0-16,-5 25 0 15,5 11 1-15,0 12 1 16,5 13 0-16,2 14 2 15,-1 8 0-15,1 5 0 16,0 4 0-16,-3-1 1 0,0-4-1 16,-2-3-1-16,-2-6 0 15,0-6-1-15,-2-12 0 0,2-2-2 63,-1-11-5-63,1-4-7 0,0-14-22 0,0-8-54 0,0-21-1 0</inkml:trace>
  <inkml:trace contextRef="#ctx0" brushRef="#br1" timeOffset="66661">3358 4285 150 0,'0'0'5'16,"0"0"2"-16,0 0 0 15,0 0-1-15,0 0 2 16,0 0 4-16,0 0 2 16,11-4 2-16,13-5-4 15,9-2-2-15,10-4 1 0,6-1 2 16,6-1-3-16,0-4-3 15,2 3-3-15,-8 0-1 16,-4 5 0-16,-9 2-1 16,-4 6-1-16,-4-2 0 0,-7 4-1 15,-2 3 0-15,-6 0-1 16,0 0 0-16,-13 0 1 15,15 4-1-15,-13 5 0 16,-2 4 0-16,-3 2-1 0,-11 7 1 16,3 0 0-16,-9 8 1 15,-2 0-1-15,-3 4 1 16,-3 1-2-16,-2 0 1 31,0-2 0-31,8 0 1 0,-4-2-1 0,8-5 1 0,2-3-1 16,7-3 3-16,4-3 2 15,5-4 4-15,12-4 0 16,9-4 2-16,12-5 1 15,12 0 0-15,6-6 1 0,7-2-2 16,-1-4-1-16,3 0-4 16,-5 0-2-16,-6 2-2 15,-11 0-2 1,-10 2-3-1,-5 2-6-15,-9 3-5 0,-3 1-16 0,-2 4-45 0,-9-2-8 16</inkml:trace>
  <inkml:trace contextRef="#ctx0" brushRef="#br1" timeOffset="66970">3434 4391 318 0,'0'0'2'16,"22"-16"2"-16,8 4-1 15,10-2 1-15,7-2-1 16,7-1 2-16,2 0-1 0,8-1 0 16,-6 4-4-16,-5 4-4 15,-10 5-9-15,-7 3-12 16,-4 4-14-16,-6-2-29 31,5 4-13-31</inkml:trace>
  <inkml:trace contextRef="#ctx0" brushRef="#br1" timeOffset="67321">4628 4141 168 0,'0'0'1'0,"9"0"4"16,1 12 2-16,2 3 1 16,0 6 0-16,4 6 0 0,1 3 2 15,2 5 0-15,-1 5 1 16,-3-8-6-16,-3-2-12 15,-1-5-28-15,6-1-28 16</inkml:trace>
  <inkml:trace contextRef="#ctx0" brushRef="#br1" timeOffset="68907">7154 3905 42 0,'0'0'5'15,"0"0"7"-15,0 0 8 16,14-1 6-16,4-7 0 15,10 0 1-15,9-3 1 16,11-6 0-16,11-1-2 0,6-3-10 16,8 0-5-16,1-1-4 15,-4 0 1-15,-4 2-3 16,-7 4 0-16,-8 2-2 15,-12 4 0-15,-6 2-2 0,-10 5 0 47,-8 3-2-47,-15 0 1 0,9 15 0 0,-10 3 0 0,-12 9 0 0,-4 3 0 0,-8 7 2 16,-8 7-1-16,-8 0 0 15,-3 8-1-15,-3-4-1 16,-3 1 1-16,2-2 0 16,2-6-1-16,6-3 0 15,6-6 1-15,10-5 1 0,3-6 1 16,10-4 3-16,10-7 3 15,5-4 2 1,17-3 1-16,15-3 0 0,14-9 0 16,12-2 1-16,12-5-3 0,1-1 0 15,4-5-4-15,-4 1-1 16,-9 4-1-16,-7 2-3 15,-17 2-2-15,-10 2-5 16,-9 4-6-16,-9-1-9 0,-5 6-8 16,-9 2-18-16,0 0-35 15,0 0-3-15</inkml:trace>
  <inkml:trace contextRef="#ctx0" brushRef="#br1" timeOffset="69152">7113 4060 269 0,'8'-1'3'15,"21"-4"0"-15,12-3 2 16,15-3 0-16,15-1 2 15,7-2-2-15,11 1 2 16,5-2-1-16,-8 1-1 31,-13 3-1-31,-7 4-1 0,-15 0-6 0,-9 6-5 0,-6-2-9 0,-7 3-16 16,-3 0-20-16,-6 4-23 15</inkml:trace>
  <inkml:trace contextRef="#ctx0" brushRef="#br1" timeOffset="69397">8320 3841 120 0,'0'0'0'0,"0"0"0"0,-3 8 7 16,-5 0 5-16,0 8 7 15,-6 6 0-15,0 4 3 16,3 5 1-16,-5 4 1 16,13-4 1-16,3 3-4 0,8-3-4 15,16-7-4 16,13-4-3-31,8-9-3 0,9-6-6 0,2 2-17 0,6 1-38 16,-3-8-20-16</inkml:trace>
  <inkml:trace contextRef="#ctx0" brushRef="#br1" timeOffset="70552">10805 4117 165 0,'0'0'1'15,"0"0"4"-15,1-10 0 16,9 6 3-16,3-4 0 15,16 0 3-15,13-3 1 16,9-1 0-16,14 2 2 0,7-5-3 16,4 4-3-16,2-3 1 15,2 4-2-15,-8-1 0 16,-7 2-3-16,-11 3 1 15,-8 0-4-15,-10 4-1 16,-8-1 0-16,-8 3-1 0,-2 0 1 16,-18 0-2-16,8 5 1 15,-8 7 1-15,-5 0 0 16,-6 5 1-16,-9 5 1 15,-8 6-1-15,-9 5 1 0,-6 3 1 16,-4 3-2-16,-7-1 0 16,-2 3 0-1,-3-3-1-15,3 1 1 0,2-7-1 0,5 0 0 16,5-9 0-16,8 0-1 15,5-5-1-15,9-3 1 16,8-5 1-16,14-10 3 16,0 12 1-16,24-12 2 15,12-5 1-15,15-5 3 0,14-4 0 16,9-3 0-16,7 2-2 15,2-2-1-15,-6 3 0 16,-8 2-4 0,-11 4-2-16,-14 4-3 0,-13 3-5 0,-11 1-4 15,-5 0-7-15,-15 0-13 16,10 3-19-16,-7 7-26 15,-3-10-9-15</inkml:trace>
  <inkml:trace contextRef="#ctx0" brushRef="#br1" timeOffset="70852">11043 4270 326 0,'0'0'0'0,"0"0"1"31,10-6 2-31,6 0 1 0,13-4 2 0,12-3 0 15,10-6 0-15,12 2 1 0,6-2 0 16,7 2-1-16,-1 0-5 16,-2 9-9 30,-11-3-12-46,-9 10-21 0,-5 6-27 0,-17 1-14 0</inkml:trace>
  <inkml:trace contextRef="#ctx0" brushRef="#br1" timeOffset="71520">11974 4320 150 0,'0'0'3'16,"12"-4"2"-16,9 1 2 31,-1-2 2-31,11 2 1 0,4 0 1 0,0 0-2 0,5 0 1 15,-8 3-2-15,-4 0-3 16,-6 3-1-16,-4 4-2 16,-11 4 1-16,-7 0-2 15,-3 3 3-15,-11 4-1 0,-6 5-1 16,-6-1 1-16,-1 3 0 15,-2-2-1-15,5-1-1 16,2-1 3 15,8-5 5-31,8-1 1 0,10-4 1 0,17-4 2 0,12-4-2 0,12-2 2 16,8-1-1-16,7-3-4 15,3 0-6-15,2-2-6 16,-3 3-11-16,-7 2-22 0,-10 0-38 16,-2 5-5-16</inkml:trace>
  <inkml:trace contextRef="#ctx0" brushRef="#br1" timeOffset="72242">6036 8849 248 0,'0'0'3'16,"8"0"0"-16,11 0 2 16,12-1 1-16,10-4 1 0,17-2 1 15,9-1 0 1,7-1 1-16,5 1-3 15,-4-3-1-15,-6 5-1 0,-10 1-4 16,-6 1-3-16,-16 4-6 0,-9 0-10 16,-2 2-21 15,-3 8-32-31,-9-2-4 0</inkml:trace>
  <inkml:trace contextRef="#ctx0" brushRef="#br1" timeOffset="72446">6041 9267 324 0,'0'0'3'16,"26"-3"1"-16,12-5 0 15,22-5 1-15,22-3-1 0,19-3 2 16,14 0-2-16,20-2-3 47,1 2-12-47,0 5-31 0,0 10-33 0,-19 1-4 0</inkml:trace>
  <inkml:trace contextRef="#ctx0" brushRef="#br1" timeOffset="73238">8050 8606 158 0,'0'0'7'0,"0"0"5"0,12-12 6 16,10 4 2-16,9-2 2 31,15-4 2-31,15-2 1 0,14-2-1 0,9 6-5 16,6-5-6-16,1 7-5 0,-2 0-2 15,-7 5-2-15,-14 4-2 16,-11 1-1-16,-12 3 1 15,-13 4-2-15,-12 5 0 16,-10 0 0-16,-10 7 2 0,-7 3-2 16,-16 8 0-16,-8 5 2 15,-12 8-1 16,-10 7 0-31,-10 4-1 0,-4 4 1 0,-7 3-1 16,-3-1 1-16,5-3 0 0,5-5-1 0,9-4 1 16,10-8 0-16,16-5 2 15,13-7 1-15,19-7 0 16,12-6 1-16,20-7 0 15,14-5 1-15,10-3 0 0,10-7-1 16,4-5 0-16,3-1-1 47,-1-2-2-32,-3 0-1-15,-6 0-2 0,-6 3-2 0,-10 5-3 0,-4 0-3 0,-9 4-5 0,-9-2-8 0,-6 5-6 16,-3 0-18-16,-16 0-36 16,0 0-3-16</inkml:trace>
  <inkml:trace contextRef="#ctx0" brushRef="#br1" timeOffset="73451">8114 8957 372 0,'0'0'2'15,"21"-10"-1"-15,18 0 1 16,17-3 1-16,19-1 0 0,15-4 0 16,13 0 0-16,8 1-1 15,2 3-2-15,-6 3-4 16,-14 7-11 15,-10 4-24-31,-28 4-38 0,3 7-6 0</inkml:trace>
  <inkml:trace contextRef="#ctx0" brushRef="#br1" timeOffset="82077">9455 9157 188 0,'0'0'2'0,"0"0"4"0,0 0 4 15,0 17 4-15,-1-2 0 16,-2 15 1-16,-3 7 2 15,-4 6-1-15,5 6-1 16,-6-4-5-16,1 2-6 0,-2-9-7 16,2-2-11-16,1-15-23 15,9-7-34-15,0-14-5 16</inkml:trace>
  <inkml:trace contextRef="#ctx0" brushRef="#br1" timeOffset="82507">10054 8950 298 0,'0'0'3'16,"8"4"2"-16,10-2 0 15,12 1 1-15,10-3 1 16,10 0 0-16,9 0-1 0,9 0 1 16,-1-6-5-16,-5-1-4 15,-4-4-4-15,-12-2-7 16,-12-1-17-16,-12-4-33 15,-6 0-16-15</inkml:trace>
  <inkml:trace contextRef="#ctx0" brushRef="#br1" timeOffset="82693">10320 8657 272 0,'0'0'4'0,"-10"19"4"16,3 3 1-16,-6 13 1 15,-3 10 1-15,-2 15 0 16,-4 8 1 15,-2 9-1-31,1 3-4 0,5-4-3 0,1-5-3 0,4-8-6 16,4-10-16-16,6-18-43 0,8 3-15 15</inkml:trace>
  <inkml:trace contextRef="#ctx0" brushRef="#br1" timeOffset="83770">11480 8580 176 0,'0'0'0'0,"0"0"1"16,-2-6 3-16,11 4 3 15,12-6 2-15,6 4 2 0,12-4 3 16,6 1 1-16,12 2 2 15,1-3-2-15,8 2 0 16,-5 1-4-16,-5 2-1 16,4 1-4-16,-6 1-1 0,-8 1-2 15,-2 0 0-15,-12 4-2 16,-3 2 0-16,-14 0 0 15,-6 3 1-15,-12 3-1 16,-15 3-1-16,-5 4 1 0,-7 5 0 16,-5 5 1-16,-7 4-2 15,-6 5 1-15,-2 5-1 47,-1 3-1-47,0 3 2 0,-4 0 0 0,3 0-1 0,0-1 0 0,5-3 0 0,6-2 0 16,5-8 0-16,10-3 1 15,9-6 2-15,10-2 2 16,10-5 0-16,14-2 1 0,13-2 0 15,10-4 1-15,12 0 2 16,6-2-2-16,5-2-2 31,3-3-2-31,-4-1-1 0,-3-3 0 0,-6 0-2 0,-9 0 0 16,-6-2-3-16,-9-1-5 15,-5-1-5-15,-9-1-13 16,-2 5-34-16,-13 0-21 31</inkml:trace>
  <inkml:trace contextRef="#ctx0" brushRef="#br1" timeOffset="83982">11521 8961 333 0,'0'0'1'0,"10"-2"2"16,14 0 1-16,13 1 0 0,13 0 0 16,16 0 0-16,8 1 1 15,9 0-1-15,6 3-3 16,-4 4-6-16,-7-1-9 15,-11 2-16-15,-8 4-27 0,-21 0-21 16</inkml:trace>
  <inkml:trace contextRef="#ctx0" brushRef="#br1" timeOffset="84381">12905 9068 113 0,'0'0'1'15,"-17"2"5"-15,-4 8 7 16,-10 3 8-16,-5 5 5 15,-6-1 2-15,-2 12 1 16,0 3 1 15,9 1 1-31,10 6-4 0,13-4-7 0,19 3-5 0,16-5-4 0,17-1-4 16,10-6-2-16,9-6-8 15,9-2-10-15,0-9-11 16,0-5-29-16,8-1-28 0</inkml:trace>
  <inkml:trace contextRef="#ctx0" brushRef="#br1" timeOffset="84785">13535 8778 294 0,'0'0'3'16,"7"4"-1"-16,10-1 1 15,7 4 0-15,10 0 1 16,8-1-1-16,7 0 2 15,11-2-2-15,-2-4-4 16,5 0-9-16,-4-4-19 0,-11-6-42 16,-6-4-6-16</inkml:trace>
  <inkml:trace contextRef="#ctx0" brushRef="#br1" timeOffset="84965">13655 8657 346 0,'-2'11'2'15,"0"11"0"-15,1 16 2 0,-2 16-2 16,0 7-2-16,2 17-10 16,-2 5-13-16,3 2-29 15,4-5-25-15</inkml:trace>
  <inkml:trace contextRef="#ctx0" brushRef="#br1" timeOffset="85678">14732 8372 200 0,'0'0'6'15,"8"0"1"-15,10 0 0 16,12 2 2-16,8-2 1 16,13 2 2-16,6 0 1 15,13-2-1-15,1 3-2 0,2 0-2 16,-3 1 0-16,-10 3-3 15,-9-1-1-15,-10 1-1 16,-10 5-1-16,-15 1 0 16,-8 5-1-16,-13 5 2 31,-17 3-2-31,-9 10 0 0,-14 6 1 0,-6 5 0 0,-6 6 1 15,-4 2-1-15,1 2 1 16,6-4-1-16,11-1 3 16,10-8 1-16,12-4 2 0,14-1 0 15,7-8 2-15,23-6-1 16,13 0-1-16,13-5-1 15,11-3 0-15,9-1-3 32,4-6-2-32,1-3-2 0,1-4-3 0,-8-3-3 0,-7-3-4 15,-11-4-8-15,-11-6-11 16,-11-3-30-16,-6 4-24 15</inkml:trace>
  <inkml:trace contextRef="#ctx0" brushRef="#br1" timeOffset="85888">14890 8761 376 0,'0'0'1'15,"17"-5"0"-15,10 2 1 0,17 1-1 16,12-1-1 15,14 0-3-31,10 1-5 0,7 0-7 0,-2 2-8 0,-3 0-14 16,-9 3-29-16,-16-2-17 0</inkml:trace>
  <inkml:trace contextRef="#ctx0" brushRef="#br1" timeOffset="86314">15941 8889 258 0,'0'0'3'0,"0"0"3"15,0 0 2-15,0 0 4 0,0 0 1 16,11 0 1-16,6 0 3 15,4 0 0 17,12 0-3-32,-3 3 0 0,9 2-3 0,-7 1-4 0,-3 2-1 15,-5 5-1-15,-8 5-1 0,-10 4 0 16,-8 4 0-1,-15 5 0-15,-6 1-1 0,-2 0 1 16,2 1 0-16,7-3-1 16,10-1 1-16,16-3-2 0,21-5-1 15,21-1-3 16,12-3-4-31,16 3-8 0,2-2-16 0,-5-7-45 0,1 8-11 16</inkml:trace>
  <inkml:trace contextRef="#ctx0" brushRef="#br1" timeOffset="87031">5481 11589 275 0,'0'0'6'0,"0"0"1"16,16 8 4-16,4-5 0 15,10 1 1-15,7-1 1 16,14 2-1-16,6 1 1 16,8-3-3-16,1 0-4 0,-1 2-2 15,1-1-1-15,-3 2-5 16,-3-3-3-16,-2 2-8 15,-9-5-14-15,4 0-37 32,-2 0-17-32</inkml:trace>
  <inkml:trace contextRef="#ctx0" brushRef="#br1" timeOffset="87248">5642 11991 308 0,'0'0'6'0,"11"2"2"15,12-2 0-15,18 0 1 0,13-4 0 16,14-1 1-16,12-3 1 16,17-2-1-16,8 1-4 15,-1 2-5-15,2 0-6 31,-7 7-13-15,-8 0-25-16,-9 9-33 0,-7 3-8 0</inkml:trace>
  <inkml:trace contextRef="#ctx0" brushRef="#br1" timeOffset="94062">9145 11276 298 0,'0'0'1'0,"0"0"-1"0,0 0 2 15,0 0 0-15,0 0 5 16,0 0 5-16,0 14 3 15,-2 14 0-15,1 9 3 16,0 16 1-16,-5 11-1 0,0 14-1 16,-2 5-5-16,-1 3-5 15,-1 1-1-15,-1-7-2 16,0-10-3-16,1-13-3 0,3-13-2 15,3-14-2-15,3-13-7 16,1-17-14-16,5 1-44 16,1-19-15-16</inkml:trace>
  <inkml:trace contextRef="#ctx0" brushRef="#br1" timeOffset="94506">8885 11301 266 0,'0'0'2'16,"0"0"0"-16,-3-11 3 16,3 11 5-1,16-15 4-15,6 4 0 0,10 2 3 0,11 1 0 16,12 4 1-16,4 4 0 15,8 5-5-15,-1 15-3 16,-3 5-2-16,-11 8-3 16,-12 5-1 15,-11 5-1-31,-18 1-1 0,-11-2 1 0,-13-3-1 0,-14-7 0 0,-7-4-1 15,-6-10 1-15,-5-6-1 16,0-7-1-16,5-3 1 0,5-3-1 16,7 0 0-16,5-1 0 15,14 2 0-15,9 0 0 16,7 14 1-16,14 7 1 0,8 7-1 47,2 9 1-47,5 6 1 0,-2 5-1 0,-2 5 1 0,-6 3 0 0,-6-5-2 15,-9-1 0-15,-4-8-2 0,-4-5-4 16,-4-10-5-16,1-4-13 16,0-5-43-16,0-18-18 15</inkml:trace>
  <inkml:trace contextRef="#ctx0" brushRef="#br1" timeOffset="94943">10095 11884 365 0,'0'0'2'15,"0"16"5"-15,0 2 2 16,0 1 1-16,-3 8 0 15,-1 2 1-15,-1 5 0 0,-1 2 0 16,1-2-3-16,1-6-3 16,0-5-4-16,2-4-6 15,2-9-5-15,0-10-13 16,3 18-50-16,8-21-13 15</inkml:trace>
  <inkml:trace contextRef="#ctx0" brushRef="#br1" timeOffset="95192">10360 11644 402 0,'0'0'2'0,"0"0"0"16,18 9 2-16,5-4 0 16,7-2 2-16,9 0 1 15,10 0 0-15,6-3 0 0,3 0-1 16,2-8-2 31,-6 1-6-47,-9-6-9 0,-4 0-36 0,-11-3-37 0,-16-1-4 0</inkml:trace>
  <inkml:trace contextRef="#ctx0" brushRef="#br1" timeOffset="95358">10555 11436 397 0,'0'0'3'16,"-4"22"2"15,3 3 0-31,0 4 1 0,-1 11 0 0,2 5 2 0,0 11 0 15,-1 6-1-15,1 1-4 0,-1-7-7 16,3 4-24-16,17-8-53 16,-11-7-5-1</inkml:trace>
  <inkml:trace contextRef="#ctx0" brushRef="#br1" timeOffset="96129">13349 10399 324 0,'0'0'3'0,"0"7"1"16,0 5 2-16,0 8 1 15,-2 7 1-15,1 6 0 16,-1 8 1-16,2 5-1 0,-2 1-4 15,2 1-9-15,0-6-20 16,0-5-52-16,7-7-5 16</inkml:trace>
  <inkml:trace contextRef="#ctx0" brushRef="#br1" timeOffset="96348">12906 11176 380 0,'0'0'6'0,"23"7"1"15,16-5 1-15,18-1 1 16,19-1 1-16,22-1-1 47,20-6 1-47,16-3 0 0,12-1-7 0,-2-2-5 0,-3 4-7 0,-16-4-16 0,-19 1-53 15,-15 12-9-15</inkml:trace>
  <inkml:trace contextRef="#ctx0" brushRef="#br1" timeOffset="96840">12971 11840 318 0,'0'0'1'16,"5"7"2"-16,2 6 1 16,1 7 1-16,2 7 3 15,2 8 2-15,2 6 2 0,-3 6 2 16,-1 5 0-16,-1-1 0 15,-6-1-2-15,-4-3-1 16,-3-4-1-16,-10-3-1 0,-2-5-2 47,-8-9 0-47,-2-4 0 0,-6-12-2 0,-2-6 0 0,-2-5-2 0,1-15 0 15,4-13-2-15,4-10-2 0,10-4-9 16,-2-12-31-16,13-4-46 16,7-4-2-16</inkml:trace>
  <inkml:trace contextRef="#ctx0" brushRef="#br1" timeOffset="96990">12859 11639 356 0,'0'0'-37'0,"6"-2"-36"16,-6 2-5-16</inkml:trace>
  <inkml:trace contextRef="#ctx0" brushRef="#br1" timeOffset="97856">13292 11644 292 0,'0'0'6'0,"0"0"2"16,0 0 0-1,0 0 2-15,3 8 0 0,-3 4 2 16,-1 8 1-16,1 7 2 15,0 9-6-15,1 6-2 0,3 5 0 16,3 1 0-16,5-6-1 16,6-4-2-16,2-14-1 15,4-7 0-15,1-14-1 16,1-3-1-16,-5-12-1 0,-4-5 0 15,-4 2-2-15,-9 1 0 16,-4 4 0-16,0 10 0 47,-13 0 0-47,5 11 1 0,-1 10 0 0,4 4 1 0,5 0 2 0,2 0 1 0,8-8 0 15,9-8 2-15,1-9-1 16,1-5 1-16,-2-13 0 16,-5-9-2-16,-8-3 0 15,-6-2-2-15,-4-1-2 0,-12 1-2 16,-4 0-7-16,-2 0-11 15,3 2-36-15,8 8-25 32,3 3-7-17</inkml:trace>
  <inkml:trace contextRef="#ctx0" brushRef="#br1" timeOffset="98149">14143 11539 247 0,'0'0'6'0,"-5"0"5"0,-8 1 5 16,-7 10 4-16,-7 6 3 0,-6 9 2 15,-4 13 2-15,-3 6 0 16,3 9-4-16,11 3-4 31,11 2-6-31,15-4-3 0,15-8-3 0,19-9-3 16,12-13 0-16,11-9-3 0,8-6-4 15,-1-10-11-15,4-9-50 16,-5 1-25-16</inkml:trace>
  <inkml:trace contextRef="#ctx0" brushRef="#br1" timeOffset="98873">13525 12019 292 0,'0'0'5'15,"7"13"2"-15,2-2 2 0,0-3 4 16,4 1 1-16,3-3 3 16,4-6 0-16,2-2 2 15,1-15-6-15,2-11-2 16,-2-6-3-16,-2-5-2 0,-3-6-3 15,-6 2-5-15,-6 1-3 16,-1 8-7-16,-5-1-20 16,-18 10-49-16,6 10-5 15</inkml:trace>
  <inkml:trace contextRef="#ctx0" brushRef="#br1" timeOffset="99450">14788 11276 363 0,'0'0'3'0,"7"0"5"16,9 0 1-16,10 0 1 15,13 0 0-15,9-4 1 16,11 1 0-16,6-2 0 0,2 1-3 16,-4-3-6-16,-6 2-6 31,-10-3-9-31,-10 3-20 0,-8-1-51 0,-29 6-4 15</inkml:trace>
  <inkml:trace contextRef="#ctx0" brushRef="#br1" timeOffset="99652">14992 11022 342 0,'0'0'4'16,"-3"17"4"-16,2 3 0 0,-2 10 5 16,1 6 1-16,2 10-1 15,-2 9 1-15,2 5 1 16,0 4-5-16,-2 0-3 0,2-5-2 15,3-4-8-15,-2-11-7 47,5-4-15-47,1 2-55 0,6-20-7 0</inkml:trace>
  <inkml:trace contextRef="#ctx0" brushRef="#br1" timeOffset="99912">15611 10878 379 0,'0'0'1'0,"0"14"0"0,-1 9 3 16,1 10 2-16,0 12 1 15,-2 9 3-15,-5 18 1 16,-1 6 1-16,0 8 0 15,-1-4 0-15,0-3-3 16,-1-5-1-16,4-12-2 0,4-12-5 16,2-12-1-1,0-16-6-15,7-9-14 0,-7-13-47 16,20-3-22-16</inkml:trace>
  <inkml:trace contextRef="#ctx0" brushRef="#br1" timeOffset="100357">15376 11044 279 0,'0'0'5'15,"0"0"3"-15,13-12 5 16,3 6 1-16,10 1 3 0,6-3 1 15,12 2 2-15,10 0 1 32,9 6-4-32,7 2-5 0,1 3-2 0,-4 5-2 15,-4 7-3-15,-10 0-1 0,-11 5-3 16,-14 2 1-16,-18 0-1 31,-13 2-1-31,-17-1 0 0,-12-4 0 0,-10-4 0 0,-7-5 0 16,-5-4 0-16,1-5-1 15,6-3 0 1,8 0 1-16,8-2-1 0,10 0 1 15,7 2 0-15,14 10 2 16,6 8 0-16,13 6 1 0,5 7 1 16,6 3 0-16,4 7 0 15,-1 3 0 16,3 0 0-31,-4-2-1 0,-3-5-1 0,-4 0-2 0,-5-6-3 0,-4-2-6 16,-3-9-14-16,0-7-61 16,3 2-5-1</inkml:trace>
  <inkml:trace contextRef="#ctx0" brushRef="#br1" timeOffset="100905">16265 11480 328 0,'0'0'4'0,"0"0"2"15,0 0 2-15,0 0 3 16,0 0 2 15,0 0 1-31,5-8 0 0,7 4 0 0,6 1-2 0,6 1-4 0,3 0-1 16,2 2-2-16,-1 0-1 15,-1 0-2-15,-3 3 1 16,-5 1-2-16,-5 4 1 15,-14-8 0-15,6 18-1 0,-9-3 0 16,-11 1 1-16,-2-1 0 16,-6 7 1-16,0 0 0 15,0 1 0-15,0-1 0 31,7-1 1-31,7-3 1 0,7-3 0 0,13-2 0 0,12-6-1 16,12-2 0-16,4-3 0 16,7-2 0-16,4-3-4 15,0-3 0-15,-2 1 0 0,0 2-4 16,-10-3-4-16,-5 6-8 15,-4-2-21-15,-3 5-54 16,-4 5-1 15</inkml:trace>
  <inkml:trace contextRef="#ctx0" brushRef="#br1" timeOffset="102108">18542 10815 25 0,'0'0'50'0,"14"-13"7"0,-5 4 1 15,6 0 0-15,2 1 0 16,5 6-8-16,3 2-15 16,-2 8-14-16,-1 12-4 15,-3 5-5-15,-5 13-3 0,-8 7-1 16,-5 0-1-16,-1-4 0 15,0-7 0-15,11-14-1 16,29-20-1-16,40-23 0 0,54-24-1 16,47-21-1-16,66-7-5 15,39-18-30-15,75 7-57 31,-5-4-4-31</inkml:trace>
  <inkml:trace contextRef="#ctx0" brushRef="#br1" timeOffset="105216">6800 14028 257 0,'0'0'3'15,"0"0"-2"-15,0 0 3 16,0 0 3-16,5 2 3 16,11 4 2-16,9 2 3 15,10 0 1-15,18 4-2 0,14 0 1 16,12-1 0-16,10 0-3 15,6-1-4-15,2-1-3 16,-1-1-5-16,-3-3-3 16,-11-2-5-16,-10-3-8 15,-8 0-10-15,-11-1-23 0,-19-6-34 16,1-3-2-16</inkml:trace>
  <inkml:trace contextRef="#ctx0" brushRef="#br1" timeOffset="105443">6821 14475 334 0,'0'0'1'15,"-1"10"0"1,3 0 3-16,9 4 1 0,11 2 2 15,13-2 1-15,16 0 1 0,14-1-1 16,17-4 1-16,8-1-4 16,11 0-9-1,1 0-16-15,-3-3-31 0,-3 7-28 16</inkml:trace>
  <inkml:trace contextRef="#ctx0" brushRef="#br1" timeOffset="106007">10060 13519 253 0,'0'0'4'16,"3"13"4"-16,2 9 2 15,-2 9 3-15,-5 42 4 16,2 12 2-1,-6 12-1-15,-3 9 0 16,-3-5-2-16,0-1-3 31,-4-9-5-31,2-10-3 0,4-39-7 0,-1-16-7 0,8-10-16 16,0-5-35-16,3-11-22 15</inkml:trace>
  <inkml:trace contextRef="#ctx0" brushRef="#br1" timeOffset="106569">9775 13791 171 0,'0'0'5'0,"0"0"3"0,0 0 2 15,-7-12-1-15,7 12 1 16,9-15 1-16,5-2 1 15,12 0 4-15,11-5-5 0,17-4-2 16,10-1 2-16,18-2 0 16,9 3-1-16,1 6-1 15,2 11-2 16,-5 6-1-31,-10 3-3 0,-12 15 0 0,-13 6-2 0,-27 15 0 16,-20 3-1 0,-12 0 0-16,-15 0 0 15,-16-5-2-15,-10 2-2 0,-10-5 0 16,-7-3-3-16,1-12 2 15,-1-2 0-15,6-4-1 16,1 1 2 15,12-4 0-31,10 2 4 0,12 2 5 0,12 0 2 0,10 7 3 0,19 3 3 16,9 7-1-16,9 2 2 15,5 6 1-15,-1 2-1 16,-1 1-4-16,-1-3-1 0,-7 1-4 16,-6-3-2-16,-9-4-3 15,-3-2-5-15,-5-3-8 16,-3-2-20-16,-5-3-45 31,9-4-7-31</inkml:trace>
  <inkml:trace contextRef="#ctx0" brushRef="#br1" timeOffset="106849">10986 14185 365 0,'0'0'1'0,"-1"17"3"0,3-1 1 15,-2 7-2-15,0 5 2 16,0 4 0-16,-1 5-1 16,1 1-4-16,0-3-11 15,-1 1-34-15,-1-13-34 0,4-8-4 16</inkml:trace>
  <inkml:trace contextRef="#ctx0" brushRef="#br1" timeOffset="107187">11298 13803 361 0,'0'0'0'16,"0"0"1"-16,16 5 0 15,4-2 2-15,13 2 0 0,7-2 1 16,13-3 0-16,10 0 0 16,5-6 1-16,3-2-1 15,-4-3-3-15,-7 0-3 47,-7 0-6-47,-15-2-8 0</inkml:trace>
  <inkml:trace contextRef="#ctx0" brushRef="#br1" timeOffset="112116">11443 13558 127 0,'0'0'7'0,"0"0"5"0,6-7 3 15,-6 7 6-15,5-11 2 16,-5 11 1-16,5-8-2 16,-5 8-1-16,0 0-4 15,0 0-3-15,0 0-3 16,5 19-1-16,0 4-1 0,4 10 1 15,-8 29 7 1,0 10 1-16,-2 7 0 16,1 1-2-16,-7 0-2 15,-1-1-2-15,-2-8-1 16,-5-6-3-16,7-29-9 15,0-10-8 1,6-8-28-16,2-6-46 0,0-12-4 0</inkml:trace>
  <inkml:trace contextRef="#ctx0" brushRef="#br1" timeOffset="112667">12165 13493 87 0,'0'0'11'15,"0"9"9"-15,0 8 5 16,0 10 4-16,0 7 4 15,-8 32 7 1,-7 6 1-16,-1 10-1 16,-6 1-9-16,-2-1-5 15,-5-2-7-15,2-9-4 16,-3-7-3-1,8-30-9-15,6-9-4 0,7-9-6 0,-1-11-22 16,-2-5-53-16,15-9-2 16</inkml:trace>
  <inkml:trace contextRef="#ctx0" brushRef="#br1" timeOffset="113236">12080 13522 226 0,'0'0'8'16,"18"-12"4"-16,9 2 3 15,8-6 4-15,11 3-1 16,8-1 1-16,6 2-1 15,7 2 1 17,-2 8-7-32,-7 6-4 0,-11 9-3 0,-6 10-1 0,-12 5-2 0,-14 5 0 15,-11 1 1-15,-7 5 0 16,-30 5-1-1,-15 0 0-15,-9-2-2 16,-5-5 0-16,-5-3-2 16,2-5 1-16,1-7-1 15,10-3-2-15,19-11-1 0,13-3 0 31,12 0 2-31,10-5 3 0,11 15 1 0,18-7 1 16,10 7 3-16,3 1 1 16,10 3 2-16,-3 3 0 15,0 2 0-15,-8 4 0 16,-12 0-1-16,-12 6-1 0,-12 1-1 15,-6 3 0-15,-12-4-2 16,-3 4-3-16,-1-4-4 0,4-3-6 16,3-7-16-1,6-13-51-15,8 1-10 0</inkml:trace>
  <inkml:trace contextRef="#ctx0" brushRef="#br1" timeOffset="113809">12721 14068 197 0,'0'0'5'16,"0"0"0"-16,-9 0 4 15,9 0 5-15,0 0 1 16,13-6 4-16,4 2 0 16,7-4 2-16,12-1-2 31,-3-2-2-31,7 2-3 0,-6 2-3 0,-2 2-3 0,-7 4-1 15,-10 1-1-15,-11 10-3 16,-11 10 0-16,-13 4 0 0,-9 4-1 16,-5 2 1-16,-7 4-1 15,2-2 0-15,2-1 0 16,10-4 0-16,6-6 1 15,19-4 0-15,8-7 0 0,18-5 1 47,13-3-1-47,8-2 1 0,6-2-2 16,6-3-2-16,0-3-5 0,-1 1-12 0,-10 0-35 0,-1 0-29 15,-2-2-7-15</inkml:trace>
  <inkml:trace contextRef="#ctx0" brushRef="#br1" timeOffset="114840">9141 13476 173 0,'-8'12'11'16,"-5"10"7"-16,-11 19 5 31,-8 54 10-31,4 14 1 0,10 11-1 16,12 4-1-16,7 6 2 15,26-9-11-15,22-10-5 16,26-18-5-16,28-50-11 0,14-11-6 16,5-11-6-16,10-4-25 15,8-1-48-15,-3-8-3 16</inkml:trace>
  <inkml:trace contextRef="#ctx0" brushRef="#br1" timeOffset="115875">14139 13646 203 0,'0'0'8'15,"4"0"4"-15,9 1 2 16,10-1 3-16,7-1 1 0,10-4 2 15,11-3-1-15,4-1 2 16,8-6-9-16,-2 6-3 16,0-1-2-16,-7 3-2 15,-8 2-4-15,-8 1-2 0,-10 4-3 47,-6 0-2-47,-10 4-4 0,-12-4-5 0,9 10-14 0,-9-10-14 0,-4 9-21 0,-3-1-18 16</inkml:trace>
  <inkml:trace contextRef="#ctx0" brushRef="#br1" timeOffset="116225">14380 13382 242 0,'0'0'3'16,"0"0"4"-16,0 0 7 15,2 14 2-15,-1 5 2 16,1 7 1-16,-2 12 3 0,0 5-1 15,-9 29 4 1,-3 2-7 15,-4 1-7-31,1 0-6 0,-4-5-7 0,1 0-14 16,5-3-44-1,5-13-22-15</inkml:trace>
  <inkml:trace contextRef="#ctx0" brushRef="#br1" timeOffset="117029">15876 13372 97 0,'0'0'8'16,"12"0"8"-16,0 4 6 0,4 4 1 15,4 9 2-15,5 3 1 16,2 9 3-16,4 5 0 16,-7 12-4-16,3 19-5 15,-5 2-1 1,-7 1-3-16,-5-2 2 15,-8-3-1-15,-4-5-2 16,-13-3-1-16,-9-6-1 0,-11-23-5 16,-6-7 0-1,-4-4-2-15,-4-8 0 0,-4-4-3 16,0-4 0-16,3-10-1 15,7-4 0-15,6-4-1 16,7-1-3-16,8-4-2 16,12 3-6-16,8-4-10 0,10-10-61 15,9 12-7-15</inkml:trace>
  <inkml:trace contextRef="#ctx0" brushRef="#br1" timeOffset="117184">15812 12926 388 0,'0'0'2'0,"0"-8"-1"15,0 8 1-15,15-9-2 16,-15 9-2-16,19-1-5 0,-19 1-12 15,21 5-29-15,-1 14-32 16,-11 3-7-16</inkml:trace>
  <inkml:trace contextRef="#ctx0" brushRef="#br1" timeOffset="118475">17465 13373 288 0,'0'0'5'0,"28"-2"3"0,5-4 2 16,10-1 2-16,14-4-1 15,6 3 0-15,8-2 1 16,1-1 1-16,-4 5-7 15,-13-2-5-15,-11 6-6 0,-10 0-9 16,-13 2-12-16,-6 4-28 16,-15-4-28-16</inkml:trace>
  <inkml:trace contextRef="#ctx0" brushRef="#br1" timeOffset="118766">18533 12668 280 0,'0'0'2'0,"5"6"1"15,-1 7 2-15,7 6 3 0,-1 8-1 16,3 10 1-16,2 6 2 15,-1 13-1-15,-1 3-1 16,0 6-6-16,-3 0-9 0,-3-4-28 16,-2 1-40-1,-7-6-4-15</inkml:trace>
  <inkml:trace contextRef="#ctx0" brushRef="#br1" timeOffset="118976">18136 13615 292 0,'5'-3'5'0,"28"-4"1"47,12-1 2-47,21-3 3 0,16-4 0 0,17 0 0 0,10-1 1 0,13 2-1 16,-6 4-4-16,-11 5-8 0,-12 2-14 15,-17 3-30-15,-14 8-34 16,-22 3-7-16</inkml:trace>
  <inkml:trace contextRef="#ctx0" brushRef="#br1" timeOffset="119653">18169 13868 209 0,'0'0'6'15,"0"0"0"-15,0 0 3 16,0 0 4-16,0 0 2 0,8 12 3 15,-5 2 3 17,2 4-2-32,0 3-2 0,1 4-1 0,2 3-3 0,1-3-1 15,2-3-3-15,0-5-2 16,5-8-2-16,1-6-1 0,3-3-1 15,4-7-1-15,1-6-1 16,-1-4-1-16,2-1 0 16,-1 0-1-16,-2 4-1 15,-6 1 0-15,-1 6-1 0,-5 5 2 47,-11 2 1-47,11 10 1 0,-9 7 0 0,-1 7 1 0,3-3 1 0,2 4 1 0,-1-9 2 16,4-3 0-16,1-10-2 15,3-3 1-15,-1-9 0 16,-3-7-2-16,-1-8 0 15,-6 1 0-15,-2-3-3 0,-4 0 0 16,-5 2-3-16,-7 1-2 16,4 3-3-16,-1 1-6 31,5 8-9-31,4 1-17 0,4 10-31 0,4-5-18 15</inkml:trace>
  <inkml:trace contextRef="#ctx0" brushRef="#br1" timeOffset="119978">18954 13768 220 0,'0'0'6'0,"-21"1"7"16,2 9 5-16,-5 2 4 16,-7 7 1-16,0 7 2 15,-1 4 1-15,3 6 1 0,11 2-4 16,18 1-7 15,13-4-4-31,18-4-4 0,13-6-2 0,12-6-2 0,7-7-3 0,5-1-5 16,-1-8-10-1,4-3-43-15,-6 0-26 0,-6-10-7 16</inkml:trace>
  <inkml:trace contextRef="#ctx0" brushRef="#br1" timeOffset="120547">19362 12323 203 0,'0'0'6'0,"18"-8"5"0,-2 3 2 16,6-1 3-16,4 1 2 15,6 4 1-15,7 1 1 16,13 10 1-16,6 13-7 15,4 15-2-15,5 19-4 0,5 17-2 16,3 22 0-16,0 17-3 16,-7 22-1-16,-14 16 0 15,-17 11-1-15,-18 7-2 47,-19 2-1-47,-17 0-7 0,-28-14-14 0,-25-3-18 0,-18-8-32 0,-18-23-11 0</inkml:trace>
  <inkml:trace contextRef="#ctx0" brushRef="#br1" timeOffset="120960">17050 13009 365 0,'-13'21'4'0,"-7"26"3"16,-1 23 1-16,10 23 0 15,45 46 3 1,28 11 2-16,23 8-1 16,32 11-5-16,31-13-17 15,15-11-68-15,51-18-4 0</inkml:trace>
  <inkml:trace contextRef="#ctx0" brushRef="#br2" timeOffset="143882">5883 16097 133 0,'0'0'6'16,"0"0"1"-16,0 0 1 15,0 0 2-15,0-10 3 16,0 10 2-16,14-18 4 16,-1 5 0-16,5-5-2 0,7-1 1 15,5-3 0-15,7-2 0 16,9 0-3-16,2 0 0 15,10 2-2-15,1 4-2 16,2 9-3-16,-5 5 0 0,-2 5-4 16,-2 12 0-16,-11 10 0 15,-4 5-2-15,-13 9 0 16,-10 4 1-16,-9 2-1 15,-6 7 1-15,-16 4 0 0,-10 2 0 16,-14 2-1-16,-8-2-1 16,-6-1-1-1,-3-1-2-15,-4-9-1 0,1-7-1 16,5-13-3-16,6-12-1 15,11-9-1-15,11-9-1 0,11-14 3 16,12-4 1-16,9-7 3 16,15-4 3-16,11 3 2 15,9 5 4-15,7 3 0 0,-1 11 1 16,5 7 2-16,0 5-1 15,-8 12-3 17,-2 8-1-32,-9 4-1 0,-3 2-1 0,-7 2-2 0,-3-2-3 0,-9-1-4 15,-3-7-13-15,0-3-22 16,3-1-38-16,-9-14-6 15</inkml:trace>
  <inkml:trace contextRef="#ctx0" brushRef="#br2" timeOffset="144105">6636 15831 353 0,'0'0'1'15,"6"17"0"-15,2-3 0 16,2 9 0-16,6 4 1 0,3 6-2 16,7 9-6-16,-2 0-29 31,2 2-39-31,6-1-8 0</inkml:trace>
  <inkml:trace contextRef="#ctx0" brushRef="#br2" timeOffset="145248">4273 16656 62 0,'0'0'4'16,"-9"-1"-1"-16,0 1 3 15,-1 0 1-15,-5 3 4 16,-2 5 2-16,-2-1 0 0,-3 5 2 16,0 2-3-16,-4 6-1 15,3 3-3-15,-4 3-1 16,-1 4-4-16,2 5 1 15,1 3-2-15,3-2 0 0,3 0 1 16,3-5 0-16,4 1-1 16,7-9 2-16,5-1 3 31,1-8-1-31,10-5 2 0,5-4 1 0,6-2-1 0,3-3 1 15,5-1 0-15,2-1-2 16,-1-3 0-16,0 3-5 16,-5 0 0-16,-5 2-2 15,-5 2 2-15,-6 7 1 0,-8 5 2 16,-3 4 2-16,-7 6 0 15,-5 3 4-15,-4 4-1 16,1 3 2 0,-2-2-3-16,3 4-1 0,4-5-2 15,6-2 1-15,4-9-1 0,5 1-1 16,12-8 2-16,7-6-2 15,2-5 2-15,11-2-4 32,-1-5-4-32,5-4-18 0,-2 2-47 0,6-10-14 0</inkml:trace>
  <inkml:trace contextRef="#ctx0" brushRef="#br2" timeOffset="145427">4383 17193 307 0,'0'0'2'0,"-5"20"0"16,3-2 1-16,2 7 0 0,0 2 0 16,2 3-11-16,-2 2-31 15,3-4-30-15,8-12-7 16</inkml:trace>
  <inkml:trace contextRef="#ctx0" brushRef="#br2" timeOffset="145579">4376 17089 375 0,'10'1'1'15,"10"3"-1"-15,5 3 1 0,6 3 0 16,5 3 0 0,6 5 0-16,7 5-7 0,2-2-24 15,-9 3-44-15,7-2-7 0</inkml:trace>
  <inkml:trace contextRef="#ctx0" brushRef="#br2" timeOffset="146424">4389 17016 160 0,'0'0'9'16,"0"0"6"-16,5-4 5 0,-5 4 1 16,0 0-1-16,0 0 3 15,8 7 1-15,-6 7-1 16,-4 10-5-16,-3 10-6 15,-1 7-4-15,-3 3-2 0,1 2 0 16,-3-4-9-16,5 0-20 16,3-1-45-16,3-14-9 15</inkml:trace>
  <inkml:trace contextRef="#ctx0" brushRef="#br2" timeOffset="147547">8473 16189 251 0,'0'0'3'0,"-13"0"2"16,0 5 3-16,-5 0 0 0,-3 9 2 16,-4 2 3-16,-5 5-1 15,-3 9 3-15,5 2-4 16,4 12-1-16,8 0-2 15,13 3 0-15,4-8 0 0,19-7-2 16,9-8 1-16,5-14-1 16,5-10-1-16,3-12-1 15,-4-13 1-15,-5-8 0 16,-6 0-2-16,-11-5 0 15,-7 3-2-15,-9 0 0 0,-7 6-1 16,-5 3 0-16,-3 6-1 16,-1 2-1 15,1 7 1-31,1 6-1 0,14 5 1 0,-12 18 0 0,12 6 1 0,1 11 0 15,5 8 0-15,0 10 1 16,0 4 2-16,-2 7 1 16,-4-2 1-16,0-1 1 0,-8-4 0 15,-6-3 0-15,-5-8 1 16,-6-8 0-16,-3-7-1 15,3-7 0-15,-4-6-2 16,5-6 0-16,2-4-2 31,4-5-2-31,7-2-2 0,2-2-3 0,9 1-7 0,-1-25-17 16,1 10-58-16,20-7-4 15</inkml:trace>
  <inkml:trace contextRef="#ctx0" brushRef="#br2" timeOffset="147776">8777 16363 397 0,'0'0'2'0,"0"0"3"15,8 13 1-15,-3-2 0 16,-1 4 2-16,0 4 0 15,-1 3 0-15,3 0 0 0,-3-1-2 16,-2-4-3-16,0-1-4 16,-1-8-4-16,0-8-15 15,0 10-45 1,0-17-20-16</inkml:trace>
  <inkml:trace contextRef="#ctx0" brushRef="#br2" timeOffset="147908">8733 16083 297 0,'0'0'1'16,"0"0"-6"-16,0 0-18 15,0 0-30-15,0 0-18 16</inkml:trace>
  <inkml:trace contextRef="#ctx0" brushRef="#br2" timeOffset="148184">8917 16262 328 0,'0'0'7'0,"18"24"2"0,-6-6 3 31,4 9 2-31,0 7 1 0,3 5 0 0,1 2 1 16,0 5-1-16,-6-10-5 0,-5-6-2 15,-2-4-2-15,-2-11 0 16,-5-15-2-16,11 6 1 15,-9-12-2-15,2-13 1 16,1-6-1-16,1-6-1 0,2-3-2 16,-3-6-1-16,2 2-1 15,-4-3-2 32,-1 8-5-47,1-1-7 0,1 9-18 0,0 11-38 0,1 1-17 0</inkml:trace>
  <inkml:trace contextRef="#ctx0" brushRef="#br2" timeOffset="148463">9404 16407 324 0,'0'0'6'0,"20"-11"2"16,5-5 2-16,3-6-1 0,3-3 1 31,5-6 1-31,0-1-1 0,0-6-1 0,-10 3-6 16,-8 3-3-16,-16 5-2 15,-9 9-1-15,-13 6 1 0,-10 9 0 16,-4 7 2-16,-6 18 4 16,0 9 1-16,2 12 2 15,5 8 0-15,10 5 2 0,8 7 0 16,11-2-1-16,5-6 0 15,17-9-3 32,5-13-1-47,9-9-1 0,6-11-3 0,1-13-6 0,6-4-20 0,2-13-58 0,-8-7-3 0</inkml:trace>
  <inkml:trace contextRef="#ctx0" brushRef="#br2" timeOffset="148725">9761 16377 383 0,'0'0'4'0,"-1"19"0"0,2-1 2 16,2 4 1 15,3 4 1-31,2 1 1 0,1 0 1 0,2-6 0 0,8-9-2 16,-2-12-2-16,5-6-1 0,1-15-1 15,4-10-2-15,0-3 0 16,0 0-1-16,-1 3 0 15,1 8 0-15,-1 12 0 16,-5 8 0-16,1 9 0 0,-4 20 0 16,1 6 0 30,0 9 0-46,2 3-3 0,4 4-5 0,1-7-13 0,6-5-67 0,4-4-1 0</inkml:trace>
  <inkml:trace contextRef="#ctx0" brushRef="#br2" timeOffset="150676">2241 5852 128 0,'0'0'2'16,"0"0"0"-16,0 0 2 16,0 0 4-16,0 0 6 0,0 0 5 15,0 0 4-15,0 0 1 16,0 0-1-16,-2-9-1 15,2 9-2-15,0 0-3 16,0 5-4-16,0 4-3 0,0 10-3 16,2 4-2-16,2 12-1 15,-1 11 2-15,-1 10 1 16,-3 12 0-16,1 9-3 15,-1 5-1-15,-5 2 1 0,2 8 0 16,-3-4 1-16,-1-3-2 16,3-5-1-16,-1-6-1 15,3-8 0-15,-1-8 0 16,3-10 0-16,-2-4-1 0,3-11 0 15,-2-6 1-15,2-3-1 32,0-5 1-32,-2-5 0 0,2 0 0 0,0-14 1 15,0 14 1-15,0-14-1 0,0 0 0 16,0 0-1-16,0 0 0 15,0 0 1-15,7 9-1 16,5-7 0-16,6-1-1 16,4 2 1-16,7 0-1 0,6 1 1 15,10-1 0-15,8 0 0 47,6-2-1-47,4 0 1 0,14 0-1 0,4-1 0 0,9 1 1 0,12-2 0 0,8-3-1 16,8-1 1-16,11 0-1 15,13-1 1-15,5 0 0 16,11 2 0-16,10 1-1 15,6 0 1-15,13 3 1 0,6 0-1 16,10 0 1-16,2 6-1 16,4 0 1-1,-1 1-1 1,-5 1 1-16,-11 2 0 0,-10-1-1 0,-17 2 0 0,-20 0-1 15,-18 2 1-15,-18-3 0 16,-16 1 0-16,-14 1 0 16,-12 0 0 30,-9-1 0-46,-8-3-2 16,-8-1-5-16,-2 4-15 0,-9 3-49 0,-4-9-14 0</inkml:trace>
  <inkml:trace contextRef="#ctx0" brushRef="#br2" timeOffset="151697">6606 6674 240 0,'0'0'1'0,"-16"14"1"0,2 9 2 15,-5 12 5-15,-5 14 2 16,-3 14 3-16,-3 15 2 15,0 18 0-15,5 13 1 16,6 3-2-16,8 1-2 0,10-5-1 16,10-7-2-16,15-13-1 15,16-12-2-15,13-20-1 16,16-16 0-16,18-19 1 15,15-21-1-15,8-17 0 16,6-22-1 0,-2-20-1-1,-10-13-1-15,-18-14 0 0,-22-7-1 0,-30-4 0 0,-31 3-1 16,-26 14-1-16,-36 10-5 15,-19 21-15-15,-17 28-60 0,-8 4-5 16</inkml:trace>
  <inkml:trace contextRef="#ctx0" brushRef="#br2" timeOffset="162949">6654 7520 69 0,'0'0'6'0,"0"0"13"0,0 0 7 15,0 0 1-15,0 0 1 16,0 0 1-16,-11-9 0 16,8-2 1-16,3-6-6 15,0-8-12-15,0-2-5 0,6-5-2 16,6-3 0-16,4-1 1 15,4 4-2-15,2 1-2 16,0 9 0-16,1 7 0 0,-2 11-1 16,-5 4 0-16,-1 9 0 15,-6 7-1-15,-3 5 2 16,-1 0 0-16,-2-5 1 15,2-5 1 1,3-6 0-16,5-5 0 0,2-7 0 16,4-4-4-16,2-3-10 0,-3-5-21 15,2 1-38-15,2 9-12 16</inkml:trace>
  <inkml:trace contextRef="#ctx0" brushRef="#br2" timeOffset="163506">6311 6986 181 0,'0'0'0'15,"10"-7"0"-15,12 2 0 16,6-2 2-16,11 2 2 31,6 2 0-31,11 3 0 0,2 2 0 0,-1 12 2 0,2 7 1 16,-10 7-2-16,-6 2 0 15,-6 2-5-15,-10-3-8 16,-4 1-20-16,-3 3-33 0,-7-8-5 15</inkml:trace>
  <inkml:trace contextRef="#ctx0" brushRef="#br2" timeOffset="164377">7401 7424 7 0,'25'-2'21'0,"2"0"1"16,13-4 3-16,2 1 1 15,10-1 1-15,1 2-5 16,-1-2-6-16,0 3-6 0,-3 2-3 15,3 0-4-15,-8 1-2 16,3 0 1-16,-6 0 0 16,1 0 1-16,1 0 0 15,0 0 0-15,7 0 1 0,2 1-1 16,4-1 1-16,4 0-1 15,4 0-1-15,1 0-1 16,2 0 2 15,3 0 0-31,1 0 0 0,0 0 3 0,10 0 2 0,5 0 0 0,7 0 1 16,5 0 0-16,14-6-2 15,13-6 1-15,6 3-2 16,10-6-1-16,8 5-4 0,3-4-2 16,4 2-9-16,-2-3-14 15,-3 4-22-15,-2 9-23 16</inkml:trace>
  <inkml:trace contextRef="#ctx0" brushRef="#br2" timeOffset="165299">13511 5794 147 0,'0'0'1'0,"0"0"1"16,0 0 0-16,0 0 1 15,0 0 4-15,1-10 3 16,-1 10 0-16,0 0 2 0,0 0-3 15,0 0 0-15,0 0 0 16,0 0-3-16,5 7 1 16,-2 5-4-16,0 7 2 15,3 5-1-15,2 14 3 0,-1 4-1 16,2 15 1-16,-1 7-1 15,0 8 0-15,0 3 0 16,-2 6-2-16,2 2 0 0,2-2-2 16,2 4-4-16,-2-10-11 15,3-4-20-15,-5-9-37 31,6-4-6-31</inkml:trace>
  <inkml:trace contextRef="#ctx0" brushRef="#br2" timeOffset="166388">9855 7377 0 0,'0'0'5'0,"5"0"1"31,-5 0 0-31,16 0-1 0,-6 0-1 15,5 0 1-15,1 0 0 0,6 0-4 0,2 0-1 16,3 1 0-16,-2-1 0 16,5-1 1-16,0-2-1 15,5-1 2-15,-2-6-1 0,4 7 0 16,2-5 1-16,0 4 1 15,3-6-2-15,-2 6 1 16,2-6 2 15,-3 7-2-31,6-2 1 0,-5 0-1 0,-2 0 1 0,3-2 1 0,-3 2 1 16,6-1-3-16,-5 2 2 15,6-2-1-15,3 3 1 16,-1 1-2-16,0-3 1 0,-1 3-1 16,2-1 4-16,-3-1 5 15,5 0 0-15,-5-3 4 16,-3 2 0-16,2 0 1 15,-1 1-1-15,1 0 0 32,-2-2-4-32,6 2-2 0,2 1-2 15,-2-1-1-15,2 1-3 0,-1-1 0 0,0 0 0 16,-4 0 0-16,4 1-1 15,-10 0-1-15,-2 2 1 0,4 0-1 16,-3 1 0-16,3 0 1 16,-2 2-1-16,3 1-1 15,-3 0 1-15,7 1 0 31,-1-3-1-31,0 1 1 0,-1-2-1 0,-2 0 0 0,5-2 1 16,-5-1-1-16,7 1 0 16,-2-3 1-16,-2 4-1 15,8-2 1-15,0 1-1 0,8 0 0 16,6 1 1-16,6-5 0 15,6 1 0-15,2-5 2 16,1-1 1-16,3-3 0 0,1-1 2 16,-12 1-1 30,-6-2-4-46,-9 3-22 0,-5 5-45 0,-17-1-5 0</inkml:trace>
  <inkml:trace contextRef="#ctx0" brushRef="#br2" timeOffset="166978">13678 6633 264 0,'0'0'-1'0,"0"0"-1"16,0 10 2-16,0-10 2 15,0 22 2-15,0-2 1 0,-4 6 3 16,0 3 0-16,0 5 4 16,-5 9-1 15,1 0 1-16,-1 9-3-15,1-1-1 0,-1-1-3 0,5 1-1 0,0-4-1 0,3 0-1 0,1-10-1 16,1-5 3-16,-2-6 0 16,1-9 0-16,-12-6 2 15,-14-7-1-15,-17-3 1 16,-17-1-1-16,-13-3-4 0,-18 3-12 15,-17 0-33 17,-8 5-35-32,-5 6-5 0</inkml:trace>
  <inkml:trace contextRef="#ctx0" brushRef="#br2" timeOffset="168512">16639 5943 268 0,'0'0'5'16,"0"0"2"-16,0 0 1 15,8-4 1-15,-8 4 0 16,12 0 1-16,-3 5 1 0,3 4 1 15,-3 5-4-15,4 5 0 16,1 8-2-16,0 8 3 16,1 4-3-16,0 7 2 15,-1 2-3-15,-3 5 0 0,3 1 0 16,-5 0-2-16,0-4 1 15,-1-5-2 1,-3-4 1 0,0-9-1-16,-4-6 0 0,3-8 0 0,-3-6 0 0,1-3 3 15,-2-9 0-15,0 0 0 16,8-14 0-16,1-12 0 47,1-12 0-47,6-12 0 0,4-12-1 0,2-10-1 0,3-9-1 0,-1-2 0 0,0 4-1 15,-8 8-1-15,1 12-3 16,-7 7-7-16,-1 18-21 15,-5 12-31-15,-3 8-24 0</inkml:trace>
  <inkml:trace contextRef="#ctx0" brushRef="#br2" timeOffset="168916">17432 5797 213 0,'-4'9'7'16,"-6"8"5"-16,-4 14 2 16,-2 1 4-16,-4 16-1 15,0 8 2-15,3 7-1 0,2 3 4 16,9-6-7-16,4-3-4 15,10-10 0-15,7-5-3 16,8-14 0-16,0-4-2 0,2-6-1 16,-3-7-3-16,-2-1-2 15,-3-7-6-15,-3-1-11 16,-5-2-17-16,-9 0-40 15,14-7-11-15</inkml:trace>
  <inkml:trace contextRef="#ctx0" brushRef="#br2" timeOffset="169132">17751 5975 307 0,'0'0'3'0,"0"15"0"16,-1 2 1-16,-1 12 2 0,-3 10-1 15,2 9 2-15,0 7 1 16,1 8 0-16,-3-2-2 16,3-5 0-16,1-3 0 15,0-10-2-15,1-11-2 16,0-7-7-16,0-14-11 0,0-11-57 15,0 0-8-15</inkml:trace>
  <inkml:trace contextRef="#ctx0" brushRef="#br2" timeOffset="169298">17582 6194 402 0,'0'0'0'16,"0"0"0"0,10 0 0-16,10 4 1 0,3 1-1 15,11 6-3-15,4-1-3 0,6 3-7 16,5-1-10-16,-3-5-27 15,5-2-31-15,-11-5-5 16</inkml:trace>
  <inkml:trace contextRef="#ctx0" brushRef="#br2" timeOffset="169536">18121 5857 292 0,'0'0'2'0,"25"13"2"15,-4 3-1-15,6 9 2 0,-3 9-1 16,1 11 1-16,-2 8 0 16,-4 10 2-16,-13 2-1 31,-8-7-1-31,-13 0-1 0,-5-9-1 0,-3-6-3 15,1-8-11-15,1-9-24 0,0-9-38 16,21-17-5-16</inkml:trace>
  <inkml:trace contextRef="#ctx0" brushRef="#br2" timeOffset="170039">18819 5813 271 0,'0'0'1'0,"0"0"2"16,7 0 4-16,7 0 0 15,7 3 3-15,8-3 0 16,7 1 1-16,9 0 0 15,6 2 0-15,0 1-3 0,-4-1-4 16,-5 2 0-16,-9 3-2 16,-13 1 0-16,-9 2-1 15,-13 2 1-15,-14-1-2 47,-2 0 1-47,-4-2 0 0,3 2-1 0,1-3 0 0,7 2 0 0,6-2-1 0,7 3 0 16,12 2 1-16,0 3 0 15,5 4 0-15,-9 2 2 16,-2 8 1-16,-8-2 1 0,-13 3-1 15,-12-3 1-15,-10 3 1 16,-6-5-2-16,-4 1-3 16,5-6-11-1,2-5-21-15,7-5-41 0,17-3-8 0</inkml:trace>
  <inkml:trace contextRef="#ctx0" brushRef="#br2" timeOffset="170806">18417 6026 241 0,'0'0'3'15,"7"0"1"-15,5 0 2 0,0 0-1 16,9 0 1-16,5-5-1 15,2 4 1-15,5-5-1 16,-1-1-10-16,3 2-13 0,-2-2-24 16,7 7-21-16</inkml:trace>
  <inkml:trace contextRef="#ctx0" brushRef="#br2" timeOffset="171033">18545 6244 270 0,'0'0'1'0,"13"-4"0"16,7-2 1-16,10-3 0 0,8 1-6 15,8-2-21-15,6 3-22 16,3-2-21 0</inkml:trace>
  <inkml:trace contextRef="#ctx0" brushRef="#br2" timeOffset="171771">19846 5787 192 0,'0'0'6'16,"0"0"5"-16,-11 17 5 15,3-1 4-15,-4 7 3 0,-1 5 2 16,-3 6 1-16,-2 3 0 16,4 8-6-16,1-1-2 15,5-4-6-15,0-2-4 16,7-4-2-16,2-5-3 15,9-7 0-15,4-3-3 0,8-8 0 16,4-6-6-16,4-5-6 16,1-2-13-16,7-10-28 15,13-5-29-15,-5-6-4 16</inkml:trace>
  <inkml:trace contextRef="#ctx0" brushRef="#br2" timeOffset="172047">20276 5845 245 0,'0'0'7'0,"-13"3"1"0,-1 8 6 0,-4 4 0 0,-4 7 1 0,-1 2 0 0,5 7 2 16,-1 3-2-16,15 0-4 16,8 0-1-16,20-11-4 15,11-3-2-15,13-10 2 0,9-7-2 16,3-3 1-16,-2-13-1 15,-7-6 1-15,-8-5-3 47,-18-4 1-47,-10 1-1 0,-14 1-2 0,-17 3-1 0,-18-1 0 0,-10 7 0 0,-10 4-1 16,-4 2 1-16,6 8-4 15,1 3-3-15,10 2-9 16,4 4-15-16,17 5-8 0,13 2-19 16,9-2-24-16</inkml:trace>
  <inkml:trace contextRef="#ctx0" brushRef="#br2" timeOffset="172361">20777 5725 308 0,'0'0'0'0,"0"0"-1"15,-9 9-2 1,9-9 1-16,0 21 0 0,3-4 1 15,11 5 0-15,3 3 0 0,9 2 1 16,2 1 2-16,0 3 3 16,-3-2-1-16,-7-2 2 15,-11-1 0-15,-11 2-1 0,-19 0-2 16,-9-1-7-16,-5 4-26 15,-13-4-40-15,13-1-6 16</inkml:trace>
  <inkml:trace contextRef="#ctx0" brushRef="#br2" timeOffset="173197">21227 5712 268 0,'0'0'0'0,"0"0"0"15,0 0-2-15,0 0 0 16,0 0 1-16,4 9-1 0,-4-9 4 31,12 20 0-31,-2-9 2 0,0 5 1 0,6-2 4 16,3-4 0-16,0 1 1 15,0-3-2-15,-1-3-1 0,2-1 0 16,-3-3-2-16,-1 0 0 16,-5-1-3-16,-11 0 1 15,12 0-1-15,-12 0 0 16,0 0 0-16,0 0 1 0,13 11-1 31,-9-2 1-31,3 6 0 0,3-2-1 16,3 0 3-16,5-1-1 0,1 0 1 15,2-6-1-15,-1-2 0 0,-2-4 0 16,1-6-1-16,-2-5 0 31,-3-1-1-31,-6 0 0 0,-1-2-2 0,-2 0 1 16,-1 1 0-16,0-1 0 0,-4 4-1 15,0-2 0-15,0 2 1 31,0-4-2-31,-3 4 2 0,-1-2-2 0,1 0 1 16,-1-3 0-16,0 0 0 16,-1-1 0-16,1 0 0 0,0 3-1 31,-1 0-2-31,5 4-5 0,0 9-10 0,-4-10-8 15,4 10-20-15,0 0-26 0,0 0-12 16</inkml:trace>
  <inkml:trace contextRef="#ctx0" brushRef="#br2" timeOffset="173685">21593 5700 221 0,'0'0'1'0,"0"0"1"16,0 11 3-16,0-1 2 0,5 5 5 16,0 2 3-16,9 6 2 15,4 4 1-15,5-3 0 16,9-2 0 15,5-3-1-31,9-9-3 0,3-7-4 0,8-8-1 0,-6-14-2 0,-5-6-1 16,-3-8-2-16,-9-1 1 15,-7-7-2-15,-13 5 0 31,-9-2-1-31,-8 5-2 0,-8 4-2 0,-3 2-5 0,-2 8-10 16,1 5-24-16,-3 2-32 16,4 9-12-16</inkml:trace>
  <inkml:trace contextRef="#ctx0" brushRef="#br2" timeOffset="174067">22488 5399 230 0,'0'0'0'0,"-1"10"0"15,-3 7 3-15,-5 7 7 16,1 10 2-16,-4 3 4 15,0 11 1-15,1 3 1 0,3 4 2 16,3-8-1-16,5-5-3 16,7-7-2-16,6-7-4 15,10-7-3-15,4-10-3 47,2 0-3-47,-1-7-5 0,4-2-8 0,-5-2-12 0,2 0-21 0,-1 0-34 0,-10-2-7 16</inkml:trace>
  <inkml:trace contextRef="#ctx0" brushRef="#br2" timeOffset="174247">22243 5607 373 0,'0'0'1'0,"12"-4"-1"0,10 3 0 16,10-1 1-16,15 4-3 15,8-1-13-15,12 6-28 16,14 4-32-16,1 2-7 0</inkml:trace>
  <inkml:trace contextRef="#ctx0" brushRef="#br2" timeOffset="174827">23104 5651 311 0,'0'0'1'0,"0"0"1"15,15 2 0-15,6-2 0 0,5 0 2 47,7 1 0-47,6-1-1 0,6 0 1 0,-2 0 0 0,0 0-3 0,-5 0-3 16,-4-1-14-16,-11-1-25 0,-5-4-33 15,1-2-6-15</inkml:trace>
  <inkml:trace contextRef="#ctx0" brushRef="#br2" timeOffset="175045">23320 5355 306 0,'0'0'1'15,"0"12"1"-15,0 0-2 16,0 13 4-16,-1 7-1 0,0 8 1 15,-4 11 2-15,-3 8-1 16,0 4 0-16,1-3-3 0,-5-1 0 16,5-4-8-1,4-12-18-15,3-10-34 0,6 0-18 16</inkml:trace>
  <inkml:trace contextRef="#ctx0" brushRef="#br2" timeOffset="175530">23964 5268 246 0,'0'0'5'16,"0"23"1"-16,0 3 1 15,0 10 3-15,-3 9 2 0,-7 7 0 31,0 6 1-31,-3 5 3 0,-3-8-3 0,-2-3-2 16,3-12 0-16,-1-8-1 0,-1-8-4 16,4-7 1-16,0-2-6 15,1-4-8-15,1 0-15 16,1 0-19-16,1-7-34 15,9-4-9-15</inkml:trace>
  <inkml:trace contextRef="#ctx0" brushRef="#br2" timeOffset="175797">23915 5670 275 0,'0'0'4'16,"4"10"0"15,5 3 3-31,4 1 0 0,10 3 1 0,7 1 1 0,12-5 1 16,6 0 0-16,3-6-3 15,3-7 0-15,-4-8-3 16,-4-10 1-16,-16-3-3 0,-3-5-1 16,-18-1-2-16,-10 1 0 15,-16 0-2-15,-14 6 0 16,-8 5-1 31,-11 3 0-47,2 9 1 0,-5 1-4 0,4 5-7 0,6 6-11 0,10 1-16 0,10 4-17 0,18-3-20 15</inkml:trace>
  <inkml:trace contextRef="#ctx0" brushRef="#br2" timeOffset="176178">24404 5313 253 0,'0'0'1'0,"-1"11"1"16,1-1 2-16,10 8 3 15,3-2 2-15,9 1 1 16,5 0 2-16,4-1 1 15,3-6 1-15,1-7 0 0,-4-3-1 16,-3-5-3 15,-11-5-1-31,-11-4-3 0,-8 2 0 0,-15 0-4 0,-10 1-1 16,-6 5-6-16,-5-2-6 15,4 8-10-15,2 0-13 16,4 6-20-16,17 10-27 0</inkml:trace>
  <inkml:trace contextRef="#ctx0" brushRef="#br2" timeOffset="176416">24861 5104 272 0,'0'0'4'0,"26"22"3"15,-1-1 0 1,4 10 2-16,3 7-1 0,-7 14 0 0,1 12 4 15,-12 13 0-15,-15 8-2 16,-28 9-4-16,-22 0-11 0,-24 0-46 16,-18 21-22-16</inkml:trace>
  <inkml:trace contextRef="#ctx0" brushRef="#br2" timeOffset="177231">19746 5401 247 0,'-11'6'7'16,"-13"11"6"-16,-10 9 2 0,-9 13 0 16,-4 14 1-16,-3 12 1 15,3 18-1-15,2 9 1 16,21 9-6-16,23-2-5 15,29-5-1-15,27-6-1 0,29-9-6 16,23-13-10-16,21-10-29 16,20-5-35-16,-2-13-5 15</inkml:trace>
  <inkml:trace contextRef="#ctx0" brushRef="#br2" timeOffset="179168">1746 5541 180 0,'11'-6'7'0,"13"-2"1"15,22-6 4-15,14-9 1 0,13 0 0 16,13-6 1-16,13 0 0 15,5-5 1-15,-3 8-5 16,-5 3-4-16,-19 7-6 0,-14 6-6 16,-12 6-12-16,-10 3-19 15,-19 1-29-15,2 3-12 16</inkml:trace>
  <inkml:trace contextRef="#ctx0" brushRef="#br2" timeOffset="179448">2357 5167 203 0,'11'-1'3'0,"12"0"2"0,13 1-1 16,4 2 1-16,9 7-1 16,5 1 1-16,2 4-2 15,2 2 1-15,-14 3 0 16,-13 5 0-16,-20 1 1 0,-11 4-7 47,-15 4-15-47,-19 12-32 0,-8-7-18 0</inkml:trace>
  <inkml:trace contextRef="#ctx0" brushRef="#br2" timeOffset="180146">1327 4892 224 0,'0'0'0'0,"0"0"0"16,-16 7 2-16,10 5 3 15,-2 7 0-15,2 4 3 0,-3 7 1 16,7 3 1-16,2 2 2 16,3 2 0-16,11-1-1 15,5 0-2-15,10-7-1 16,0-5 0-16,5-2-4 0,-3-3-11 15,2-5-14-15,-4-7-32 16,-1-1-24-16</inkml:trace>
  <inkml:trace contextRef="#ctx0" brushRef="#br2" timeOffset="180295">1211 4514 365 0,'0'0'-7'0,"0"0"-9"0,0 0-28 15,6 9-35 1,0 0-6-16</inkml:trace>
  <inkml:trace contextRef="#ctx0" brushRef="#br2" timeOffset="180914">1581 4712 14 0,'-3'9'4'0,"3"-9"4"16,-7 25 1-16,2-3 4 15,4 5 5-15,1 3 3 0,-1 5 4 16,3 5 2 15,8-3-4-31,9 4-2 0,3-6-1 0,4 1-3 0,6-4-5 0,-3-1-2 16,3-2-5-16,-3-5-5 15,-1-5-8 1,-7-3-10-16,1-3-11 0,-9-4-6 15,-4-6-38-15,4-3 1 16</inkml:trace>
  <inkml:trace contextRef="#ctx0" brushRef="#br2" timeOffset="181161">1766 4745 182 0,'0'0'1'16,"0"0"2"-16,4 4 1 15,6 15 3-15,0 5 1 0,7 8 2 16,0 7 1-16,5 4-1 16,0 5 2 15,2-8-2-31,-5 0-1 0,0-8-2 0,-3-10 0 0,-4-4-6 0,-4-10-7 15,2-1-12 1,-1-4-21-16,-9-3-33 0</inkml:trace>
  <inkml:trace contextRef="#ctx0" brushRef="#br2" timeOffset="181359">1615 4966 326 0,'0'0'1'0,"8"-10"-1"16,10 1 0-16,9-4 1 0,7 1-3 15,7 1-6-15,0-4-6 16,13 0-8-16,1 1-16 16,-6-1-19-16,1 4-24 15</inkml:trace>
  <inkml:trace contextRef="#ctx0" brushRef="#br2" timeOffset="181566">1958 4596 239 0,'13'0'3'0,"10"8"2"0,6 9 1 0,6 7 0 16,8 16 2-16,0 14 0 0,-2 12 2 16,-1 11 0-1,-15 2-3-15,-11 2-4 0,-7-2-10 16,-9-7-20-16,-10-4-45 15,3-9-3-15</inkml:trace>
  <inkml:trace contextRef="#ctx0" brushRef="#br2" timeOffset="196502">17009 17490 281 0,'0'0'9'16,"0"0"5"-16,-2 8 4 15,2-8 0-15,0 0 1 16,-14 0 2-16,14 0 1 16,-9-17-1-16,2 0-8 0,4-4-4 15,2-4-3-15,1-2-2 16,1-3-1-16,9 0 1 15,2 3-2-15,7 1 1 16,6 4-2-16,2 2 0 0,5 7 0 16,0 10 0-16,2 5 1 15,-1 16-1-15,-1 10 0 16,-4 8 1-16,-1 5 0 15,-4 2 1-15,-4-7 1 16,0-3 0-16,-2-11 1 0,-3-11-1 16,1-11 1-16,-1-9-2 15,-4-12 1-15,1-7-4 16,-4-5 0-16,-3-4-8 15,2-2-12-15,-6-1-42 0,-4-6-31 32,0-3-4-32</inkml:trace>
  <inkml:trace contextRef="#ctx0" brushRef="#br2" timeOffset="197572">16980 16881 194 0,'0'0'5'0,"0"0"5"15,-15-11 3-15,5 9 1 16,1-4 2-16,-5 3 0 15,-2 0 1-15,-4 3 1 0,2 3-8 16,-5 7-1-16,-1 4-3 16,-2 4-1-16,-1 10-1 15,-1-1-1-15,0 7 1 0,0 2-1 47,2 5 2-47,2 0-1 0,2 5-1 0,5 2 0 0,4 3 0 0,6 6-2 16,5-29 0-16,-1 7-1 15,3 3 2-15,0 3-2 0,4-1 0 16,1 5 0-16,3 0 1 15,3 4-1-15,-1-3 3 16,3 2-1-16,3 0 2 16,0-1 2-16,4-1-2 31,2 0 0-31,3-3 1 0,0-2-1 0,7 0 0 0,-32-41-1 15,34 29-1-15,-1 3-1 16,5-13 1-16,43 17 1 16,-40-30 0-16,5-4 0 0,1-2 0 15,4-10 1-15,2-7 0 16,6-5 0-16,-1-9 1 15,5-3-2-15,26-29 1 32,29-34 0-17,-6-9 0-15,-10-5-1 0,-10 2-1 0,-15 2-1 0,-20 13 0 0,-20 9 0 16,-21 17-2-16,-6 1 1 15,-10-1 0 1,-13 2 0-16,-13 4 0 0,-16 1 0 0,-13 2 0 16,-16 9 0-16,-14 9-1 15,-16 7-1-15,-14 17-4 16,-2 10-7-16,-9 9-41 15,10 13-33-15,11 8-4 16</inkml:trace>
  <inkml:trace contextRef="#ctx0" brushRef="#br2" timeOffset="198699">16474 17561 242 0,'0'0'11'0,"6"-3"5"15,-6 3 2-15,0 0 2 0,7-14 1 47,-7 14-1-47,-6-13 2 0,-3 4 0 0,-13 2-10 0,-3-1-5 0,-11-2-3 16,-3-1-1-16,-15 0-1 15,-10 2-1-15,-9 0 1 0,-13 4-1 16,-5-1 2-16,-5 3 1 15,-2 2 0-15,1 1 0 16,9 1 1-16,11 2 0 16,10 0 0-16,13 0-2 0,14-1 0 31,10 1-1-31,9 0-2 0,9-1 1 0,12-2 0 15,0 0-1-15,0 0 0 16,0 0 0-16,0 0 1 0,0 0-1 16,8 5 0-16,-8-5 1 15,10 7-1-15,-10-7 0 16,9 4 1-16,-9-4 0 15,0 0-1-15,11 5 0 0,-11-5 1 16,0 0-1-16,0 0 1 16,0 0 0-16,0 0 0 15,0 0 0-15,3-5 0 16,-1-7-1-16,1-2 1 15,-1-8-1-15,3-5 0 0,0-5-1 16,1-8 0-16,-3-8 0 16,0-9-1-16,-3-7 1 15,-3-4-1-15,-8-7-1 16,-3-4 1-16,-8-7 0 31,-5 4 0-31,-1 0 2 0,-1 0-1 0,-1 9 1 0,2 0 0 16,5 7 2-16,2 6-1 0,5 7 0 15,5 5 1-15,4 7-1 16,4 4 0-16,3 7 0 15,0 5 0-15,7 5 0 16,-2 4-1-16,6 4 1 16,-4 3 0-16,2 2-1 0,0 5 1 15,2 2-1 16,2 0 0-31,9 0 0 0,7 2 0 0,8-2 0 0,14 0 1 16,11 0-1-16,16-7 1 0,17-4 1 16,8-1-1-16,6-6 1 15,-2 2 0-15,0-2-2 16,-8 2-1-16,-11 1-4 15,-12 6-10-15,-24 5-32 0,-9 0-40 16,-7 2-5-16</inkml:trace>
  <inkml:trace contextRef="#ctx0" brushRef="#br2" timeOffset="199242">16654 15373 274 0,'0'0'5'16,"0"0"0"-16,-11-13 3 15,0 5 4-15,1 1 1 16,-4-1 3-16,-4 0 0 0,0-1 1 16,1 3-3-16,4 6 0 15,2 4-3-15,3 14 0 16,2 9-2-16,3 15 1 15,3 11-2-15,0 15 0 0,-1 11 1 16,-6 11 0-16,-4 5-3 16,-6-2 0 15,-2 2 0-31,-5-8-3 0,-1-9 1 0,2-10-2 0,1-15 0 0,8-10-2 15,4-13-2-15,9-12-6 16,1-18-9-16,14-7-35 16,8-12-39-16,1-13-4 15</inkml:trace>
  <inkml:trace contextRef="#ctx0" brushRef="#br2" timeOffset="199800">16640 15446 343 0,'0'0'3'16,"0"0"2"-16,0 0 2 0,0 0 1 15,0 0 5-15,15 0 2 16,13 0 0-16,18-1 1 15,17-3-2-15,19-1-2 16,17-2 0-16,10-3-2 0,15 0-4 16,6-4-1-16,-2 3-2 15,-5 1 0 32,-10-2-1-47,-13 2-1 0,-13 2-1 0,-10 4 1 0,-15 0-1 0,-14 2 0 0,-12 2 0 0,-9 0 0 16,-8 7-1-16,-5 3 1 15,-3 5 0-15,4 2 0 16,-4 9 0-16,2 6 0 15,1 4 0-15,3 8 0 0,1 11 0 16,3 6 0-16,1 9 0 16,5 3 0 15,-4 5 0-31,1 1-1 0,1-1 2 0,-3-6-1 0,-3-5 0 15,-1-5 1-15,-6-12 0 0,-4-6 0 16,-8-9 1-16,-5-7 0 16,-14-7-1-16,-15-9 1 0,-22-4-1 15,-25-6 0-15,-27-2 0 16,-32-8-1-16,-29-2 1 15,-23-4-1-15,-12 0-2 16,-6-1-4-16,12 4-6 16,9-3-27-16,18 4-51 0,37-3-2 15</inkml:trace>
  <inkml:trace contextRef="#ctx0" brushRef="#br2" timeOffset="200580">16585 15823 318 0,'0'0'6'0,"0"0"2"16,0 0 1-16,0 0 3 0,-8 0 1 15,8 0 4-15,8 0-1 16,6 0 1-1,12 0-4-15,11-2-3 0,4-3-1 16,5 5-2-16,5-3-2 0,-5 3-1 16,3 0-1-16,-9 3-1 15,-9 3-1-15,-7 2 0 16,-8 2 0 15,-7 0-1-31,-7 5 1 0,-2-1 0 0,-6 4 0 0,-7 3-1 0,-5 2 1 16,-7 2-1-16,-2 4 1 15,-5 3-1-15,-2-1 0 0,0-2 0 16,2 0 0-16,2-2 0 15,6-3 0-15,7-4 0 16,9-2 1-16,8-4 0 16,15-5 1 15,8 0-1-31,13-6 1 0,9-1 0 0,7-2 0 0,4-2 0 0,2-3 0 15,-6-4-2-15,-2 1-2 16,-7-5-2-16,-7 4-6 16,-10-7-11-16,-4 3-27 0,-5-1-41 15,-11-1-5-15</inkml:trace>
  <inkml:trace contextRef="#ctx0" brushRef="#br2" timeOffset="200787">16785 16050 398 0,'0'0'4'0,"6"0"2"0,6 0 2 16,7-3 1-16,8-3 0 15,10-2 1-15,10 0 0 16,7-2-1-16,2-5-6 31,1 8-8-31,-8-3-13 0,-1-3-41 0,-11 9-28 0</inkml:trace>
  <inkml:trace contextRef="#ctx0" brushRef="#br2" timeOffset="201287">17337 16027 390 0,'0'0'5'0,"11"-4"1"16,2-3 2-16,4 0 1 15,1-2 0-15,1-3 2 16,4-1-3-16,0-3 2 16,-7 1-5-16,-4 0-1 0,-5 1-3 15,-7 4 0-15,-4-1 0 16,-10 4-1-16,-6 3 0 31,-9 4 0-31,-1 0 0 0,-7 8 0 0,2 7-1 0,0 4 2 16,4 4-1-16,2 4 1 15,13 3 0-15,6 1 1 16,9-1 0-1,10-4 0-15,12 1 0 0,9-8 0 0,4-4 0 16,5-6-2-16,-3-4-4 16,1-3-7-16,-5-5-17 15,-3-10-58-15,1 3-4 16</inkml:trace>
  <inkml:trace contextRef="#ctx0" brushRef="#br2" timeOffset="201624">17639 15954 357 0,'0'0'4'0,"0"0"5"15,-13 9 1-15,4 4 3 0,-3 6 0 16,0 1 1-16,0 6 0 47,0 2 1-47,6 0-5 0,4-2-3 0,3-4-1 0,12-9-3 0,5-6 0 0,4-7-2 15,3-9-2-15,-3-9 1 16,-4-7-1-16,-4-3-1 16,-8-1 1-16,-6-1 0 0,-4 4 2 15,-5 3 0-15,-1 9 2 16,-1 10 2-16,11 4-1 15,-9 19 2-15,9 8-1 16,4 9-1 15,5 5 0-31,3 7 1 0,2 1-5 0,2 0 0 0,-3-6 0 0,2-2-9 16,-9-14-22-16,-7-3-59 15,10-12-4-15</inkml:trace>
  <inkml:trace contextRef="#ctx0" brushRef="#br2" timeOffset="202355">18221 15759 400 0,'0'0'1'0,"0"0"0"15,0 0 2-15,6 11 2 16,8-4 2-16,12 3 2 16,15-5 1-16,13 2 2 0,17-4 0 15,15-3 0-15,8-3-1 16,8-5-3-16,-1-2-1 15,-6-5-1-15,-8 3-2 32,-14-1-1-32,-16 1-3 0,-15 2 0 0,-12 3 0 0,-15 0 0 15,-15 7 0-15,0 0 0 16,0 0 0-16,-8 14 0 15,-5 8 0-15,0 14 0 16,2 11 0-16,1 13 0 0,1 15 0 16,5 11 0-16,2 14 0 15,1 7 0-15,0 7 0 31,3-3 0-31,7 0 0 0,2-2 0 0,7-5 0 0,7-5 0 16,4-9 0-16,4-7 0 16,2-10 0-16,0-4 0 15,-2-11 0-15,-4-5 0 47,-7-10 0-47,-4-8 0 0,-10-6 0 0,-6-6 0 0,-8-7 0 0,-15-2 0 0,-20-7 0 16,-21-3 0-16,-27-1 0 15,-35-1 0-15,-29 4 0 0,-33-2 0 16,85 0 0-16,-11 2-35 15,-3 3-56-15,2-2-4 16</inkml:trace>
  <inkml:trace contextRef="#ctx0" brushRef="#br2" timeOffset="203914">19991 17118 330 0,'0'0'5'0,"0"0"4"0,-2-10 1 15,2 10 3-15,0 0 3 16,0 0 0-16,11 0 0 15,0 11 3-15,4 11-6 16,1 8-1-16,3 7-2 16,2 4-2-16,1 6-1 0,-1-1 0 15,0 0-2-15,-2-6-1 16,-12-22-1-16,3-2 0 15,-5 0-1-15,4-2-1 16,-6-4 1-16,-3-10-2 16,21 13 0-16,-5-16 0 0,-2-17 0 15,3-11 0-15,-1-10 0 16,-4-2 0-16,7-8 0 15,-8-1-10 1,4 7-13-16,-10 6-33 0,2 3-38 16,1 5-4-16</inkml:trace>
  <inkml:trace contextRef="#ctx0" brushRef="#br2" timeOffset="204199">20250 17072 384 0,'0'0'1'16,"0"0"3"-16,9 0 2 15,7 0 1-15,8-1 1 0,8-5 0 16,5-4 0-16,13 0 0 16,2-2-4-16,-2 1-7 15,-1-5-10-15,-3 5-25 16,0 1-46-16,-19-1-7 0</inkml:trace>
  <inkml:trace contextRef="#ctx0" brushRef="#br2" timeOffset="204550">19861 17213 381 0,'0'0'2'16,"7"3"0"15,11-1 0-31,4-2 0 0,7 0 0 0,10 0-10 0,-1 5-62 0,6-8-9 16</inkml:trace>
  <inkml:trace contextRef="#ctx0" brushRef="#br2" timeOffset="205412">19851 15427 330 0,'0'0'2'16,"0"0"3"-16,0 5 4 15,0 4 2-15,0 9 4 16,0 5 1-16,1 8 0 0,0 6 1 16,-1 7 0-16,3 2-5 15,-2-2-2-15,0-1-4 16,-1-5-2-16,0-4 0 15,2-11-4-15,-2-5-2 16,0-8-5-16,0-10-10 0,0 0-32 16,0 0-38-16,6-13-5 15</inkml:trace>
  <inkml:trace contextRef="#ctx0" brushRef="#br2" timeOffset="205710">19583 15466 335 0,'0'0'6'16,"0"0"4"-16,0 0 2 15,14 2 3-15,5-2 2 16,10-3 0 15,9-3 0-31,12-2 1 0,6-5-6 0,7 1-3 0,4-3-3 0,-1-1-3 16,-6 3-2-16,-9 0-5 15,-5 3-5-15,-16 1-12 16,-4 3-35-16,-11 6-32 16,-15 0-5-16</inkml:trace>
  <inkml:trace contextRef="#ctx0" brushRef="#br2" timeOffset="205926">19556 15897 402 0,'0'0'4'16,"14"2"3"-16,11-2 0 0,13-1 2 16,10-6 1-16,16-7 0 15,13-4 1-15,14-1-1 47,4-5-6-47,-7 5-8 0,-11-5-13 0,-11 4-67 0,-15 5-5 0</inkml:trace>
  <inkml:trace contextRef="#ctx0" brushRef="#br2" timeOffset="206248">19544 15311 381 0,'0'0'0'0,"0"0"3"16,-1 7 2-16,-2 5 1 16,-3 7 2-16,-2 3 0 0,-6 7-1 15,1 3 2-15,-3 1-1 16,2 2-4 31,-3-5-5-47,7 1-13 0,2-1-38 0,7-12-31 0,4-7-7 0</inkml:trace>
  <inkml:trace contextRef="#ctx0" brushRef="#br2" timeOffset="206443">20181 15236 429 0,'0'0'1'0,"0"7"1"0,-4 8 0 16,-4 2 2-16,-1 7-1 0,-3 7 0 16,-2 5 0 15,-1 10-5-31,-1-3-8 0,2-4-48 0,3 12-26 0</inkml:trace>
  <inkml:trace contextRef="#ctx0" brushRef="#br2" timeOffset="206758">20347 15741 424 0,'0'0'1'0,"0"0"0"0,0 0 1 16,-4 5 1 15,-3 5 1-31,-1 7 0 0,-4 8 0 0,0 3 0 0,1 8-3 16,-6 3-6-16,3 7-12 0,-5 7-64 15,5-15-7-15</inkml:trace>
  <inkml:trace contextRef="#ctx0" brushRef="#br2" timeOffset="206990">19617 15820 390 0,'0'0'1'16,"-2"11"1"-16,-4 3 0 16,2 8 1-16,-2 2-1 0,1 12-6 15,-5 0-29-15,1 9-44 16,5-2-6-16</inkml:trace>
  <inkml:trace contextRef="#ctx0" brushRef="#br2" timeOffset="207534">18441 15157 353 0,'0'0'3'15,"8"1"2"-15,12-1 1 16,10 1 2-16,13 1 2 15,12-2-2-15,14 0 1 0,8 0 0 47,4 0-3-47,-4 0-5 0,-11-3-5 0,-7 3-10 16,-16 0-26-16,-25 0-39 0,-5 1-8 0</inkml:trace>
  <inkml:trace contextRef="#ctx0" brushRef="#br2" timeOffset="207931">19022 14937 327 0,'0'0'5'0,"0"0"4"15,11-1 2-15,-2-2 2 16,3 0 2-16,1 1 0 16,1 0 0-16,4 2 0 0,0 0-5 46,3 4-2-46,2 5-4 0,1 5-2 0,3 0 0 0,3 3 0 0,2 0-1 16,-1 0 1-16,-2-1-1 0,-1-1-1 16,-4-4 2-1,-4 3-1-15,-3-2 0 0,-5-1 0 16,-9 5 0-16,-3 3 0 15,-5 2 1-15,-10 2-1 0,-10 2 1 16,-2 2 0 0,-5 0-2-16,-2 0-2 15,1-1-5-15,3-2-6 0,6 1-17 16,12-3-56-16,6-3-4 15</inkml:trace>
  <inkml:trace contextRef="#ctx0" brushRef="#br2" timeOffset="209185">21887 14479 266 0,'0'0'6'0,"0"0"5"0,0 0 1 16,12-11 2-16,-12 11 1 15,0 0-1-15,11-4 2 16,-11 4 3-16,10 9-3 16,-4 10-4-16,0 7-1 0,1 7 0 15,3 7 0-15,-3 7 0 16,3 3-1-16,0 1-2 15,0 0-1-15,-1-2-2 16,1-4 0-16,0-3-2 0,-1-7 0 16,-1-8-1-16,1-4 0 15,-3-9 0-15,2-2 0 16,-8-12 0-16,11 0 0 15,-3-12 0 17,2-8 0-17,4-13-1-15,3-5 0 0,4-9 0 0,6-8-1 0,0-2-2 0,0 2-2 0,3 2-3 16,-5 6-3-1,2 7-6-15,-4 5-9 0,1 8-25 0,2 9-39 16,-7 3-5-16</inkml:trace>
  <inkml:trace contextRef="#ctx0" brushRef="#br2" timeOffset="209348">22231 14425 372 0,'0'0'5'16,"4"0"3"-16,10-3 2 15,9-2 1-15,8-4 0 16,10-3 3-16,9-1-1 31,11-3 1-31,5 1-6 0,0 0-5 0,-6 3-7 0,-9 3-9 16,-11 0-15-16,-13 1-56 15,-6 8-4 1</inkml:trace>
  <inkml:trace contextRef="#ctx0" brushRef="#br2" timeOffset="209580">21688 14483 367 0,'0'0'3'15,"0"0"-1"-15,10-10 1 16,10 0 2-16,11-3 0 0,12-4 2 16,15-2-1-16,9-2-5 15,12 7-23 16,7 4-52-31,-14 5-7 0</inkml:trace>
  <inkml:trace contextRef="#ctx0" brushRef="#br2" timeOffset="209865">21459 15383 422 0,'0'0'3'0,"6"-3"2"15,15-2 3-15,12-7 0 0,22-4 2 16,26-5 0-16,29-6 1 15,27-6 1-15,20 1-3 32,8 5-5-17,-1 2-5-15,-2 9-8 0,-23 3-18 0,-25 11-62 0,-22 3-3 0</inkml:trace>
  <inkml:trace contextRef="#ctx0" brushRef="#br2" timeOffset="210361">21950 15727 387 0,'0'0'4'0,"0"0"2"15,1 14 3-15,2 1 2 0,-1 4 0 16,2 6 1-16,-1 5 0 15,-2 5 1 32,1-1-3-47,-2 1-4 0,0-3-1 0,-1-3-2 0,1-5-2 0,0-5-2 0,0-4-4 0,0-6-4 16,0-9-13-16,1 18-58 15,-1-18-10-15</inkml:trace>
  <inkml:trace contextRef="#ctx0" brushRef="#br2" timeOffset="210544">21665 15816 397 0,'0'0'3'16,"0"0"1"-16,19-9 3 16,8 4 2-16,14-6 0 0,16-2 1 31,16-4 1-31,17-6 0 0,10 5-2 0,-1-1-5 15,-3 6-7-15,-11 1-8 16,-9 5-28-16,-16 4-48 0,-24 3-3 16</inkml:trace>
  <inkml:trace contextRef="#ctx0" brushRef="#br2" timeOffset="210774">21682 16215 422 0,'0'0'4'0,"10"4"1"16,13-4 2-16,11 0 0 0,12-3 1 16,20-7 0-16,12-5 0 15,12 0-1-15,2 1-6 16,-10-7-7-16,-2 9-16 15,-15 10-62 17,-15-5-5-32</inkml:trace>
  <inkml:trace contextRef="#ctx0" brushRef="#br2" timeOffset="211049">21732 16189 383 0,'0'0'4'0,"-9"14"4"15,0-1 3-15,-4 8 1 0,-1 1 1 16,-8 5 1-16,1 3 0 15,-1 4 0-15,0-5-4 16,3-3-6-16,5-3-4 16,0-7-4-1,7-3-5-15,7-13-9 0,0 0-31 0,7-13-41 16,-1-11-3-16</inkml:trace>
  <inkml:trace contextRef="#ctx0" brushRef="#br2" timeOffset="211329">21627 15813 361 0,'0'0'5'16,"-10"12"4"-16,2 0 2 15,-3 5-1-15,1 3 0 16,-4 0 0-16,4 2 0 15,1-1-2 17,5-1-7-32,3-8-10 0,10-10-39 0,8 0-36 0,7-6-4 0</inkml:trace>
  <inkml:trace contextRef="#ctx0" brushRef="#br2" timeOffset="211577">22572 15566 415 0,'0'0'1'0,"-6"8"3"0,-4 5 1 16,-8 5 1-16,-3 7 1 16,-8 3-2-16,1 7 1 0,-4 6-2 15,1 1-3-15,6 1-10 16,3-5-17-16,4 1-59 15,11-2-4-15</inkml:trace>
  <inkml:trace contextRef="#ctx0" brushRef="#br2" timeOffset="212062">22450 16131 367 0,'0'0'7'15,"0"0"2"-15,0 0 0 16,8 0 1-16,-8 0 2 15,0 14 0-15,-7 3 1 16,-1 7 0-16,-8 3-5 31,4 4-4-31,-4 2-4 0,8 2-7 0,-3-3-19 0,-11-3-60 16,29-10-3-16</inkml:trace>
  <inkml:trace contextRef="#ctx0" brushRef="#br2" timeOffset="212371">23155 15470 443 0,'0'0'1'0,"5"0"-1"16,12 0 2-16,7 0 1 15,10 0 1-15,10-2 0 0,4 0 0 16,6 1-3-16,2-1-4 16,-6-2-11-16,-2-10-59 15,-11 14-14 1</inkml:trace>
  <inkml:trace contextRef="#ctx0" brushRef="#br2" timeOffset="212524">23141 15727 425 0,'0'0'3'0,"0"0"1"16,17 9 2-16,6-4-1 15,12-5 1-15,9 0 0 16,13 0 0-16,8-3 0 31,11-5-4-31,7 0-6 0,-9-7-14 0,-2-4-64 0,-6 9-5 16</inkml:trace>
  <inkml:trace contextRef="#ctx0" brushRef="#br2" timeOffset="213109">23964 14969 320 0,'0'0'6'0,"0"10"3"16,0-10 4-16,17 14 1 16,3-6 4-16,6 2 1 15,9 1-1-15,7 1 3 0,3-4-8 16,4 2-2-16,-4 1-4 15,1 1-1-15,-13 0-3 16,-5 1-1-16,-9 6-1 16,-5 2-1-16,-11 1 0 31,-3 3 0-31,-3 4 1 0,-10-2-1 0,-1 4 0 0,-7 0 1 15,-3-2-1-15,-3-1 0 16,-4 0 1 15,-1-2-1-31,-1-1 0 0,5 0 1 0,-3-4-1 0,9 1 1 0,2-3 0 16,7-2 0-16,5-4 1 15,8-1 1-15,9-5-1 16,10-5 0-16,14-1 0 0,2-1 0 16,7 0-1-16,4-1 0 15,-1-3-2-15,-2-1-3 16,-6 2-2-16,-9-2-5 31,-6 5-8-31,-8-7-24 0,-14 7-47 0,0 0-3 0</inkml:trace>
  <inkml:trace contextRef="#ctx0" brushRef="#br2" timeOffset="213285">23986 15375 430 0,'0'0'2'0,"10"0"1"15,7-2 2-15,8 0 0 31,7 0 0-31,8-1 1 0,6 3 0 0,9-3-2 0,-1 3-4 16,-4-1-8-16,2 2-21 16,2 5-57-16,-17 0-2 15</inkml:trace>
  <inkml:trace contextRef="#ctx0" brushRef="#br2" timeOffset="213655">24530 15427 399 0,'0'0'2'0,"0"0"3"15,0 0 2-15,10 3 2 16,1-1 0-16,6-2 1 16,8 0 0-16,9-3 0 15,1-1-1-15,5-2-3 0,2-2-3 16,-3-1-1-16,-5-2-2 15,-4-1-1-15,-10-1 0 16,-12-1-1-16,-7 2 1 16,-6 1-1-16,-16 0 0 0,-7 4 0 15,-7 4 1-15,-5 3 1 16,-5 10 0-16,-1 4 2 15,-2 5 0 1,4 6 1-16,5 4 0 0,8 3 1 0,8 4-1 16,8-2 1-16,15 0-1 15,2-2 0-15,16-6-3 16,10-2-1-16,4-7-4 15,11-3-6-15,-3-10-15 0,4-4-62 16,5-8-3-16</inkml:trace>
  <inkml:trace contextRef="#ctx0" brushRef="#br2" timeOffset="214018">24940 15406 356 0,'0'0'4'0,"-10"0"2"16,-1 2 4-16,0 5 1 15,-5 4 1-15,0 4 1 16,0 2 0-16,3 6 1 15,7 1-2-15,3 1-3 0,7-2-2 16,11-6-2-16,10-3-1 31,4-7-1-31,0-4-1 0,2-3-1 0,-2-8-2 0,-5-4 0 16,-8-3 0-16,-4-1-1 15,-6 3 1-15,-4-1 0 16,-2 6 0-16,0 8 2 16,0 0 1-16,-10 1 1 0,6 18 1 15,-2 11 1-15,-7 11 1 16,-4 12-1-16,-3 12 1 15,-3 8-1-15,-6 3-5 32,-1 2 0-32,-2-2 0 0,1-1 0 0,8-3 0 15,2-9 0-15,12 4-34 0,10-9-56 16,1-9-5-16</inkml:trace>
  <inkml:trace contextRef="#ctx0" brushRef="#br1" timeOffset="222281">12853 13051 357 0,'0'0'1'0,"0"0"-1"0,0 0 0 16,10-10 2-16,7 8 0 15,3 2 2-15,12 2 2 16,9 12 3-16,5 11 0 0,12 11-1 15,4 19 1-15,6 16-2 16,-2 18-1-16,-2 17 0 16,-8 13-1-16,-13 14-2 15,-16 7 1-15,-23 8-3 0,-19 0 1 16,-32 2 0-16,-22-10-3 15,-18-4-10-15,-16-7-70 16,-7-25-3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6T19:37:08.8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99 14089 449 0,'0'0'1'0,"0"0"0"0,0 0 1 16,0 0-2-16,-18 126-5 16,18-91-5-16,1 4-22 15,22-2-51-15,-8-22-4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4T19:42:49.7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734 5168 63 0,'0'0'4'16,"-13"-8"4"-16,3 2 2 15,-6-3 2-15,-8 2 2 16,1-3-1-16,-8 2 0 0,-2-1 0 15,-3 4-4-15,-3 3-2 16,-2 1-4-16,0 1 1 16,3 3-1-16,0 5 0 15,1 1-1-15,-1 2 0 0,-1 3 1 16,3 4-2-16,2 2 1 15,-3 3 0-15,-8 3-2 16,2 3 3-16,-5 0-1 16,2 6-1-16,-5 3 4 15,-4 5 0-15,3 1 0 16,3-2-1-16,6 5 1 15,-1-1-1-15,8 6 1 16,3-5 0-16,4 2-3 16,4-6 0-16,5 3-1 15,0-3 0-15,2 4 0 0,2-4-2 16,-1 3 1-16,3 0 0 15,2-2 0-15,2 4 1 32,4-1-2-32,2 5 2 0,3-3 0 0,-2 4 1 0,6-4-1 15,1-2 1-15,0 2 1 16,0-8-2-16,1 3 1 0,2-10 0 15,1 2-1-15,-2 0 0 16,6-8 0-16,4 2 1 16,3-5-2-16,6 2-1 15,3-5 2-15,4 5 1 0,5-6 1 31,3 0-2-31,5-1 1 0,-1 1 0 0,6-1 1 16,3 2 1-16,1-3-2 0,2-2-1 16,-2-5 0-16,5 0 0 15,2-2 1-15,3-3-2 16,-1-2 1-16,-2-5 0 15,5 0 0-15,-4 0 0 16,7-8 2-16,3-1-2 16,0-8 3-16,3-4 0 15,3-6 0-15,6-2 0 0,2-3 1 16,10-4 0-16,-6-1-1 15,0-4-1-15,-7 5-2 16,-4-3 1-16,-5 3-1 0,-5-1 0 47,-9 1 0-47,-11-1-1 0,0 2-1 0,-4-1 2 0,6-3-1 0,3 0 0 15,-1-2 1-15,3-3 0 16,-4-6 2-16,1-1 0 0,-3-2 0 16,-2-1 1-16,-8 1-1 15,-6-3 0-15,-6-2 0 0,-2-6 0 16,-3 2-2-16,-6-3 1 15,-5-7-1 17,-9-1-1-32,-3-2 0 0,-15-1 0 0,-17 1 0 0,-15 3-1 15,-25 5 0-15,-26 6 0 0,-28 8-1 16,-31 11-2-16,-20 13-6 15,-18 8-12-15,-7 9-48 16,10 18-10-16</inkml:trace>
  <inkml:trace contextRef="#ctx0" brushRef="#br0" timeOffset="1330">16270 13869 153 0,'0'0'0'0,"-11"-10"0"16,-2 2 0-16,-9-4 0 15,-5 0 1-15,-8-2 3 0,-10-2 4 16,-10 0 1-16,-2 3 4 16,-6 6 1-16,-1 3-1 15,-2 4 2-15,1 5-2 16,-4 9-1-16,4 7-4 0,1 5-2 15,-2 7 0-15,-2 3 0 16,2 6 0 0,1 1-1-16,1 8 2 0,6 2 0 15,2 6-2-15,6 6 0 0,8 5-1 16,10 5-1-16,6 2 0 62,11 3-2-62,7 2 1 0,8 0-1 0,4 2 1 0,8 1-1 0,8 1 1 0,2 0-1 16,5 2-1-16,-3-5 1 0,7-4-2 0,-1 0 0 15,4-11 1-15,1-7-1 16,6-1 1-16,3-6 0 16,4-7 0-16,3 1 0 0,3-7 1 15,6 4 0-15,4-6 0 16,5-2 0-1,6-4 1-15,7-8-1 0,4-4 2 16,8-8 0-16,6-6 0 0,2-7 0 16,4 0-1-16,4-9 1 15,-5-4-1-15,-3-5 1 16,2-3-1-16,-4-4 2 0,0-3-2 15,4-4 1-15,-7-6 0 16,2-6 1-16,-2-2 0 16,1-4 0-1,-3-4 1-15,-3-1-2 0,-7-4 1 16,-2-3-1-16,-3-4 0 15,-9 2-1-15,-8-4 1 0,-7-3-2 16,-11 1 0-16,-11-5 0 16,-15-1 0-16,-14-3-1 15,-16-2 0-15,-21-5 0 0,-22-1-1 16,-18-3 0-16,-21-1 0 15,-19 1-1-15,-24 3 0 32,-25 11 1-32,-27 6 0 0,-26 15-1 0,-24 14 1 0,-21 14 1 15,-3 17-2-15,-2 10-4 16,19 27-14-16,24 21-56 15,37 6-5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6T19:41:50.68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922 4755 20 0,'0'0'2'0,"0"11"0"15,0-2 0-15,0 8 3 16,0 2 0-16,0 8 2 0,-2 5 0 16,1 9 0-16,-1 5 0 15,-1 4 2-15,0 14-1 16,1 1 2-16,-1 12-3 15,2 7 5-15,0 7-2 0,0 0 2 16,3 8 0-16,2 0-1 16,3 6-2-16,-4 9-2 15,4 0 1-15,-1-1-3 31,-1 6 2-31,1-3 0 0,-1 5-1 0,-1 7-1 0,2-7 2 16,3-4-1-16,-2-1 1 16,3 0-1-16,0-7 1 15,3 7 0-15,-4-7 3 0,0-3 1 16,1 1 1-16,-1 5 0 15,-3-2 0-15,-4 4 1 16,-2 1-1-16,-2-4-1 16,-7 4-3-16,-5 3 1 46,-3-2-1-46,-4-4 0 0,-6-3-2 0,4-8 1 0,-2-5-3 0,2-6-3 0,1-9-2 16,0-9-7-16,6-7-22 0,5-7-46 16,-3-9-8-16</inkml:trace>
  <inkml:trace contextRef="#ctx0" brushRef="#br0" timeOffset="1064">1392 7100 9 0,'37'3'16'0,"3"-3"1"47,0 3 2-47,4-3 0 0,2 2-1 0,0 2 1 0,4 1-4 0,0 3-1 0,8 2-3 16,3-1-1-16,3 1 0 15,5-1 2-15,1-2-1 16,5-2 0-16,2 1-1 16,2-2-1-16,3 0 1 0,6 2-1 15,4-4 1-15,4 4-3 47,2 2-1-47,4 0 0 0,4 1-3 0,11-1 0 0,-4-1 0 0,2 0-1 0,7 0 1 16,0-1 0-16,8 1 2 15,4-2-1-15,6 2 0 16,-2 0 0-16,12 3 0 15,4-3-1-15,6 2 2 16,5 4-2-16,3-5-1 0,7 1 1 16,3-2-1 30,8-1 0-46,0-3-1 0,0 2 0 0,7-5 1 0,1 0-1 0,3-2 0 0,3-4 2 0,1 2 0 16,0-3 1-16,11 2-1 16,1-2 1-16,4 3 0 15,7-3 0-15,5 0 1 0,1 1-1 16,6 2-2-16,1 0 0 15,0 0 2-15,1-1-1 16,1-3 1 15,-2 1-1-31,-5-2 1 0,-5-1 0 0,-6-2 0 0,-7-2 0 0,-13-3 1 16,-11 2-2-16,-22-3 0 15,-19 0 0-15,-23 4 0 16,-21-1 0-16,-28 3 0 16,-17 1 0-16,-20 5-4 0,-20 1-2 15,-20 5-5-15,0 0-7 16,-13 0-14-16,-10 0-34 15,-7 0-23 1</inkml:trace>
  <inkml:trace contextRef="#ctx0" brushRef="#br0" timeOffset="1417">11135 6822 283 0,'0'0'1'16,"22"0"0"-16,9 6 1 16,9 4 1-16,18 1 0 15,8 8 2-15,7 3 1 0,4 7 1 16,-3 2 2-16,-5 5 3 15,-11 3 0-15,-10 2 0 16,-17 1 1-16,-13 2-1 16,-12-1 1-1,-9 0-3-15,-12 4-1 0,-11-1-4 0,-6 4-4 16,-4 1-6-16,2 7-14 15,-1 6-46-15,5-3-19 16</inkml:trace>
  <inkml:trace contextRef="#ctx0" brushRef="#br0" timeOffset="2216">2604 4732 47 0,'0'0'6'16,"0"7"5"-16,0 7 10 16,-2 4 2-16,0 3 3 15,-5 1 5-15,1 2 0 0,-3 3 2 16,-1-10-3-16,4 2-3 15,-2-7-5-15,8-12-2 16,0 0-4-16,0 0-3 16,10-17-1-16,6-6-3 15,7-7-3-15,4-4-3 0,3-1-3 16,1-2-2-16,-1 6-2 15,0 7 1-15,-5 9-1 16,0 12 1-16,-7 10-1 16,1 10 2-16,-1 12 0 31,1 5-5-16,7 3-10-15,1 6-37 0,3-9-24 0</inkml:trace>
  <inkml:trace contextRef="#ctx0" brushRef="#br0" timeOffset="2712">3390 4482 257 0,'0'0'0'0,"0"0"0"15,0 0 2-15,17 6 3 0,-8 6 0 16,3 5 4 31,3 9 0-47,0 8 3 0,1 9 2 0,-1 4 1 0,0 3-2 0,-1-1-2 0,0-3-1 15,-4-3-1-15,2-12-2 0,-4-4 2 16,0-12 1-16,-2-6 1 15,-6-9-1-15,15-9 0 16,-3-14 0-16,6-11-2 16,3-11 1-16,6-12-3 31,5-7-4-31,5-8-3 0,0 2-1 0,-2 4-4 0,0 11-10 15,-1 11-42-15,1 7-29 16,-1 10-6-16</inkml:trace>
  <inkml:trace contextRef="#ctx0" brushRef="#br0" timeOffset="4188">12365 7161 274 0,'0'0'5'0,"0"0"2"16,0 0 2-16,0-8 0 0,0 8-2 16,0 0 1-16,0 0 3 15,0 8 1-15,-3 6-3 16,-4 11-2-16,2 5 0 15,-1 7 1-15,-1 3 2 0,5 3-3 16,0-2 0-16,2-3-3 16,3-6 0-16,5-3 0 15,2-12-2-15,4-5 1 0,-2-10 0 16,4-2 0-16,1-10 1 15,1-6-1-15,0-4 1 16,1-6-2-16,-2-1 0 16,-3-6-1-16,0 2-1 0,-8 4 2 31,2 3-2-31,-6 4-2 0,1 7 0 0,-3 13 1 15,0 0 0-15,8 4 0 16,-1 14 0-16,1 7 0 16,2-1 1-16,5 1 0 0,1-5 1 15,5-4-1-15,2-9 1 16,3-7 0-16,-4-11 0 15,0-9 0-15,-5-5 0 16,-7-5 2 15,-5-3-3-31,-5 0-2 0,-5 2 0 0,-9-2-2 0,0 6-2 0,-2-3-3 16,3 7-8-16,-1 1-12 15,6 6-23-15,8 16-25 0,0-13-12 16</inkml:trace>
  <inkml:trace contextRef="#ctx0" brushRef="#br0" timeOffset="4649">13222 6873 203 0,'0'0'1'15,"0"0"1"-15,0 13 6 16,-3 4 3-16,-4 9 6 15,-6 9 0-15,-1 10 3 16,-5 7 0-16,-4 7 0 0,5-1-2 16,2 2-4-16,5-4-3 15,7-10-1-15,5-6-3 16,12-11 1-16,8-6-2 15,8-10 0-15,5-4 0 0,0-7-1 16,2-2 0 15,2 0-3-31,-5-1-3 0,2-2-2 0,-6-3-3 0,-3 1-4 0,-6-3-7 16,-2 3-14-16,-3 4-40 15,-4-6-15-15</inkml:trace>
  <inkml:trace contextRef="#ctx0" brushRef="#br0" timeOffset="4879">12867 7114 367 0,'6'-1'2'15,"20"0"-1"-15,16 0 0 16,22 0-1-16,12-1-4 16,17 1-7-16,8-3-12 0,6-1-34 15,-2 3-23-15</inkml:trace>
  <inkml:trace contextRef="#ctx0" brushRef="#br0" timeOffset="5648">4746 7071 305 0,'0'0'0'16,"0"0"0"-16,0 0 2 15,0 17 2-15,0 1 1 16,0 8 2-16,-1 5-2 0,4 9 2 16,1 7-1-16,2 5-7 15,-3-2-23-15,-1 1-48 16,11-5-7-16</inkml:trace>
  <inkml:trace contextRef="#ctx0" brushRef="#br0" timeOffset="6152">4743 8138 212 0,'0'0'5'0,"1"12"4"0,0-1 0 16,0 7 3-16,0 2 2 16,-1 4 0-16,1 1 1 15,-1 3 0-15,0-4-5 0,-1-4-1 16,1-5-2 15,0-5-4-31,0-10-9 0,0 0-35 0,0 0-32 0,10-13-4 16</inkml:trace>
  <inkml:trace contextRef="#ctx0" brushRef="#br0" timeOffset="6508">4543 8133 244 0,'0'0'15'15,"0"0"1"-15,0 0 1 16,0 0 1-16,30-27-1 15,9 11 0-15,14-6 0 16,14-2 1 0,10-5-14-16,12 7-6 0,0-2-4 0,-5 8-15 15,-5 14-50-15,-15-9-10 31</inkml:trace>
  <inkml:trace contextRef="#ctx0" brushRef="#br0" timeOffset="7220">4818 8060 61 0,'0'0'12'0,"0"0"4"16,0-10 13-16,0 10 4 0,1-11 4 15,-1 11-1-15,2-12-1 16,-2 12 0-16,0 0-5 15,0 0-9-15,5 20-5 16,-1 1-4-16,1 9-4 0,2 7 1 16,2 4-1-16,0-1 0 15,0 1-5-15,1-7-5 16,0 1-12-16,-4 0-50 15,2-14-17-15</inkml:trace>
  <inkml:trace contextRef="#ctx0" brushRef="#br0" timeOffset="8037">6833 7250 222 0,'0'0'1'16,"0"0"2"-16,0 0 4 15,0 0 4-15,0 0 2 0,4 11 2 16,0 2 1-16,1 8 0 15,-1 8-1-15,2 1-2 16,-3 7-8-16,4 3-18 16,-4 8-41-16,-2-3-21 15</inkml:trace>
  <inkml:trace contextRef="#ctx0" brushRef="#br0" timeOffset="8601">6735 8039 227 0,'0'0'2'0,"0"0"0"16,0 0 7-16,1 6 3 16,2 4 2-16,0 4 1 0,1 3 2 15,-1 4 0-15,0 5 1 47,-1-1-3-47,1 0-5 0,-1-1-2 0,-2-3-1 0,0-4-4 0,0-5-5 0,0-2-6 16,0-10-3-1,0 0-13-15,0 0-50 0,0 0-8 16</inkml:trace>
  <inkml:trace contextRef="#ctx0" brushRef="#br0" timeOffset="8839">6850 8015 224 0,'0'0'5'15,"4"8"1"-15,1 5 4 0,0 3 1 16,3 6 1-16,-1 2 2 16,3 4 1-16,0 3-1 15,1-2-2-15,-4-4-2 0,3-1-3 16,-5-5-4-16,-1-6-3 15,-1-4-11-15,-3-9-50 16,0 0-14 15</inkml:trace>
  <inkml:trace contextRef="#ctx0" brushRef="#br0" timeOffset="8985">6468 8104 344 0,'0'0'0'15,"8"-3"0"-15,16-5 1 0,11-4 0 16,15-4 0 15,19-2 0-31,12-7 0 0,16 1 0 0,3 0-3 0,1 3-13 16,-6 13-55-16,-7-12-10 15</inkml:trace>
  <inkml:trace contextRef="#ctx0" brushRef="#br0" timeOffset="9950">6179 8163 177 0,'0'0'3'0,"0"0"-1"15,0 0 4-15,9-6 2 0,5 3 2 16,4 2 1-16,4-1 1 15,1 2-1-15,6 0-2 16,-3 7 1-16,1 3-2 16,-9 1-1-16,-3 7 0 15,-10 3 0-15,-5 6 0 0,-6-2 2 16,-10 5 0-16,1-3 1 15,-4-2-2-15,3-1 1 16,6-7 0-16,10-6 0 16,10-8 0-16,23-3-1 0,8-3-4 31,12-5-8-31,11 0-28 0,18 2-41 0,-6-1-9 15</inkml:trace>
  <inkml:trace contextRef="#ctx0" brushRef="#br1" timeOffset="28427">2846 5878 61 0,'0'0'1'0,"0"0"1"0,0 0 1 15,0 0-1-15,0 0 2 16,0 0-3-16,-9 3 1 15,9-3 1-15,0 0-3 0,0 0 1 16,0 0-1-16,0 0-1 16,0 0 1-16,0 0 0 15,-9 5 0-15,9-5 0 16,0 0 0-16,0 0-1 15,0 0 1-15,0 0 1 0,8 6-1 16,-8-6 1-16,19-1-1 16,-7-2 1-16,1-1 0 15,2 1 1-15,-4 0-1 16,1-1 0-16,-2 4 1 15,-10 0 2-15,0 0-1 0,0 0 1 16,0 0 2-16,-7 1 2 16,-6 0 4-16,-1 1 3 15,-2-2 4-15,-1 0-1 31,0 0 1-31,5 0-3 0,12 0-5 0,-7-8-12 0,7 8-24 16,16-1-36-16,2 1-8 16</inkml:trace>
  <inkml:trace contextRef="#ctx0" brushRef="#br1" timeOffset="31669">6673 5825 161 0,'0'0'5'0,"0"0"1"16,0 0 1-16,0 0-2 15,0 0-7-15,0 0-27 16,3-1-26-16</inkml:trace>
  <inkml:trace contextRef="#ctx0" brushRef="#br1" timeOffset="37268">2134 5866 0 0,'0'0'3'15,"0"0"0"-15,-1-5 1 16,1 5-1-16,0 0 0 16,0 0 0-16,2-10-2 15,-2 10-1-15,0 0 0 0,0 0 3 16,0 0 0-16,0 0 3 15,0 0 4-15,0 0 1 16,0 0 3-16,-4-9 3 16,4 9-1-16,-11-6 3 15,11 6-2-15,-9-12-2 0,9 12-2 16,-8-11-5-16,8 11-4 15,-5-10-3-15,5 10-2 16,0 0 0-16,0 0-2 0,0 0-1 16,0 0 1-16,-5 8-1 15,5-8 4-15,-2 14 1 16,2-14 1-16,-3 14 0 15,3-14 0-15,-4 9 1 0,4-9-2 16,0 0 0-16,0 0-3 16,-6 9-10-16,6-9-27 15,5 12-20-15</inkml:trace>
  <inkml:trace contextRef="#ctx0" brushRef="#br1" timeOffset="39889">5771 5917 44 0,'0'0'1'0,"0"0"1"0,6-1 0 16,-6 1 3-16,0 0 3 15,0 0 3-15,8-11-3 16,-8 11 3-16,0 0-2 16,-6-2 3-16,6 2-4 0,-15 2 3 15,15-2 0-15,-13 7 0 16,13-7 2-16,-9 5 0 15,9-5-1-15,0 0 1 16,0 0-2-16,0 0-3 16,0 0-3-16,0-4-2 0,0 4-1 15,0 0-1-15,0 0-1 16,1-10 2-16,-1 10 0 15,0 0-2-15,-4-3-12 0,4 3-35 16,-7 5-18-16</inkml:trace>
  <inkml:trace contextRef="#ctx0" brushRef="#br1" timeOffset="42311">4041 9000 69 0,'0'0'5'16,"0"0"3"-16,0 0 8 16,0 0 3-16,0 0 0 15,0 0 0-15,0 0 1 16,0 0 0-16,0 0-3 15,0 0-4-15,-2-7-4 0,2 7 0 16,0 0 0-16,-3-8-1 16,3 8 1-16,0 0 1 15,0 0 0-15,0 0 0 16,0 0-2-16,0 0-2 0,-4-9-1 15,4 9 0-15,0 0-1 16,0 0-1-16,0 0-1 16,-3-9-1-16,3 9-1 15,0 0 0-15,0 0 0 0,0 0-1 16,0 0 0-16,0 0-1 15,0 0-4-15,0 0-7 16,-1-11-32-16,1 11-30 0</inkml:trace>
  <inkml:trace contextRef="#ctx0" brushRef="#br1" timeOffset="46765">5201 7386 246 0,'0'0'6'15,"0"0"2"-15,0-15 1 0,0 15 0 16,0-11-1-16,0 11 0 15,0-13 0-15,0 13-6 16,2-12-16-16,-2 12-33 16,17 4-27-16</inkml:trace>
  <inkml:trace contextRef="#ctx0" brushRef="#br1" timeOffset="47404">3464 7279 259 0,'0'0'-12'16,"0"0"-21"-16,0 9-35 15,0-9-4-15</inkml:trace>
  <inkml:trace contextRef="#ctx0" brushRef="#br1" timeOffset="52135">2286 5932 0 0,'16'0'0'0,"-1"2"3"15,-1 0-1-15,1-2 0 0,0 1 2 16,0 0-1-16,1-1 0 16,0 1-1-16,-1 1 1 15,0-1-2-15,-3 2 0 0,0-1-1 16,2 2 0-16,-5 1 0 15,2-2 0-15,-1 1 2 16,1 0 1-16,2-1 0 16,-1 0 1-16,-4-1 1 0,6-2-1 15,-6 3 0-15,0-3 1 16,-8 0-2-16,18 2-1 15,-6 1-1-15,-1 1 0 16,2-1 1-16,-2 2-1 0,6-1 1 16,-5 4-2-16,5-2 1 15,-8 1 0-15,2-2 0 16,-2 1 0-1,-9-6-1-15,15 16 3 0,-7-3-2 16,-8-13 3-16,15 19-1 0,-5-11 1 16,-1 8-1-16,1-8 1 15,1 6 1-15,-1-2-2 31,0-3 1-31,1-1-3 0,-2 2 1 0,-9-10 2 0,13 14-1 16,-13-14 2-16,11 10 0 16,-11-10-1-16,11 7 1 15,-11-7 1-15,10 8-1 0,-10-8-2 16,14 12 1-16,-14-12-1 15,14 14 0-15,-8-2-1 16,1-3 0-16,1 4-1 16,-1-1 2 15,1-4-2-31,-3 4 0 0,1-3 0 0,-2 1 0 0,-4-10 2 0,13 15-1 15,-13-15 1-15,10 16 1 16,-10-16-1 15,7 13 1-31,-7-13 0 0,8 17 1 0,-4-8-2 0,0 2 1 0,0-2-2 16,1 3 0-16,3-3 1 15,-2 3 0-15,3-2-1 16,-1 0 1-16,0-2-1 0,0 1 0 16,3 1 0-16,-11-10-1 15,16 16 2-15,-8-6-1 16,1 2-1-16,-1 0 1 15,2 0-1-15,-1 2 1 32,2-2 0-32,-3 0 0 0,3 0-1 0,-5-1 0 0,1 0 0 15,-7-11 0-15,12 18-1 16,-9-9 1-16,2 1-1 0,-1 0 0 15,1 4 0-15,-1 3 0 16,3-2 0-16,-2 6 0 16,1-4 0-16,1 5 0 15,-1-4 0-15,5 4 0 0,-6-5 0 31,5-1 1-31,-5 1-1 0,7-3 1 0,-5 1-1 16,2-1 1-16,-4-2-1 16,1-1 2-16,-1 0-2 0,0 0 0 15,0-1 1-15,0 1-1 16,1 0 0-16,0 0 0 15,2 1 0-15,-1-2 1 16,1 4-2-16,-2-3 2 0,1 0-1 31,-1 0 0-31,-2-1 0 0,-1 4 0 0,2-1-1 16,1-2 1-16,-1 4 0 15,0-3 0-15,2 4 0 0,-1-3 0 16,4 4 1 15,-3-2-1-31,3 4 0 0,0-1 0 0,-2 4 1 0,-2-3-1 16,-1 5 1-16,0 1-1 15,0-2 1-15,-1 4-1 0,-1-8 1 16,1 5-1-16,0-6 1 16,1 0-1-16,0-6-1 15,1 1 1-15,0-1 0 0,-2-1-1 16,0-1 1 15,1 3-1-31,-2 2 1 0,2-1-1 0,-1 6 1 0,-2-3 0 16,2 4 0-16,-1 1 1 0,3 1-1 15,-2-2 0-15,2 1 1 16,-1-1-1-16,2-1 0 15,-1-2 0-15,0 3 0 16,0-5 0-16,1 4 0 0,-3-3 0 16,3 1 0-16,-4 0-1 15,0 0 1 16,2-2 0-31,-2 3 0 0,0 5 0 0,-3-5 1 0,3 3-1 16,-1-2 0-16,-1 5 1 0,3-3-1 16,0 4 1-16,1-1-1 46,2-2 0-46,2 1 1 0,-1 4 0 0,1-3 0 0,-1-1-1 0,1 2 2 0,-2-3-1 16,0 1 0-16,-1-2 0 16,0 2 0-16,-2-3 0 15,2 1 0-15,-1-2 0 0,-1 0-1 16,1-1 1-16,2 0 0 15,-3-1-1-15,4 0 0 16,-2-3 0-16,1 6 1 31,1-5-2-31,0 3 0 0,-1 2 0 0,3-2 1 0,-4 2-1 16,1-5 1-16,-2 5-1 15,0-8 0-15,6 6 2 16,-8-7-1-16,6-1 1 16,-5 1-1-16,5 1 1 0,-4-1 0 15,5 5 0-15,-5-2-1 16,0-1 1-16,0 3 0 15,-1-2 0 1,-1-3-1-16,1-2 0 0,-1-1 1 0,-3-9-1 16,6 16 2-16,-6-16-1 15,7 9 0-15,-7-9 1 16,0 0-1-16,11 8 1 15,-11-8-1-15,0 0 0 0,13 8 0 16,-13-8 0-16,8 5 0 16,-8-5 1-16,9 4-2 15,-9-4 1-15,12 5 0 16,-12-5 2-16,13 3-2 0,-13-3 0 15,13 3 1-15,-13-3-1 16,15 2 0-16,-15-2 1 16,13 3-1-16,-13-3 0 0,13 0 0 15,-13 0-1 1,12 2 1-16,-12-2 0 0,0 0 1 15,9 1 0-15,-9-1 0 16,0 0 1-16,0 0 0 16,12 0 0-16,-12 0-1 46,9 0 0-46,-9 0 0 0,15-1-1 0,-15 1 0 0,17-3 1 0,-7-1-1 0,-3 1 0 16,4 1 0-16,-2-1 1 0,-9 3-1 16,16-8 0-16,-16 8 0 15,14-6 0-15,-14 6-1 16,13-7 1-16,-13 7-1 15,14-9 1-15,-14 9-1 32,15-11 0-32,-15 11 0 0,19-12 1 0,-11 7-1 0,2-4 0 15,0 4 0-15,-10 5 0 0,19-12 0 16,-19 12 0-16,18-14 1 15,-10 7-1-15,6-1 0 16,-5-3 1-16,4 1-1 16,-2-1 0-16,1-1 1 0,1 0-1 15,-3 1 0-15,3 0 0 16,-2-1 1-1,-1 0-1 1,5 2 0-16,-1-2 0 0,1-2 2 0,0-5-1 16,-2 2 0-16,3-3 1 0,-2 3-1 15,0 0 0-15,-4 0 0 47,1-1-1-47,-2 5 0 0,2 1 0 0,0 1 0 0,-3 1 0 0,1-1 0 0,-1-1-1 16,2 0 1-16,-1 2 0 15,-2-2 0-15,0 0 0 16,0 1 0-16,-1 0 0 15,0-1 0-15,1-2-1 0,1 2 1 16,-1-3 0-16,0 1 0 16,1 3 0-16,-3-1 0 15,1 0 0-15,0 1 1 0,-2-1-1 16,-2 1 0-16,3 0 1 15,-2-2-1-15,2-1 0 16,0 2-1 0,0 0 1-16,2-2 0 0,-2 1 0 15,2 2-1-15,-1-2 1 0,0 1 0 16,-2-1 0-16,2 0 0 15,0 0 0-15,-1 0 0 16,0-1 0-16,2 0-1 16,-2-1 1-16,4 4-1 15,-3 0 1-15,1-5-1 0,-1 2 1 16,0 1-1-16,2-3 1 15,-1 3 0-15,-2-2 0 16,1-2 0-16,1 0-1 0,2-1 2 16,-1 0-1-16,0-2 1 15,2 0-1-15,-1 0 0 16,0 0 0 15,0-1 0-31,-1 1 1 0,-1-2-1 0,-1 4 1 0,0-1-1 0,1 1 0 16,-3 0 1-16,3 0-1 15,-1 0 1-15,-1-1-1 16,3 1 0-16,-2 0 0 15,0-1 1-15,0-1-1 0,1 1 0 16,1 0 0-16,0 2 0 16,-3-3 1 15,3 3-1-31,0-2-1 0,2 1 1 0,-3 0 0 0,4-2 0 0,-3 1-1 15,3 0 1-15,2-2 0 16,-3 1 0-16,0 0 1 16,0 1-1-16,0-1 0 0,-2 1 0 15,3-3 0-15,-4 2 0 16,0 2 0-16,2-3 0 31,-1 1 1 0,0-2-1-31,-3 3 0 0,5-1 1 0,-3 1-1 0,-2 1 0 0,1-2 0 0,2 2 1 0,-1 2-1 16,-1-2 0-16,0 1 0 15,2 2 0-15,-2-2 2 16,1 1-2-16,-1-1 0 0,0 0 0 16,-1-2 1-16,0-1-1 15,1 2 1-15,-2-2-1 16,0 0 2-1,-1 1-2-15,1 2 0 0,1 0 1 0,0-1-1 16,0 3 0-16,1-1 0 16,0 0 0-16,0 3 0 15,2-3-1-15,0-1 1 16,-1 2 0-16,0 1 0 0,1-1 0 15,0 1 0-15,-3 1 1 16,1 1-1-16,0-1 0 16,-2 1 0-16,0-1 0 0,1 1 0 15,-3 0 0 1,1 1 0-16,0 0 0 0,0-1 0 15,2-2 0-15,-1 3 0 16,2-2 0-16,1 0 0 0,0 0-1 16,-1-1 1-1,1 0 0 1,0 2 0-16,-1 2 0 0,0 0 0 0,-1-1 0 15,0 1 0-15,-5 10 0 16,9-16 0-16,-9 16 0 0,9-17 0 16,-4 8 0-16,-1 0 0 15,0-3 1-15,2 2-1 16,0-2 0-16,0 0 0 15,0-2 0-15,0 1 0 0,2 2 1 16,-3-5 0-16,1 6-1 16,-1-1 1-16,-1 1 0 15,-2 0-1-15,-2 10 1 0,5-15-1 16,-5 15-1-16,6-11 1 15,-6 11 0-15,6-14 0 16,-6 14-1-16,7-13 1 16,-7 13-1-16,10-14 0 0,-10 14 0 31,9-10 1-31,-9 10-1 0,8-10 1 0,-8 10-2 15,9-8 4-15,-9 8-2 16,0 0 1-16,10-8-1 0,-10 8 1 16,0 0-1-16,9-8 0 15,-9 8 0-15,10-5 0 16,-10 5 0-16,12-6-1 15,-12 6 1-15,12-4 0 16,-12 4-1-16,11-2 1 0,-11 2-2 16,9 0 2-16,-9 0 0 31,14 0-1-31,-14 0 1 0,18 8 0 0,-18-8 0 15,16 11 1-15,-6-3-2 0,0 0-3 16,0 1-6-16,1-2-19 16,-3 1-43-16,5 6-7 31</inkml:trace>
  <inkml:trace contextRef="#ctx0" brushRef="#br1" timeOffset="52634">5871 5967 125 0,'0'0'3'15,"0"0"5"-15,15 13 2 16,-5-5 3-16,3 8 2 16,4 6 1-16,3 7 0 15,2 2 1-15,3 3-3 0,0 9-6 16,1 2-21-16,3 15-36 15,-2-4-15-15</inkml:trace>
  <inkml:trace contextRef="#ctx0" brushRef="#br1" timeOffset="53853">2294 5917 98 0,'0'0'1'0,"0"0"0"15,0 0-1-15,0 0 0 0,0 0 0 16,0 0 1-16,0 0-2 16,0 0 1-16,0 0-2 15,0 0 1-15,0 0 1 0,-9 4-2 16,9-4 4-16,0 0 0 15,-10 2 0-15,10-2 3 16,-11 1 1-16,11-1-1 16,-14 1 2-16,3-1 0 15,1 0 0-15,-1 0 1 0,-3 0-2 16,-1 0 0-16,-1 0-2 15,1 1 0-15,-2 2-2 16,-2 2-1-16,2 2-2 0,0-1 0 16,1 3 0-16,1 1 0 15,-3 2 1-15,-3-2 0 16,3 2 0 15,-4 1 0-31,0 2 0 0,-2 4 1 0,-1-3 0 0,-5 3-1 0,5-4 1 16,1 5-5-16,-1-7-23 15,9 9-31 1</inkml:trace>
  <inkml:trace contextRef="#ctx0" brushRef="#br1" timeOffset="54441">1724 6360 13 0,'0'0'1'15,"-9"14"-3"-15,5 1-10 16</inkml:trace>
  <inkml:trace contextRef="#ctx0" brushRef="#br1" timeOffset="56151">2095 5199 166 0,'0'0'7'0,"0"0"4"0,0 0 2 16,0 0-2-16,0 0-2 15,0 0 0-15,0 0 2 16,0 0 1-16,0 9-5 15,-1 8-4-15,1 8 1 0,0 5 0 16,0 10 3-16,-6 6 3 16,2 2-4-16,-3 4 1 15,3-4-2-15,-2 0-1 0,3-3-1 16,3-3-1-16,-1-6-12 15,9 0-34-15,0-5-27 16</inkml:trace>
  <inkml:trace contextRef="#ctx0" brushRef="#br1" timeOffset="56945">1240 5538 133 0,'0'0'-1'16,"0"0"1"-16,0 0 4 15,0 0 6-15,0 0 4 0,24 0 2 16,3 2 4 15,7-2-1-31,6-2 2 0,6-1 0 0,3-2-5 0,-6 2-3 0,5-1-4 16,-13-1-1-16,-1-2-2 15,0 1 0 1,-2 0-1-16,-1-2 2 0,-1-1-2 16,5 0-1-16,-7 3-2 0,1 2 0 15,-8-1-2-15,-4 4-1 16,-4 1-2-16,-5 0-4 31,-8 0-7-31,0 0-15 0,6 9-26 0,-6-9-24 16</inkml:trace>
  <inkml:trace contextRef="#ctx0" brushRef="#br1" timeOffset="57538">1775 5308 196 0,'0'0'1'16,"0"0"0"-16,0 0 3 15,0 0 2-15,0 5 3 0,0-5 0 16,0 0 1-16,0 0-1 16,0 0-1 15,0 0-1-31,0 0-2 0,7 10-3 0,-7-10-1 0,14 6-1 0,-5-1 0 15,2-2 0-15,4 3 1 16,-3-3 0-16,2 3 0 16,-2-2-1-16,-1 1 0 0,1 0 0 15,-2-2 0-15,-1 1 0 16,4 1 0-16,-1-1 0 15,5 2-1 1,3 7 2 0,0-5 0-16,3 7 0 0,-2-5-1 0,0 6 1 0,-3-4-1 15,-1 1 1-15,-5-4 2 16,-5 1-1-16,-7-10 1 15,-1 17 0-15,-7-6 1 16,-12 0 0-16,-6 1 2 0,-5 2-1 16,0 1-2-16,-3-3-5 15,4 0-11-15,1-2-20 16,6-6-30-1,15 2-13-15</inkml:trace>
  <inkml:trace contextRef="#ctx0" brushRef="#br1" timeOffset="58223">3061 5484 247 0,'11'-2'6'0,"9"-3"1"15,17-2 4-15,7-5 0 16,15 2 1-16,8-5 1 15,11 2-1-15,5-3 1 16,-6 7-7-16,-5-3-8 0,-9 7-17 16,-10 5-41-16,5-4-18 15</inkml:trace>
  <inkml:trace contextRef="#ctx0" brushRef="#br1" timeOffset="58932">2962 5445 164 0,'0'0'4'0,"0"0"2"16,0 0 2-16,0-9 0 15,3-2 4-15,7 3 2 16,7-7 2-16,9 1-1 0,3-1-1 15,6 0-1-15,5-1 0 16,8 3-1 15,-6 4-4-31,-1 1-1 0,-7 1-2 0,-8 2 1 0,-4 3-2 0,-8 1-2 16,-6 1-1-16,-8 0 1 15,-5 3-1-15,-14 7 0 16,-6 0-1-16,-2 4 0 16,-11 2-2-16,2 5 2 0,-6 0 0 15,-1 3-1-15,1-2 0 16,4 0 0-1,6 0-1 1,4-3 1-16,7 1 0 0,7-3 1 0,4-1 2 0,10 1 2 16,13-2 1-16,11-1 2 15,9-4 1-15,11 0 1 16,6-3 2 15,6-2-4-31,8-1 0 0,-3-3-2 0,3 1-3 0,-3 3-3 0,-4 2-5 16,-5 5-8-16,-8 4-10 15,-5 3-23-15,-4 8-33 16,-8 2-6-16</inkml:trace>
  <inkml:trace contextRef="#ctx0" brushRef="#br1" timeOffset="59824">4118 5219 11 0,'-23'18'15'16,"0"-1"2"-16,-3 8 2 15,8-1 3-15,4 2 2 16,14 1 14-16,9-10-4 16,16-2-2-16,11-15-1 15,14 0-1-15,5-13 0 16,9-4-2-16,2-13-7 15,-9-3-12-15,-6 2 2 0,-10-4 0 16,-13 2-3-16,-16 4-1 16,-12 0-2-16,-19 10-2 15,-14 1-2-15,-13 10-3 0,-10 3-4 47,-1 7-6-47,-3 4-9 0,7 7-12 0,8 7-24 0,6-1-25 0</inkml:trace>
  <inkml:trace contextRef="#ctx0" brushRef="#br1" timeOffset="60155">4205 4877 276 0,'0'0'-1'15,"0"0"2"-15,1 15 4 16,3 6 2-16,-2 9 6 16,1 15 0-16,-2 13 4 0,4 10-1 15,-7 14 0-15,2 5 4 16,3 2-6-16,-2-4-3 15,3-7-6-15,2-10-5 16,4-8-13-16,-5-9-35 0,7-11-31 16,-2-8-7-16</inkml:trace>
  <inkml:trace contextRef="#ctx0" brushRef="#br1" timeOffset="66683">8110 7262 202 0,'0'0'5'15,"0"0"4"-15,0 0 4 0,0 0 1 16,-5-6 2-16,5 6 3 15,0 0 0-15,-3-14-1 16,3 14-4-16,0-15-4 16,0 4-2-16,3-8-2 0,4-5-2 15,0-9-2-15,0-7 0 16,4-7 0-16,-1-7 0 15,-2-6 0-15,1-4 1 16,-2-2-1-16,0-1 0 0,0 2 1 16,-1 2-1-16,1 5 0 15,-2 2 0-15,1 8-1 16,-3 4 0 15,3 3 0-31,-4 6 0 0,-2 2 0 0,0 5 1 0,1 3-1 0,-3 3 0 16,-1 1 1-16,1 4-2 15,0 2 1-15,1 1-1 16,1 3 0-16,0 2 1 15,0 9-1-15,0-12 0 0,0 12 0 16,0-14 0-16,0 14 2 16,6-12-1-16,-6 12 1 31,5-15-1-31,-5 15 0 0,6-17 0 0,-6 17 0 0,3-14 1 15,-3 14-3-15,0 0 1 16,0 0-1-16,0-9-1 16,0 9 1-16,0 0-2 0,-10 9 1 15,1 3-1-15,-2 2 1 16,-4 2 1-16,-1 0 0 15,-3 8 0-15,0-7 0 16,6 2 2 0,-3-5 1-16,7-5-1 0,9-9 1 0,-12 9 0 15,12-9 0-15,0-8-1 16,4-4 2-16,4-6-1 15,2-2 0-15,2-6 0 16,1 0-1 0,0-3 1-16,2 1-1 0,0-1 0 0,-5 5 0 15,0 4-2-15,1 3 1 16,-4 5-1-16,0 2 0 15,-7 10 1-15,16-7-1 0,-4 7 1 16,4 3 0-16,2 9 1 16,6 2-1-16,4 4 1 15,3 3 0-15,0-2-1 0,-1 3-8 47,0-1-12-47,-4-5-42 0,-3 3-18 0</inkml:trace>
  <inkml:trace contextRef="#ctx0" brushRef="#br1" timeOffset="67283">7965 6988 192 0,'0'0'4'0,"0"0"5"16,0 6 6-16,0 4 1 15,0 6 3-15,-1 4 0 0,1 7 0 16,0 2 2-1,3 4-2-15,-1-1-6 0,0 2-4 16,-2-5-1-16,5-5 0 16,-1-2-2-16,-1-6 1 15,0 0-1-15,-1-1-2 0,1-1 1 47,-2-3-2-47,2 1 0 0,0-3-1 0,1-1 1 0,-4-8 0 0,15 9 1 16,-5-9-1-16,7-6 0 0,3-5 0 15,5 0-1-15,1-2 1 16,0 1-2-16,-1-1-2 15,0 2-4-15,1 3-5 16,-7-2-11-16,6 0-37 0,1 5-26 16</inkml:trace>
  <inkml:trace contextRef="#ctx0" brushRef="#br1" timeOffset="67935">8730 6186 212 0,'0'0'0'0,"0"0"1"0,0 0 5 16,0 0 2-16,0 7 5 15,1 3 3 1,1 1 3-16,-1 7 1 15,2 3 1-15,1 4-1 0,4 1-4 0,1 8-1 16,3-2-2-16,2-1-3 16,1-2-3-16,1 1-1 15,2-4-1-15,0-1 1 16,-2-4-2-16,-4-2-1 0,-3 0 0 15,0 0-2-15,-3-1 1 16,-2-4-1-16,-2 1 0 31,0-3 1-31,-1-3 0 0,-1-9 3 0,3 10-1 0,-3-10 0 16,0-10 1-16,3-9-1 15,2-7 1-15,0-8-1 32,1-4-2-32,1-9-1 0,3-3 0 15,3 1 0-15,-2 2-1 0,-1 4-2 0,0 6-4 16,0 8-7-16,0 5-10 15,5 4-35 1,3 12-27-16,-8 3-7 0</inkml:trace>
  <inkml:trace contextRef="#ctx0" brushRef="#br1" timeOffset="68524">9239 6414 268 0,'0'0'2'15,"4"11"-1"-15,1-3 1 31,0 2 1-31,3 4 2 0,0 3 2 0,-1 2 2 0,1 0 1 16,-1-2 0-16,-2-4 2 16,-1-2-1-16,-4-11-1 15,3 13 1-15,-3-13-1 0,0 0-2 16,0 0 0-16,0 0-2 15,0 0 0-15,0 0-1 16,0 0-1-16,0 0 0 47,0 0-1-47,9-10-2 0,-3-1 0 0,1 0 0 0,1 1-1 0,1-2-1 0,3 3 1 15,0 1-1-15,0 4 1 16,3 4 1-16,-4 3-1 0,1 6 1 16,-1 3 1-16,-1 0 0 15,0 1 0-15,-4-2 2 16,0 1 0-16,-6-12 0 31,7 12 1-31,-7-12 0 0,7-5-1 0,-2-7-1 0,4-5 0 16,0 0-1-16,1-2-2 15,1 0-2-15,1 2 0 16,2 5 0-16,-1 7-1 31,6 5 2-31,2 2-3 0,4 13-6 0,5-3-19 0,-10 5-52 16,21-3-4-16</inkml:trace>
  <inkml:trace contextRef="#ctx0" brushRef="#br1" timeOffset="69872">8588 7481 187 0,'0'0'4'0,"0"0"3"16,0 0 2-16,0 0 0 15,0 0 2-15,0-13-1 16,0 13 2-16,-1-12 0 16,1 12-3-16,0-12-3 0,0 12-1 15,0-12-1-15,0 12-1 16,0 0 1-16,0 0-3 15,0-10 0-15,0 10 0 16,0 0-1-16,0 0 2 16,0 0-1-16,0 0-1 0,0 0 2 15,0 0-1-15,0 0 0 16,0 0 1-16,0 7-1 15,0-7 1-15,0 0 0 16,1 15 0-16,0-7 1 0,0 5-1 16,0 4 4-16,2 4-1 15,0 4 0-15,1 3-1 16,1-1 2-16,-1 4 0 15,-1 0 0-15,0 1 0 0,-2-2-1 16,-1-1 0-16,0 0-2 16,-3 1 0-16,-1-1 0 31,-2 0-2-31,4 1 0 0,1 8 1 15,3-2 0-15,4 1 1 16,-1-2-1-16,4-1 0 16,-3-4 0-16,-2-1 1 0,1-4-1 15,-4-7-1-15,-1-4 0 16,0 2 0-16,-5 0 0 15,3 1 0-15,-1 1 0 16,1 3 0 0,-1-2 0-16,2 1 0 0,-2 2 0 0,0 0-1 15,0 4 1-15,1-2-1 16,1 3 1-16,-3-1 0 15,1 1 0-15,-1 1 1 0,0-3 0 16,-2-1-1-16,2-4 1 16,0-3 0-16,0-1-1 15,0-5 0-15,-1-2-1 16,5-9 1-16,-7 13-1 31,7-13 0-31,0 0 0 0,-6 10-1 0,6-10 2 0,0 0-1 16,0 0 1-16,0 0-1 15,0 0-3-15,7 0-2 0,-7 0-9 31,11-22-27-31,-11 9-38 16,4-4-6-16</inkml:trace>
  <inkml:trace contextRef="#ctx0" brushRef="#br1" timeOffset="70340">8443 8536 189 0,'0'0'8'0,"0"0"3"16,0 0 5-16,0 0 1 0,0 0 1 15,0 0 2-15,-10 12 0 16,10-12 0-16,-1 13-5 15,1-13-2-15,0 14-3 16,0-14-1-16,1 16 0 31,-1-16-4-31,5 19 2 0,-2-9-2 0,-2 0 0 0,1-1-1 16,2 2-1-16,-1 0-1 15,1 2 0-15,1-2 2 0,1 2-2 16,2-1 0-16,0-2 0 16,-1-2 0-16,-7-8 1 15,18 12 0-15,-8-12 0 0,3 0 1 16,4-8 1-16,3-2-1 31,-1 0 0-31,4-5 1 0,0 1-1 0,2-3-1 16,-3 4-2-16,-2 0-2 0,-2-3-4 15,-1 2-5-15,-1-6-9 16,1-2-36-16,5-1-30 15,-9-7-7-15</inkml:trace>
  <inkml:trace contextRef="#ctx0" brushRef="#br1" timeOffset="70858">8462 7677 239 0,'0'0'3'0,"0"0"1"16,0 0 2-16,-3-15-1 16,3 15 5-16,0-19 1 0,1 4 0 15,-1 0 3-15,3-2-3 16,-1 3 0-16,2 2-1 15,1 0-1-15,1 3-2 16,3 3 0-16,4-1 1 0,4 1-1 16,6 0-1-16,3-1 1 15,4 0-1-15,3-1 0 16,2 1-1-16,0 2-1 15,-4 0-4-15,-1 5-6 0,-5 0-6 16,1 3-24-16,-7 17-41 16,-3-7-8-16</inkml:trace>
  <inkml:trace contextRef="#ctx0" brushRef="#br1" timeOffset="71371">9063 7843 176 0,'0'0'6'0,"0"0"6"16,6 14 3-16,-3-1 3 15,3 3 3-15,-1 8 2 16,2 6 4-1,1 4-1-15,-3 0-4 16,-1-6-5-16,2 0-2 16,-3-7 0-16,0 0-3 15,0-10-1-15,-3-11-3 0,0 0-1 47,4-6 0-47,1-8-2 0,1-7 0 0,3-5-3 0,-1-6 0 0,3-7-2 16,0-3-1-16,-1 0-1 0,0 1-4 15,3 7-8-15,-4-2-17 16,-1 10-53-16,6 5-4 15</inkml:trace>
  <inkml:trace contextRef="#ctx0" brushRef="#br1" timeOffset="71928">9409 8028 227 0,'0'0'3'16,"0"0"0"15,4 9 6-31,-4-9 3 0,4 15 4 0,1-6 1 0,-1 3 3 0,1 1 1 16,-3-1-2-16,0 0-1 15,0-2-4 17,-2-10-2-32,6 16-5 0,-6-16-1 0,3 11-3 0,-3-11-1 0,0 0 0 15,3 9 0-15,-3-9 0 16,0 0 0-1,0 0 1-15,0 0 0 0,0 0 0 16,12-3 0-16,-4-4 0 16,4-4-1-16,0 0 0 0,3-3 0 15,0 1-2-15,0 0 0 16,0 4 0 15,-2 0-2-31,-3 4 2 0,-2 5 0 0,3 0 0 0,-2 8 2 0,3 2-1 16,0 1 1-16,0 2 0 15,1 1 1 1,1-4 1-16,-3-1-1 0,1-7 0 15,2-4 0-15,1-8-1 0,2-5 0 16,-2-3-1-16,1-2-1 16,1-2-1-16,1 4-1 15,-1 7 0-15,-1 4 0 0,3 7 1 16,-2 3 0-16,1 10-2 15,4 1-3-15,3 6-6 16,-5-1-15 0,-4 0-56-16,2-2-5 0</inkml:trace>
  <inkml:trace contextRef="#ctx0" brushRef="#br1" timeOffset="72415">9013 7774 214 0,'0'0'9'16,"0"0"5"-16,0 0 4 16,0 0 0-16,0 0 2 31,0 0 2-31,-5 5 1 0,5 6-1 0,1 2-7 0,3 5-4 15,4 4-5-15,2 5-2 16,4 2-7-16,0 1-17 16,13 2-58-1,0-4-4-15</inkml:trace>
  <inkml:trace contextRef="#ctx0" brushRef="#br2" timeOffset="88092">9056 5771 111 0,'0'0'6'0,"-12"-1"4"16,0-2 3-16,-8 1 5 0,2 0 4 31,-7 0-2-31,-2 2 3 0,-3 0-2 0,1 0-5 16,0 7-3-16,0 4-4 15,4 6-4-15,-4 3-2 16,3 2-1-16,-4 7 0 0,0 0 1 15,3 4-1-15,0-1-2 16,3 5 0-16,3 1 1 16,3 2 0-16,3 3 0 15,3-1-1-15,5 4 0 0,2 0 1 47,3 5 2-47,1 0-1 0,1 1 0 0,3 0 0 0,5-2 1 0,1 2-1 0,3 2 1 16,4-2 0-16,4-3-1 15,3-1 0-15,4-1 0 16,3-5 0-16,0 0 0 15,6-6-1-15,-1-5 0 0,2-3 0 16,-4-5 0-16,4-1 0 62,-2-5 0-62,-1-2 0 0,3-3 1 0,-4-3 0 0,5-1 0 0,-1-1 0 0,9-2 1 0,-5-1-1 0,0-1-1 16,4-3 1 0,-4 0-1-16,5 0 1 0,-3-3 0 15,2-6 0-15,-5 1 1 16,3-3 1-16,5-4 0 0,-4-4-1 15,4 0 0 32,-3-4 1-47,5-1-1 0,-3-4 0 0,3-4-2 0,0-2 1 0,-3 1 0 0,2-4 1 0,-4 0 0 16,-5-1 0-16,-2-1 0 15,-3-2 0-15,-5 0 0 16,-4-3 0-16,-2-2-1 0,-7-3 1 16,0-4-2-16,-4-4 1 15,2-4 0-15,-7-2 1 16,-1 0-1 31,-7 0 1-47,3-1-1 0,-6-1 1 0,-7 5-1 0,-2 2 1 0,-10 3-2 0,-6 3 0 0,-12 2 0 15,-10 4-1-15,-18 8-1 16,-13 4 0-16,-19 9 0 15,-13 9 0-15,-16 11-1 0,-4 7-1 16,-1 8-7-16,12 13-9 16,9 17-53-16,28-6-11 15</inkml:trace>
  <inkml:trace contextRef="#ctx0" brushRef="#br2" timeOffset="90443">16217 5184 127 0,'0'0'1'16,"0"0"-1"-16,-16-10-1 15,3 7 1-15,-6 0 0 0,-4 3 1 16,-10 0 1-16,-7 4 2 16,-6 5 3-16,-1 5 2 15,-3 0 0-15,3 6 1 16,-1-1-2-16,4 4 2 0,4 0-2 15,8 9-4-15,4 5 1 16,5-1-2-16,0 8 1 16,3 2 0-16,1 7 3 93,0 4 0-77,2 7 1-16,2-3 1 0,-2 2-2 0,3 7-2 0,0 2 0 0,3 6-1 0,6-3-2 0,2-3 1 0,2 1-2 0,7-5 1 0,8 4 1 0,6-9 0 0,3-4 1 0,4 1-1 0,0-2-1 15,2-3 0-15,-4-4-2 16,4-2 0-16,-7-1 1 0,3-9-1 16,-5 4 0-16,1-8 0 15,-2-5 1-15,3-3 0 16,-2 0 1-16,3-6 1 15,5-1 0-15,-5-4 0 32,6-1 1-32,-5-3-1 0,2-4 1 0,-5-5 2 0,6-3-1 15,-5 0 0-15,2-8 1 16,3-2 0-16,6-1 0 0,3-7-1 15,0-1 0-15,3-4-1 16,-2 1-2-16,5-3 2 16,-5 0-1-16,1-8 1 15,-1-4 1-15,4-4 0 47,-1-4 0-47,1-1 0 0,2-4 1 0,-3-4-2 0,1-5 0 0,-3-4-1 0,-2-2 0 16,-8-2-1-16,0-5 0 15,-7-7 1 1,-3-3-1-16,-8-5 0 0,-5-3 0 0,-3-4-1 15,-6-1 0-15,-13-2-1 16,-10 1-2-16,-12 4 0 0,-13 7 0 16,-11 12 0-16,-15 10-1 31,-10 16-3-16,-10 15-9-15,2 15-35 0,4 17-31 0,12 18-8 0</inkml:trace>
  <inkml:trace contextRef="#ctx0" brushRef="#br2" timeOffset="91874">4143 4814 241 0,'0'0'1'0,"-3"-10"1"0,3 10 0 15,-5-12-1-15,5 12 1 16,-11-15 0-16,11 15-1 15,-15-14-1 32,7 14-1-47,-3 0-2 0,1 0 0 0,-4 3 2 0,1 9-1 0,-1 8 1 0,-3 1 1 0,0 10 1 16,-2 3 0-16,-6 10 2 15,3 1-1-15,-2 8 1 0,1 0-1 16,-2 1 1 0,3 5 0-16,-1-4-2 0,6 6 3 15,4-2-2-15,0-2 1 47,5 1 0-47,0-5-1 0,6 0 2 0,1-9-1 0,8 2 3 0,7-10-1 0,7-6 3 16,9-3-1-16,9-6 0 15,5-5 2-15,11-7-2 0,-3-4-1 16,7-4-1-16,-1-4-1 15,-1-8-1-15,-4-6 0 16,0-5-1-16,2-6-1 16,0-7 0-16,4-6 1 31,3-8 0-31,2-9-2 0,1-8 1 0,-2-3 0 0,-1-5 0 15,-6-3 2-15,-9-3-2 16,-7-2 5-16,-7 5-1 0,-11 0 3 31,-9 4-1-31,-12 0-1 0,-4 7 1 0,-18 5-1 16,-12 8-2-16,-19 13-3 15,-22 12-1-15,-17 15-3 0,-17 13-5 16,-8 12-7 0,-7 10-19-16,5 17-35 0,12 12-16 15</inkml:trace>
  <inkml:trace contextRef="#ctx0" brushRef="#br2" timeOffset="93013">17953 5216 45 0,'0'0'0'0,"0"0"-1"15,0 0 1-15,0 0-1 16,-13 0 5-16,5-3 0 0,-3 1 4 16,-7 0 0-16,1 1 1 15,-4 1 2-15,1 5 1 16,-6 6 3-16,3 10-3 15,-1 4 1-15,-3 10-1 0,3 12 3 32,-2 10 0-32,1 6 2 0,3 8-1 0,3 8-3 15,3 0 2-15,5-1-4 16,5-3 0-16,5-8-5 0,3-2 0 31,13-9 3-31,2-11 1 0,8-7 1 0,8-13 0 16,6-4 1-16,11-11-1 15,8-5 2-15,8-15-1 16,3-12-3-16,5-7-2 0,0-10 0 15,0-11-2-15,-6-11-2 16,-8-15-1-16,-12-10 0 16,-19-6-3-16,-20-4 2 15,-19-5-1-15,-25 2 0 0,-25 11 0 31,-21 13-1-31,-17 24-10 16,-10 26-47-16,0 20-2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6T19:08:38.0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918 1347 171 0,'0'0'10'0,"0"0"5"15,0 0 4 1,0 0 0-16,0 0 2 0,0 0-1 15,0 0 2-15,0 0-2 0,4 6-6 16,-4-6-5-16,0 16-4 16,1-7 0-16,1 4-1 46,1 1 1-46,4 3 1 0,1-1 0 0,2 0 0 0,3 2 2 0,2-1-1 0,2-2 1 16,3 1 0-16,2-3 1 16,3-4-1-16,0 0 0 15,3-4-1-15,-1-1 0 0,-1-4-1 16,1 0 0-16,-5-4-2 15,1-2 0-15,-3-1-1 16,-4-1-2 15,-1-1-1-31,-4-1-4 0,-1 0-5 0,-10 10-5 0,11-14-17 0,-11 14-32 16,4-11-23-16</inkml:trace>
  <inkml:trace contextRef="#ctx0" brushRef="#br0" timeOffset="314">23180 1124 398 0,'0'0'2'16,"0"0"1"-16,0 0 1 16,0 0 0-16,0 0-2 15,0 0-1 1,0 0-4-16,0 0-12 0,0 0-43 0,0 0-22 15</inkml:trace>
  <inkml:trace contextRef="#ctx0" brushRef="#br0" timeOffset="516">23467 1149 402 0,'0'0'2'0,"0"0"0"16,0 0 1-16,0 0 0 15,0 0-2-15,0 0-4 47,-7 3-8-47,7-3-31 0,0 0-36 0,0 0-7 0</inkml:trace>
  <inkml:trace contextRef="#ctx0" brushRef="#br0" timeOffset="1496">23100 701 208 0,'0'0'3'0,"0"0"-2"0,0 0 1 15,0 0-1-15,0 0 1 16,0 0 2-16,0 0 0 16,0 0 3-16,-5 1-2 15,0 4 0-15,1 1 0 16,-1-2 1-16,-29 27 0 15,20-20-1-15,-41 38-3 0,39-26 0 32,-4-6-1-32,6 11 0 0,-4-3 0 0,7 7 0 15,-3 0 0-15,2 6 0 0,3-2 0 16,0 7 0-16,2-6 1 15,3 9-1-15,3-6 0 16,0 7 0-16,1-6 0 16,4 5 1-16,1-6 0 15,-5-21 2-15,19 53 1 0,11-7 0 31,2-12 0-31,3-11-1 0,2-8-1 0,2-4 0 16,1-5-1-16,-9-10-1 16,2 0-1-16,1-1 2 0,1 0 1 15,0-3 0 32,2-3 0-47,1-1 2 0,-3-1-1 0,3-6 1 0,-2 0-1 0,6 2-1 0,0-2 0 16,0 0-1-16,1 0-1 0,-3 0 0 15,1 0 0-15,-4 0 1 16,1-2 1-16,-5-3 3 15,-1-4 0-15,-1-4-1 16,0-2 3-16,-16 6-3 0,1-3 0 31,0 0 0-31,3-3-2 16,-1-2-1-16,1-2 1 0,-1-3 0 0,2-1-1 15,-3-2 3-15,2-4 0 0,0 0 0 16,-2-2 2 31,0-1-3-47,-4-4 1 0,-1 0-1 0,-1-3-1 0,-5-3 0 0,-3-2 0 0,-2 0-1 15,-7-4 0-15,-7 1-2 0,-7 0 1 16,-6-2-1-16,-9 4 1 16,-11 1 0-16,-13 5-2 15,-7 8 1-15,-11 5-7 16,-2 2-14-16,6 8-63 15,-1 11 0 1</inkml:trace>
  <inkml:trace contextRef="#ctx0" brushRef="#br0" timeOffset="61956">10585 5293 11 0,'0'0'1'0,"0"0"1"0,0 0 4 16,0 0 4-16,0 0 1 15,6-5 1-15,-6 5 3 16,15-2 1-16,-6 2 0 16,0-2 1-16,2 2-4 0,1-1-3 15,0 1-2-15,3 0 2 16,0-2-3-16,2 0-1 15,0 1-1-15,4-2 1 16,-1 1 0-16,3-1 0 0,-1 0-2 16,1-2 1-16,4 5-1 15,-3 0 1-15,4 0-1 16,-7 0 1-16,7 2-1 15,-9 2 1-15,5 2-2 16,-4-1 1-16,-3-1 0 31,1 1-2-15,0-5 1-16,4 3-1 0,-1-3 2 0,0 0-1 0,1 0-1 0,2 0 1 15,-1 0 1-15,2 0-1 0,-2-3-1 16,1 3 1-16,-3-2-1 16,2 0 2-16,-2 1-2 15,1-2 1-15,-2 0-1 0,1 0 1 16,-2-1-1 15,2 0 0-31,-5 0 0 0,4 1-1 0,7 0 2 0,-7-1-2 16,7 1 1-16,-2 0-1 0,3 2 0 15,-4-2-1-15,6 1 1 16,-5 0 0-1,-2 2 0 1,-2-1 0-16,-2-1-1 0,-3 2 0 0,1 0 0 16,-3 0 0-16,-1 0 0 0,-2 0 1 15,0 0-1-15,4 0 0 16,0 2 0-16,5-2 1 15,-2 1-1-15,1-1 1 16,1 2-1-16,2-1 0 0,-4 0 0 16,2 2 0-1,-2-2 0-15,0 1 0 0,0 0 1 16,1 1-1-16,2-2 0 15,2 2 0-15,4-1 1 0,-3-2-1 16,3 0 1-16,0 0-1 16,0 0 0-1,-4 0 0-15,1 0 1 0,-5 0-1 16,-1 0 0-16,-2 2 0 15,0-2 0-15,-1 1 1 0,1-1-1 16,-2 2 0-16,2-1 0 16,1 0 1-16,4 0-1 15,1-1 1-15,3 0 0 0,3 0-1 16,-3 0 1-16,3 0-1 15,-1 0 0-15,-2 0 0 16,-3 0 0-16,-2 0-1 16,-2 0 1-16,0 1 0 0,-1 0 0 15,4 1 1-15,4 0 0 16,0-1-1-16,6 1 2 15,1-1-1 1,1 0 0-16,-1 0-1 0,3 0 0 0,-5-1 0 16,-3 0 1-16,-2 0-1 15,-3 0 1-15,-1 0 1 16,0 0-1-16,0 0 1 15,2-2 0-15,1-2 1 16,-2 1-1-16,3-2 0 0,-2 1 0 16,1 1 0-16,-2 0 0 15,2 1 0 16,-4 0 0-31,3 0 0 0,1 1-1 0,-1 1 1 0,0-1-1 0,1 1 0 16,-1 1 0-16,-2-1 0 16,1 0 0-16,-2 0-1 15,0 1 1-15,0 0-1 0,3 2 1 16,2-1-1-16,0 1 0 15,3 0 0-15,4-1 0 16,5 0 0-16,3-2 0 16,7 0 1-1,2 1-1-15,7-4 0 0,4-2 2 0,0-2-2 16,-1 0 4-16,-2-5-1 15,-4 4 1-15,-11-1 3 16,-3 1-1 15,-10 0 0-31,-4 1 1 0,-8 0-1 0,-4 0-1 0,-3 4-1 0,3-2-1 16,-2 4-1-16,-1-2-1 15,-1 2-1-15,-9 1-2 16,12 0-2-16,-12 0-3 0,0 0-6 16,0 0-17-16,-10 0-43 15,10 0-13-15</inkml:trace>
  <inkml:trace contextRef="#ctx0" brushRef="#br0" timeOffset="64450">11824 5908 182 0,'0'0'8'0,"0"0"2"16,0 0 4-16,0 0 3 0,0 0 1 16,11 0 2-16,-11 0 3 15,14 8-1-15,-4-2-4 16,-1 4-3-16,3 3 0 15,1 3-1-15,1 1-2 0,-4 6-2 16,6 0-2-16,-5 6 0 16,0 0-1-16,1 2-1 15,-4 1 0-15,0 1-1 0,-4-3-2 16,6 2 2-16,-4-1-1 15,-2-3-1-15,1-3 1 16,2-1-2 15,0-1-1-31,-1-4 0 0,-1-3 1 0,1-3-1 0,-2-4 0 0,3 3-1 16,-7-12 1-16,7 14-1 15,-7-14 1-15,5 11-1 16,-5-11 1-16,0 0-1 16,5 9 0-16,-5-9 0 0,0 0 1 15,0 0-1-15,0 0 1 16,0 0-1-16,0 0 0 15,0 0 1-15,0 0-1 16,0 0 1-16,0 0-1 0,0 0 1 16,0 0-1-16,0 0 1 15,0 0 1-15,0 0-1 16,9-3 1-16,-3-7 0 15,2-8-1-15,0-2 1 0,4-9-1 16,-1-5 0-16,0-7-1 16,6-5 2-16,-2-3-1 15,2-1 0 16,-1 1 0-31,1 3 0 0,-3 3 1 0,0 3-1 0,-2 7 0 0,-2 2 0 16,-3 11-1-16,-2 0 0 16,-3 7-2-16,-1 3-2 46,-1 10-3-46,0 0-4 0,15-2-11 0,-15 2-24 0,1 16-41 0,3 1-4 0</inkml:trace>
  <inkml:trace contextRef="#ctx0" brushRef="#br0" timeOffset="65213">12434 6304 255 0,'0'0'6'15,"0"0"5"-15,0 17 2 0,0-4 2 16,0 3 0-16,0 2 2 16,2 4 0-16,0 1 1 15,-1-1-4-15,4-3-5 16,-4-3-3 15,2-2-1-31,0-5-1 0,-3-9 0 0,3 10-1 0,-3-10 0 0,0 0 1 16,0 0-1-16,0 0 0 15,0 0 0-15,0-5 0 0,0-5-1 16,0-2 0-16,0-5-1 15,3-1 1-15,3-4-2 16,0 2 0-16,6 0 0 16,-1 1-2-16,2 3 2 31,0 4-1-31,-2 2 0 0,2 5 1 0,0 5 0 0,1 0 0 15,-4 9 0-15,2 3 1 16,0 3 0-16,-2 0 1 0,2 5-1 16,-3 0 1 30,-3 0 0-46,-1-3 0 0,-4-2 1 0,-1-1 0 0,0-14 1 0,-2 14-1 0,2-14 0 0,-11-6 0 16,8-10-1-16,3-3 0 16,0-3 0-16,8-2-2 15,3 2 0-15,6-4 0 16,3 9-2-16,4 3 1 15,3 8 0-15,-4 5 0 0,4 2 0 47,-6 7 1-47,-3 6 0 0,-5 5 0 0,-5 1 1 0,-4-1 0 0,-4 4 0 0,-4-2 0 16,-7-1 1-1,2-4-2-15,0-2-1 0,-1-4-2 16,10-10-4-16,-12 11-6 16,12-11-29-16,23 0-43 0,-9-11-3 15</inkml:trace>
  <inkml:trace contextRef="#ctx0" brushRef="#br0" timeOffset="66396">13168 6139 179 0,'0'0'7'0,"0"0"5"16,0 10 4-16,0-10 4 15,6 15 3-15,4-5 2 16,5-3 1-16,6 0 1 15,4-3-6-15,4-4-3 0,3-4-3 16,1-6-5-16,1-7-1 16,-2-3-2-16,-4-2-2 15,-4-4-1-15,-5-1 0 0,-6-3-3 16,-6 3 0-16,-6-2 0 15,-6 3-2-15,-7 4 0 16,-6 2 0-16,-4 3-1 16,-6 8 1-16,3 6 0 0,-2 4 0 15,-4 9 1-15,3 10-1 16,-4 10-1-16,3 9 1 15,1 11 0-15,1 6 0 16,3 9 1-16,4 2 0 0,8 3 2 16,11-8 1-16,9-7 3 31,14-13 1-16,11-8 0-15,8-15 0 0,14-14 0 0,3-5 0 0,4-12-1 16,-6-2-2-16,-2-4-2 0,-8 0-2 16,-5 0-3 30,-7 1-2-46,-4 1-3 0,-9 3-6 0,-4 1-11 0,0-3-40 0,-7 8-21 0</inkml:trace>
  <inkml:trace contextRef="#ctx0" brushRef="#br0" timeOffset="67213">13786 5659 270 0,'0'0'6'15,"0"0"4"-15,0 0 1 16,0 0 0-16,0 0-1 15,0 0 2-15,0 0 0 16,-9 5 1-16,5 4-3 0,4 5-4 16,0 3 0-16,1 1 3 15,4 8-2-15,3 0 1 16,1 6-1-16,1-2-1 15,2 0 0-15,2 2-2 16,-5-1 0-16,2-1-1 0,-1-2-1 16,-4-6 0-16,-2-2 1 15,-1-3-1 1,-3-5 2-16,0-12-1 0,-6 13 1 15,-6-13 0-15,-8 0 0 0,-2-5 0 16,-4-4-1-16,-5-5-1 16,-3-3 0-16,3 0-1 15,2-4-2-15,1 2-1 0,8-1-5 16,8 5-8-16,5 1-33 15,7-1-36-15,13 1-5 16</inkml:trace>
  <inkml:trace contextRef="#ctx0" brushRef="#br0" timeOffset="67568">13800 5549 365 0,'0'0'4'16,"0"0"1"-16,0 0 0 16,-6-11 2-16,6 11-2 15,0 0-1-15,-2-9-4 0,2 9-15 16,0-9-54-16,0 9-11 15</inkml:trace>
  <inkml:trace contextRef="#ctx0" brushRef="#br0" timeOffset="68303">14216 5508 110 0,'0'0'5'0,"-7"5"6"16,7-5 4-16,-18 15 4 0,7-1 2 16,-5 3 2-16,-3 5 0 15,0 5 4-15,3 1-6 16,7 0-1-16,3 1-2 15,6-1-1-15,10-5-1 0,11-3-1 16,14-8 1-16,4-9-2 16,10-3-1-1,-4-5-2 1,7-7-2-16,-4-6-2 0,-7-4 0 0,-7 1-3 15,-10-3 1-15,-10 1-2 0,-13 1 0 16,-8-2-1-16,-20 4 0 47,-10 3-1-47,-8 3-1 0,-4 3-1 0,-5 3-2 0,2 5-2 0,7 3-2 0,11 3-3 15,10 2-4-15,15 6-9 16,9 0-25-16,0-2-35 16,18 1-6-16</inkml:trace>
  <inkml:trace contextRef="#ctx0" brushRef="#br0" timeOffset="68631">14310 5270 295 0,'0'0'7'0,"-4084"7"2"0,8163 7 4 16,-4083 7 1-16,-4 11 1 16,-1 7 5-16,-1 12 1 15,-5 13 1-15,1 3-6 16,-3 4-4-16,4-3-2 15,0-2-2-15,4-11 0 0,0-6-6 16,6-8-4-16,3-15-7 16,3-9-45-16,3 0-31 15,-6-17-3-15</inkml:trace>
  <inkml:trace contextRef="#ctx0" brushRef="#br0" timeOffset="71828">14931 5993 125 0,'0'0'7'16,"0"0"4"-16,-7 7 0 0,7-7 2 15,-9 12 2-15,9-12 1 16,-7 19 3-16,7-7 4 15,1 0-6-15,13 3-1 16,9-6 1-16,10 6-1 0,10-10 0 16,6 2-1-16,6-7-3 15,-1 0-1-15,-1-2-2 16,-6-5-3-16,-7 5-1 0,-10-3 0 15,-8 2-3-15,-6-2-2 16,-5 5-3-16,-11 0-7 16,14-3-18-16,-14 3-26 15,13 0-24-15</inkml:trace>
  <inkml:trace contextRef="#ctx0" brushRef="#br0" timeOffset="72090">14911 6334 247 0,'0'0'9'0,"15"0"3"0,12-5 3 16,15 0 2-16,18 0 0 15,12-2 2-15,11-1-1 16,5-1 2-16,1 3-9 16,-8-3-3-16,-11 4-4 0,-12-1-5 15,-14 4-8-15,-15-1-15 16,-9 0-32-16,-3 2-24 15</inkml:trace>
  <inkml:trace contextRef="#ctx0" brushRef="#br0" timeOffset="74833">11019 4448 131 0,'0'0'7'16,"0"0"2"-16,0 0 5 16,0 0 4-16,0 0 2 15,0 0 4-15,0 0 1 0,0 0 2 16,0 0-5-16,0 0-5 15,-6-9-2-15,6-5-4 16,0-6-3-16,0-10-2 16,0-10-1-16,3-11-2 0,2-12 0 15,-2-7 3-15,2-7-1 16,0-4 2-16,-2 1-1 15,-1-2 0-15,-2 10 0 16,0 6 1 0,0 11-1-16,-1 6-1 0,-1 11 0 0,-1 4-1 15,1 6-1-15,1 7 0 16,0 0 1-16,1 4-3 15,0 3 2-15,0-1-1 16,0 4 2-16,0 1-1 0,0 10 1 16,0-17-2-16,0 17 2 15,1-15-2-15,-1 15-1 16,0-17-1-16,0 17 0 31,6-16 0-31,-3 7 0 0,-3 9 0 0,6-17-1 0,-6 17 1 16,7-9 1-16,-7 9-1 15,0 0 0-15,0 0-1 0,0 0 1 16,0 0 0-16,0 0-1 15,0 0 1-15,0 0 0 16,0 0 0-16,0 0 0 16,0 0 1-16,0 0-1 15,0 0 1 1,0 0-1-16,0 0 0 0,0 0-1 0,0 0 0 15,0 0 0-15,0 0-1 16,-6 1 1-16,6-1-1 16,-7 16 1-16,1 0 0 31,-3 1 0-31,1 1 0 0,-1 1 1 0,1-1-1 0,0 1 1 15,0-1 0-15,4-4-1 16,2-4 1-16,2-10 1 16,-2 14 0-16,2-14 0 0,0 0 1 15,0 0-1-15,0 0 1 16,0 0 0-16,0 0-1 0,-2-10 0 16,2-3-1 15,0-4 1-31,0-3-1 0,3-4 0 0,1-4-1 0,-1 1 1 15,2 2 0-15,1 2 0 16,-2 1 0-16,1 5 0 16,-5 2-2-16,0 15 0 0,4-13 0 15,-4 13-1-15,9 0 1 16,-9 0-1-16,21 15 2 15,-6 1-1-15,3-2 2 0,6 4-3 47,2-2-5-47,7 3-21 0,11-2-50 0,-3-5-4 0</inkml:trace>
  <inkml:trace contextRef="#ctx0" brushRef="#br0" timeOffset="76696">14022 4606 143 0,'0'0'10'16,"0"0"3"-16,-5-3 2 16,5 3 0-16,-5-14 0 15,4 3-1-15,-3-5 2 0,4-8-2 16,0 0-8-16,4-10-2 15,0 0-2-15,2-10-1 16,4-4 1-16,-1-5 0 0,2-3-1 16,2 0 1-16,4-1-1 15,-3 3 1-15,1 0-1 16,0 2 0-16,0 1 0 15,-3 5 1-15,1 5 0 16,-3-1 1-16,-4 4 1 0,2 2 2 16,-2 2-1-16,-2 3 0 15,2 5 1-15,-1 1 0 16,-1-2 2-16,-2 7 0 15,-2-3-1-15,4 5 0 0,-3-3 1 16,1 6-1-16,-2-1 2 16,0 0-4-16,0 6 1 15,0-3-2-15,0 3-2 16,0-2 1-16,1 1-2 0,-1 0 1 31,0 1-1-31,0 1 0 0,0-1 0 0,0 10-1 16,0-12 0-16,0 12-1 15,0 0 0-15,0 0-1 0,0 0 1 16,-8 10-2-16,4 1 2 47,-7 9-1-47,1 2 2 0,-7 5-1 0,-2 4 0 15,-1 1 0-15,0-1 1 0,4-5-1 0,-2 1 2 0,7-10-1 16,1 0 1-16,10-17 2 15,-7 12 0-15,7-12 0 16,0-8-1-16,10-4 3 0,4-6-2 16,4-5 1-16,2-6-2 31,5-2 1-31,-1-3-1 0,0 0 0 0,0 3 0 15,-6 1-1-15,-4 7-1 0,-5 3 0 16,-1 6-1-16,-2 6-1 16,-6 8 1-16,12 3 0 15,-5 9 1-15,3 12 0 16,5 2 1-16,5 6 1 15,4 2-1-15,9 0-4 0,0 0-19 32,-3-2-56-17,15-9-4-15</inkml:trace>
  <inkml:trace contextRef="#ctx0" brushRef="#br0" timeOffset="80682">16292 5784 22 0,'0'0'3'0,"0"0"4"0,0 0 2 16,-13 3 4-16,13-3 6 16,-17 6 0-16,8-3 7 15,-1 1 2-15,-2-1-2 16,4 0-2-16,8-3-3 15,-11 5-1-15,11-5-3 0,0 0-3 16,0 0-2-16,10-5-3 16,6-2 1-16,7-1-2 15,5-4 0-15,5 3 1 0,7-3-3 16,2 4 0-16,1 1-1 15,0 5-2 17,-1 2 0-32,-4 4-1 0,-7 8 0 0,-5 1-1 0,-9 3 1 0,-6 1 0 15,-11 3 0-15,-11-1 1 16,-15 0 1-16,-7-4 0 15,-8 1-1-15,0-5 0 0,1 0-1 16,2-5-1-16,10 1-1 16,8 0 1-16,20-7-1 15,-1 15-1-15,13-3 1 31,12 5 0-31,6 4 0 0,0 2-2 0,3 5 2 16,-5 4-1-16,-7-3 1 0,-8 5 0 16,-12-3 0-16,-8 1-1 15,-19-2 2-15,-8-4 0 16,-7-5 0-16,-5-4 1 0,-3-8-2 15,4-2-2-15,3-3-13 16,8-4-24-16,7-1-38 16,20-9-3-16</inkml:trace>
  <inkml:trace contextRef="#ctx0" brushRef="#br0" timeOffset="93921">17010 6130 89 0,'0'0'6'15,"0"0"5"-15,13-5 4 16,-7-4 3-16,6-1 4 15,-1-2 1-15,4 0 1 0,-2-4 0 16,2 3-4-16,-3-4-5 16,-2 6-4-16,1 2-4 15,-2-5-2-15,-4 5-2 16,0-4-1-16,-2 2 1 0,-2-2-2 15,-1 2-1-15,-1 0 1 16,1 11-1-16,-13-14-1 16,13 14 0-16,-18-7 0 15,9 7-1-15,-4 2 0 0,-1 4 1 16,-2 5-1-16,1 3 0 15,-4 4 2 1,2 6 0-16,-3 7 1 0,4 7 0 0,-4 1 2 16,4 7 2-16,-2-2-1 15,7 5 0-15,-1-6 1 16,9-3 1-16,3-11 2 15,6-6-1-15,13-6-1 16,7-5 0-16,7-8 1 0,5-3-1 16,5-1 0-16,-2-3-2 15,0-2 0 16,-1 1-2-31,-10-1 0 0,-5 0-2 0,-5 5-5 0,-5-5-16 0,-15 5-29 16,16-5-26-16</inkml:trace>
  <inkml:trace contextRef="#ctx0" brushRef="#br0" timeOffset="94809">17497 5598 84 0,'0'0'8'16,"0"0"6"-16,0 0 1 0,0 0 0 16,0 0-1-16,0 0 0 15,0 0 1-15,0 5 0 16,4 7-7-16,1 2-3 15,2 3-3-15,3 4 3 0,0 4 2 16,1 0-1-16,-1 1 4 16,-3 1 2-16,-1-3 3 15,-2-2-1-15,-1 0 0 16,-3-3 0-16,0-2 0 0,-1 0 0 15,-1-8-2-15,-3 3-2 16,5-12 0-16,-12 10 0 16,12-10-1-16,-17 0-1 15,5-2-1-15,-1-3 0 0,-3 0-2 16,0-2-2-16,1 0 0 31,-3 2-3-31,7-2-3 0,2 2-4 0,9 5-8 16,-11-8-15-16,11 8-21 15,0-12-29-15,8 3-8 0</inkml:trace>
  <inkml:trace contextRef="#ctx0" brushRef="#br0" timeOffset="95099">17484 5278 358 0,'0'0'1'16,"0"0"0"-16,0 0-1 15,0 0-2-15,0 0-4 16,0 0-4-16,-9 0-10 0,9 0-18 15,2 13-32 17,-2-13-13-32</inkml:trace>
  <inkml:trace contextRef="#ctx0" brushRef="#br0" timeOffset="96212">17663 5374 118 0,'0'0'6'0,"0"0"2"16,0 0 1-16,-9-1 1 15,9 1 1-15,0 0 0 0,-10-6 0 16,10 6 2-16,0 0-6 16,0 0 0-16,0 0-3 15,8-4 3-15,3 2-2 16,6-3 2-16,0 1-1 0,7-2 1 15,-1 2 0-15,7-2 2 16,1 2-2-16,0-2 2 16,1 4-2-16,-4 0-1 15,-2 2 1-15,-5 0-2 16,-1 1-1-16,-6 4-1 0,-6 1-1 15,-8-6-1-15,6 15 2 16,-6-6-1 31,-3 0 2-47,-6-1-1 15,-4-1 1-15,-4 1-1 0,-6-3 0 0,2 0 0 0,-4-1-1 0,4-4 0 0,1 3-1 0,6-3-1 16,-1 2 0-16,15-2-1 0,0 0 0 16,0 15 0-16,7-1 2 15,12-2-1-15,5 6 1 16,2 1 0-16,4 2 1 15,-6-2 0-15,5-1 0 0,-9-1 0 16,-5-3 0 0,-12 1-1-16,-5-2 1 0,-12 0 0 15,-8-1 0-15,-3-4 2 16,-9 3-3-1,4-5 2-15,-3-1-3 0,3-1-3 0,3-1-2 16,7-2-10-16,1 1-14 16,7 0-15-16,12-2-29 15,-7 12-8-15</inkml:trace>
  <inkml:trace contextRef="#ctx0" brushRef="#br0" timeOffset="96879">18199 5466 73 0,'0'0'2'0,"0"0"2"16,0 0 4-16,0 0 6 0,-8 0 6 15,8 0 3-15,-14 18 1 16,6-6 3-16,-1 8-2 16,0 7-1-16,2-1-2 15,4 0-4 1,3-1 0-16,7-2-3 0,9-5 0 0,6-6-1 15,3-7-1-15,7-5 1 16,2-4-1-16,0-9-3 0,1-3-1 16,-3-7-2-16,-6 3 0 15,-6-5-1-15,-3-1-1 16,-9-1-2-16,-8 1-1 15,-7-1-1-15,-7 4-2 16,-9 1 0-16,-4 5-1 31,-3 4 0-31,-2 9-2 0,2 4 0 0,1 5-3 0,5 10 0 16,5 6-5-16,6 4-10 15,4 4-17-15,9 3-40 0,5-6-5 16</inkml:trace>
  <inkml:trace contextRef="#ctx0" brushRef="#br0" timeOffset="97963">18621 5363 30 0,'0'0'2'0,"0"0"3"16,0 0 5-16,2 10 10 16,-2-10 4-16,17 5 6 15,-4-5 1-15,5 0 1 0,2 0 0 16,5-8-2-16,-2-1-4 15,-2-6-8-15,-1-2-2 16,-6-2-5-16,-6 0 0 0,-7 2-4 16,-4-1-1-16,-11 4-1 15,-5 1-2-15,-4 6-9 16,-6 4-17-16,0 3-50 15,4 10-6-15</inkml:trace>
  <inkml:trace contextRef="#ctx0" brushRef="#br0" timeOffset="98946">18689 5261 76 0,'0'0'4'15,"0"0"0"-15,0 0 0 16,0 0 1-16,0 0 1 16,-3 6 2-16,3-6 3 15,-10 12 1-15,1-3-2 16,0 3 2-16,-1 1 0 0,-1 2 0 15,4 2 3-15,4-4-1 16,3 0 1-16,4-4-3 16,12-1-2-16,2-6-15 15,5-4-51-15,6 2-7 0</inkml:trace>
  <inkml:trace contextRef="#ctx0" brushRef="#br0" timeOffset="103218">19115 5983 92 0,'0'0'6'0,"0"0"4"15,-11-3 6-15,11 3 6 16,0 0 6-16,9 0 2 0,12 0 0 15,8 0 2-15,11 3-6 16,6 0-3-16,6 0-4 16,0 0-8-16,1-3-3 15,-5 1-2-15,-9 1-2 0,-5 0-1 16,-10-1 1-16,-3 1-4 15,-4-1-5-15,-4 2-8 16,-3-3-20-16,-10 0-32 0,17 0-14 16</inkml:trace>
  <inkml:trace contextRef="#ctx0" brushRef="#br0" timeOffset="103618">19202 6257 233 0,'0'0'9'0,"7"2"4"16,10 0 2-16,12 0 1 16,7 1 2-16,10-3 1 15,11 2 0-15,5 0 0 0,4 1-7 16,-8-1-4-16,-4 1-2 15,-12-1-4-15,-7 5-5 16,-17-1-8-16,-5 3-23 0,-8 5-41 16,-5-2-8-16</inkml:trace>
  <inkml:trace contextRef="#ctx0" brushRef="#br0" timeOffset="104842">20678 5736 88 0,'0'0'6'0,"0"0"5"0,0 0 4 16,0 0 4-16,-8-8 0 15,8 8 2-15,0 0-1 16,0 0 2-16,-10-4-6 15,10 4-2-15,0 0-4 0,0 0-2 16,-9 2 1-16,9-2-1 16,0 0 1-16,0 0 2 15,-4 10-2-15,4-10 1 16,0 0-2-16,0 0 0 0,11 0-2 15,6 0 0-15,6-2-2 16,10-1-1-16,5 0 0 16,9 3-1-16,-1 0 0 15,4 6 0-15,-5 2-2 0,-5 3 1 16,-7 3 0-16,-9 3 0 15,-7 2 1-15,-15 0-1 16,-2 1 2-16,-13 0-1 16,-7 1 2-1,-10-1-1-15,0-5 0 0,-4-1-1 0,5-2 0 16,4-3-1-16,4-1 1 15,12 0-2-15,9-8 1 16,3 18 0-16,14-8 0 0,7 8-2 16,4 3 0-16,3 0 1 15,-1 4 0-15,-6 2 1 16,-6 2 0-16,-12-1 2 15,-7 2-1-15,-19-2 2 16,-10-3 0 0,-10-1 0-16,-11 0 0 0,-4-3-1 0,-3-3 0 15,1-4-2-15,7-6-2 16,9 0-6-16,7-2-4 0,15 1-11 31,5-2-22-31,14-5-35 0,0 0-8 0</inkml:trace>
  <inkml:trace contextRef="#ctx0" brushRef="#br0" timeOffset="105410">21458 6010 216 0,'0'0'1'15,"0"0"2"-15,0 12 0 16,0-12 5-16,1 14 5 15,8-7 2-15,6-2 2 32,6-3 1-32,11-2-1 0,6-4 1 0,6-8-3 0,2-2-4 15,-4-6-3-15,-1 0-1 16,-8 1-4-16,-7 1-2 0,-17-1-1 15,-9 6-2-15,-11 1-1 16,-17 4-1-16,-10 8 0 16,-9 0-1-16,-7 9 2 15,-4 8 1-15,1 8 4 0,5 5 0 16,4 8 3 15,12 7 1-31,15-1 5 0,14 2 1 0,12-7-1 0,21-1 0 16,13-10-1-16,15-3 0 15,7-10-2-15,9-6-1 47,4-4-2-47,-1-2-1 0,-4-3-3 0,-6 0-2 0,-6 0-4 0,-12 0-9 0,-3 2-36 0,-9 4-33 16,-9-4-6-16</inkml:trace>
  <inkml:trace contextRef="#ctx0" brushRef="#br0" timeOffset="106234">22517 5334 148 0,'0'0'2'0,"0"5"0"16,1 7 5-16,5 3 5 0,-1 11 6 16,3 10 7-1,-2 7 1-15,3 5 2 16,-2-1-1-16,3 4 1 15,-2-5-7-15,-2-2-2 0,3-13-3 16,-4-8-4-16,0-7-2 16,-4-3-2-16,-1-13 1 15,-4 10-2-15,-3-7 1 0,-7-3-1 16,-3 0 0-16,-7-4-2 15,-2-4-1-15,0-1 0 16,-3-3 0-16,3 0-1 16,1-1-1-16,4 2-2 0,0-1-2 15,11 2-5-15,2-1-5 16,7 2-20-16,1 9-50 15,9-22-6-15</inkml:trace>
  <inkml:trace contextRef="#ctx0" brushRef="#br0" timeOffset="106368">22413 5232 359 0,'0'0'0'0,"0"0"-5"0,0 0-14 15,0 0-33-15,5-3-25 16</inkml:trace>
  <inkml:trace contextRef="#ctx0" brushRef="#br0" timeOffset="107035">22973 5144 134 0,'0'0'12'15,"0"10"3"-15,0 1 4 0,2 3 3 16,2 3 1-16,-1 5 1 16,3 0 1-16,-2 3 0 15,0-4-11-15,-1-3-2 16,0-5-3-16,0-2-4 0,-3-11 0 15,4 13-1-15,-4-13-2 16,0 0-1-16,5 8-2 16,-5-8-3-16,0 0-7 31,0 0-15-31,10 2-29 0,-10-2-23 0</inkml:trace>
  <inkml:trace contextRef="#ctx0" brushRef="#br0" timeOffset="107329">23129 5103 73 0,'0'0'9'15,"0"13"8"-15,0 0 8 16,0 6 3-16,0 4 2 15,0 5 2-15,-1 5 1 16,1 2 0-16,0-2-9 0,0-1-8 16,-1-3-4-16,2-8-3 15,1-3-3-15,-2-4-1 16,3-4-2-16,-3-10-2 15,0 12-2 1,0-12-4-16,0 0-12 0,0 0-18 0,6-8-39 16,-6 8-7-16</inkml:trace>
  <inkml:trace contextRef="#ctx0" brushRef="#br0" timeOffset="107559">22784 5202 297 0,'0'0'0'0,"0"0"3"16,8-2 2-16,15 0 2 16,10-4 1-16,12-4 2 31,10-2 0-31,13-3 1 0,8 1 0 0,3-4-1 0,-9 1-3 15,-6 3-2-15,-15 1-3 16,-8 7-11-16,-19-1-18 16,-22 7-47-16,0 0-7 15</inkml:trace>
  <inkml:trace contextRef="#ctx0" brushRef="#br0" timeOffset="108019">23608 4980 251 0,'0'0'0'16,"0"8"2"-16,0 9 3 15,-1 10 7-15,-7 7 3 31,-3 11 4-31,-5 11 1 0,3 6-1 0,-8 8 5 16,0-1 0-16,-1-4-6 16,-1-5-4-16,5-10-3 0,1-5-3 15,2-11-2-15,2-7-1 16,2-10-6-16,2-5-3 15,9-12-5-15,-8 14-17 16,8-14-56-16,0 0-4 0</inkml:trace>
  <inkml:trace contextRef="#ctx0" brushRef="#br0" timeOffset="108697">24041 5095 158 0,'0'0'-1'0,"0"0"1"0,-5 0 3 15,5 0 3-15,-15 9 5 16,4 1 3-16,-2 6 4 15,-5 7 4-15,1 3 3 16,-9 8 0-16,1 7-2 0,-1 9-3 16,-1 4-1-16,3 5-3 15,1-2-2-15,5 1 0 16,5-2-4-16,11-7 0 15,1-6-2-15,12-11 1 0,7-8-2 47,8-10-2-47,8-6 0 0,8-11-1 0,4-8-1 0,-2-9-1 0,-3-7-2 16,-5-1 0-16,-6-5-2 15,-9 2 0-15,-14 1 0 0,-9 9-1 16,-18 2 1-16,-10 11 1 16,-11 8-1-16,-1 8 1 15,-2 8 1-15,2 11-4 0,4 3-10 16,11-2-63-16,17 6-6 3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6T19:11:33.7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263 8315 31 0,'0'0'4'15,"0"0"1"-15,0 0 5 16,0 0 3-16,6-8 6 16,-6 8 5-16,0 0 2 15,8-8 2-15,-8 8-1 0,0 0-2 16,11-6-2-16,-11 6 0 15,0 0-2-15,14 5 1 16,-9 4-1-16,4 9-2 16,-2 2 1-16,5 6-1 0,0 4-1 15,3 1-4-15,0 5-1 16,1-1-5-16,0 2-2 15,0-5-1 17,-1-3-1-32,-5-4-1 0,-1-4 0 0,-1-2-1 0,-2-7-1 0,-1 0-1 15,-5-12 1-15,5 11 1 16,-5-11-1-16,0 0 0 15,0 0 0-15,0 0 1 0,0 0-1 16,0 0 1-16,0 0 0 16,0 0 0-16,0 0 0 15,0 0-1-15,0 0 0 16,0 0 0-16,4-11-1 15,-4-1 1-15,1-8 0 0,1-6 0 16,5-9-1-16,1-8 0 16,1-8 1-16,7-4-1 15,-1-7 0 16,5 4-1-31,2 2 0 0,-4 8 1 0,1 9-1 0,-3 7 1 0,-1 10-1 16,-2 6 0-16,-13 16 0 16,13-11-1-16,-13 11-3 15,0 0-4-15,13 7-9 0,-13-7-18 16,0 0-44-16,3 19-8 15</inkml:trace>
  <inkml:trace contextRef="#ctx0" brushRef="#br0" timeOffset="327">20482 8187 345 0,'0'0'6'16,"5"-1"1"-16,11-4 2 0,7-3 1 15,7-6 1-15,10-1-1 16,6-3 0-16,5-2-1 16,2 2-9-16,-9-1-7 15,-2 6-14-15,-13 4-27 0,-12 2-33 16,-7 4-6 15</inkml:trace>
  <inkml:trace contextRef="#ctx0" brushRef="#br0" timeOffset="581">20123 8433 348 0,'0'0'4'0,"6"-2"1"0,8-7 1 16,10-3 2-16,4-3-2 15,11-1-2-15,2-2-4 16,7 2-14-16,-2 10-46 0,-1-9-20 16</inkml:trace>
  <inkml:trace contextRef="#ctx0" brushRef="#br0" timeOffset="977">20975 8332 332 0,'0'0'2'0,"9"0"1"15,5 0 1-15,5-3 0 16,6-2 0-16,2-4 0 15,5 1 0-15,5-2-4 16,0 2-14-16,-1 2-35 0,-4-3-25 31</inkml:trace>
  <inkml:trace contextRef="#ctx0" brushRef="#br0" timeOffset="1153">21017 8545 346 0,'0'0'5'15,"0"0"1"-15,10 2 2 16,6-2 0-16,3 0 0 0,8-4 0 16,6-6-5-16,8 3-19 15,9 0-57-15,-2-7-6 0</inkml:trace>
  <inkml:trace contextRef="#ctx0" brushRef="#br0" timeOffset="2041">21643 8133 213 0,'0'0'3'0,"0"0"2"16,-14 3 4-16,14-3 5 16,0 0 3-16,4 10 4 0,10-7-2 15,2-1 0 32,12 0-2-47,1-1-2 0,6-1-2 0,4 2-6 0,2-2-3 0,-6 0-2 0,1 1 0 0,-3 3-1 16,-4-2 2-16,-3 3-2 15,-5-1 1-15,-5 2-1 16,-4-1 1-16,-4 4-1 15,-7 0 0-15,-2 4 0 0,-5 1 1 16,-7 3-1-16,0-1 0 16,-6 5 0 15,1 1 0-31,-4 4 0 0,-2-3 0 0,1 2 1 0,2 1 0 0,-1-3 1 15,1 1 0-15,4-3 1 16,0-1 0-16,8-5 2 16,5 0 0-16,4-6 1 15,7 0 0-15,9-4-1 0,8-1-1 16,7-1 0-16,5-2-1 15,4-1-1-15,-1-1-1 16,1-3-1-16,-2-1 0 16,-6 2-2-16,-3-2-1 15,-6 2-3-15,-5-1-4 0,-3 2-3 16,-5-2-9-16,1 1-13 15,-11 3-32-15,0 0-20 16</inkml:trace>
  <inkml:trace contextRef="#ctx0" brushRef="#br0" timeOffset="2312">21730 8460 388 0,'0'0'3'15,"12"0"1"1,8-4 2-16,9-1 0 0,11-5 2 0,8-1 0 15,8-2 0-15,2-2 0 16,0-1-3-16,-2 4-8 16,-14-5-18-16,-10 7-60 15,-1-1-3-15</inkml:trace>
  <inkml:trace contextRef="#ctx0" brushRef="#br0" timeOffset="3541">22821 8045 271 0,'0'0'8'0,"0"0"2"0,9-3 1 15,-9 3 3-15,10 0 4 16,-10 0 1-16,15 21 3 15,-5-3 2-15,-5 8-9 16,1 3-1-16,-3 7-1 0,3-2-4 16,-5 0-2-16,0 0-2 15,-1-8-2-15,1-6-2 16,-1-4 0-16,0-5-4 15,0-11-3-15,0 0-6 0,0 0-23 16,0 0-48-16,0 0-6 16</inkml:trace>
  <inkml:trace contextRef="#ctx0" brushRef="#br0" timeOffset="3798">22608 8161 325 0,'0'0'5'15,"0"0"4"-15,11-8 3 16,6-1 2-16,14-2 2 16,14-5 2-16,15-6-1 0,14-1 0 15,10-2-4-15,8-2-3 16,1 3-4-16,-4-2-2 15,-6 4-3-15,-15 3-2 16,-12 6-5 0,-19 3-4-16,-8 6-10 0,-18-1-25 0,-11 5-41 15,0 0-7-15</inkml:trace>
  <inkml:trace contextRef="#ctx0" brushRef="#br0" timeOffset="4065">22739 8507 380 0,'0'0'6'0,"10"0"1"16,10 0 2-16,8-2 1 16,13-7 0-16,13-5 1 15,11-3 1-15,8-2-1 0,3-1-8 16,-9-3-11-16,-4-2-49 15,-9 8-27-15</inkml:trace>
  <inkml:trace contextRef="#ctx0" brushRef="#br0" timeOffset="5269">22718 8499 340 0,'0'0'4'0,"0"0"1"16,0 0 4-16,1 7 3 16,-1-7 2-16,0 20 0 15,0-6 1-15,-1 4-1 0,-5 4-3 16,-1 1-2-16,-3 3-4 15,0-4-4-15,-3 1-7 16,0-7-11-16,5-2-33 16,8-14-32-16,-3 11-8 0</inkml:trace>
  <inkml:trace contextRef="#ctx0" brushRef="#br0" timeOffset="5591">22699 8064 294 0,'0'0'8'0,"-3"5"2"16,-1 7 3-16,-2 2 0 0,-6 8 1 15,1 2 0-15,1 5 1 16,-4 4-1 0,1-5-12-16,5 3-25 0,8-7-51 15,0-6-7-15</inkml:trace>
  <inkml:trace contextRef="#ctx0" brushRef="#br0" timeOffset="6107">23462 7877 260 0,'0'0'10'15,"0"0"3"-15,0 8 4 16,0 2-1-16,-2 5 3 16,-6 0-1-16,1 7 1 0,-4 3 1 15,-4 3-11-15,0 0-9 16,3 2-17-16,1 2-50 15,1-10-14-15</inkml:trace>
  <inkml:trace contextRef="#ctx0" brushRef="#br0" timeOffset="6531">23382 8361 351 0,'0'0'4'0,"0"0"3"16,0 0 3-16,-6 15 3 31,-4-1-1-31,0 8 1 0,-5 7 1 0,-2 3 0 0,-1 6-8 16,2 5-8-16,-3-3-14 15,4-9-52-15,4 5-16 16</inkml:trace>
  <inkml:trace contextRef="#ctx0" brushRef="#br0" timeOffset="7098">23545 7843 242 0,'0'0'6'16,"0"0"3"-16,0 0 3 15,0 0 2-15,0 0 3 0,-9 7 2 16,3 4 1-16,-3 5 0 15,2 7-4-15,-6 1-1 16,-3 8-3-16,3-3-5 16,1 1-7-16,4 0-13 0,-2 3-64 15,9-13-3-15</inkml:trace>
  <inkml:trace contextRef="#ctx0" brushRef="#br0" timeOffset="9344">21136 9777 270 0,'0'0'8'0,"0"0"4"0,0 0 5 16,15-1 2-16,3-1 0 16,7-3 1-16,8-1 3 15,3 0-2-15,4-2-6 0,6 1-6 16,-7-2-3-16,-3 2-3 15,-7 2-1-15,-8 2-2 16,-7-1-2-16,-3 4-2 16,-11 0-4-16,0 0-9 0,0 0-22 15,2-12-43-15,-2 12-4 16</inkml:trace>
  <inkml:trace contextRef="#ctx0" brushRef="#br0" timeOffset="9667">21263 10069 350 0,'0'0'5'16,"14"-1"3"-16,8-5 3 15,8-1 1-15,11-3 0 0,11-1-1 16,6-1 1-16,5-1 0 16,0 1-7-16,-7 0-9 15,-7 7-9-15,-11-1-20 0,-14 1-48 16,-12 5-6-16</inkml:trace>
  <inkml:trace contextRef="#ctx0" brushRef="#br0" timeOffset="10251">22457 9286 365 0,'0'0'5'0,"0"0"-1"15,0 0 0-15,0 0 4 16,0 0 0-16,-2 6 1 31,2 5 1-31,0 7 0 0,2 5-2 0,1 7-1 0,3 2 0 16,-3 2-3-16,4 0-3 15,-2-2-5-15,1 2-7 16,0-9-18-16,-3 0-54 0,5-5-4 16</inkml:trace>
  <inkml:trace contextRef="#ctx0" brushRef="#br0" timeOffset="10543">22242 9806 411 0,'0'0'2'15,"24"0"1"-15,3-5 1 16,12-3 2-16,11-3-1 16,10-3 2-16,11-2-1 31,8-3 0-31,-6 0-3 0,-9 2-4 0,-2 2-10 0,-15 2-17 15,-15 0-45-15,-8 10-13 16</inkml:trace>
  <inkml:trace contextRef="#ctx0" brushRef="#br0" timeOffset="11180">22367 10343 313 0,'0'0'6'0,"0"0"2"15,0 0 0-15,0 0 1 16,10 4 2-16,-2 6 0 15,1 5 1-15,0 3 2 16,3 5-6-16,1 6 0 0,0 3-1 47,-1 2 0-47,0 0 0 0,-5-7 0 0,-1 1 1 0,-4-8 0 0,-1-2 0 15,-1-6-1-15,-10-4 0 0,-4-6 0 16,-5-2-2-16,-4-4 1 16,-1-6-2-16,-4-5-1 15,2-3-1-15,1-5-2 0,6-2-2 16,7-1-4-16,2-3-11 15,11-2-42 17,4 4-31-32,6 0-5 0</inkml:trace>
  <inkml:trace contextRef="#ctx0" brushRef="#br0" timeOffset="11390">22405 10096 409 0,'0'0'1'0,"0"0"-1"15,0 0-2-15,0 0-5 16,0-10-13-16,0 10-44 16,0 0-17-16</inkml:trace>
  <inkml:trace contextRef="#ctx0" brushRef="#br0" timeOffset="11988">22573 10124 343 0,'0'0'2'15,"0"0"1"-15,0 0 2 0,0 0 3 16,1 7 4-16,0 5 1 31,0 4 1-31,-1 3 1 0,1 9-2 0,0 1 0 16,5 3-2-16,2-2-3 15,1-1-2-15,2-7 0 0,2-3-2 16,0-10 0-1,3-8-1-15,-1-4 0 0,2-10 0 16,-4-5-2-16,0-4 1 16,-3 0-2-16,-3 1-1 0,-2 1 0 15,-3 4-1-15,-2 8 0 16,0 8 0-1,0 0 1-15,-2 17-1 0,2 2 1 16,5 5 1-16,2 0 0 0,3-2 0 16,1-4 2-16,4-5-1 15,-1-10 1-15,3-3 0 16,-6-12 0-16,-1-7-1 15,-5-1 1-15,-5-6-1 0,-4 2 0 16,-8-1-1-16,-4-1-1 31,-4 3 0-31,0 5-3 0,0 1-2 0,5 5-3 0,2 4-3 16,13 8-8-16,-11-1-12 15,11 1-51-15,7 0-7 16</inkml:trace>
  <inkml:trace contextRef="#ctx0" brushRef="#br0" timeOffset="12161">23058 10060 328 0,'0'0'6'0,"-10"14"4"15,-1 1 3 1,2 5 3-16,-2 3 1 0,1 4 1 15,6 0 1-15,4 0 0 32,15-5-5-32,7-9-5 0,15-5-4 0,3-8-5 0,12 0-13 15,-5-5-42-15,7-10-33 16,-2-3-4-16</inkml:trace>
  <inkml:trace contextRef="#ctx0" brushRef="#br0" timeOffset="12769">23843 9414 324 0,'0'0'1'0,"0"0"2"15,0 0 3-15,0 0 6 16,2 9 3-16,2 10 3 15,0 7 1-15,1 9-1 0,3 11 0 16,-3 8-2-16,1 8-3 16,-2-1-5-16,0-2-3 15,0-9-2 1,-1-7 0-16,-2-9-2 0,2-10 0 0,-1-10-4 15,-2-14-6-15,0 0-14 16,11-21-43-16,-8 2-23 16</inkml:trace>
  <inkml:trace contextRef="#ctx0" brushRef="#br0" timeOffset="12987">23536 9535 350 0,'0'0'6'16,"9"-3"4"-16,9-2 4 15,15-4 2-15,8-3 1 16,17-4 1-16,16-6 1 16,12-4 1-1,9-5-6-15,3 5-4 0,-3-6-2 0,-8 6-3 16,-12 6-1-16,-15 2-4 15,-15 3-5-15,-16 7-4 16,-19 1-9-16,-10 7-37 16,-9 5-36-16,-17 3-2 0</inkml:trace>
  <inkml:trace contextRef="#ctx0" brushRef="#br0" timeOffset="13290">23623 10157 413 0,'0'0'5'15,"9"-3"0"-15,10-4 3 16,7-3 0-16,9-3 2 16,9-2 0-16,9-4 0 0,6 0 0 15,2 3-4 16,-3-2-3-31,-4 4-5 0,-7 1-7 0,-6 5-15 0,-7 8-42 16,-12-3-23-16</inkml:trace>
  <inkml:trace contextRef="#ctx0" brushRef="#br0" timeOffset="13597">23683 10011 376 0,'0'0'2'0,"-8"13"3"16,2 3 0-16,-6 5 1 15,-3 3 1-15,-1 4 0 0,-3 1-1 31,-3 3-1-31,2 0-7 0,-4-9-21 0,-1-3-57 16,16-6-4-16</inkml:trace>
  <inkml:trace contextRef="#ctx0" brushRef="#br0" timeOffset="13940">23620 9474 323 0,'0'0'5'16,"0"0"4"-16,-8 12 3 15,3 2 2-15,-6 3 3 16,-5 5 1-16,-3 4-2 15,-4 3 1-15,-1 2-5 16,0-3-7-16,6 4-9 0,-2-15-12 16,15-2-39-16,9-4-29 15,5-8-6-15</inkml:trace>
  <inkml:trace contextRef="#ctx0" brushRef="#br0" timeOffset="14178">24605 9031 426 0,'0'0'2'0,"-1"8"1"0,-6 4 2 47,-5 10 1-47,-6 6 2 0,-7 10-1 0,-6 5 0 0,-4 7 0 0,0 4-4 16,-1-4-5-16,13-1-18 15,6-6-65-15,7-11-2 0</inkml:trace>
  <inkml:trace contextRef="#ctx0" brushRef="#br0" timeOffset="14637">24260 9985 410 0,'-3'9'3'0,"-2"9"3"0,-3 8 0 15,-1 2 1-15,-6 9 0 78,0 4 1-78,1 1-1 0,0 4-1 0,2-11-8 0,12-5-16 0,0 1-64 0,7-19-5 0</inkml:trace>
  <inkml:trace contextRef="#ctx0" brushRef="#br0" timeOffset="14985">24242 9881 355 0,'0'0'1'16,"0"0"0"-16,-12 12 1 31,3 0 0-31,-2 5 0 0,-5 2 1 0,2 5-3 16,-5 3-6-16,3-5-35 0,6 7-33 15,2-5-6 32</inkml:trace>
  <inkml:trace contextRef="#ctx0" brushRef="#br0" timeOffset="26108">8953 10002 294 0,'0'0'7'0,"15"-1"2"0,1-4 5 15,9-1 0-15,4-2 1 16,7 1 2-16,5 0 1 15,2-1-2 17,-5 4-4-32,0-1-5 0,-3 4-2 0,-8 1-2 0,-1 0-2 0,-7 0-2 15,-1 0-4-15,-1 0-6 16,1 0-10-16,-6 0-27 0,-1 0-33 15,6-2-8-15</inkml:trace>
  <inkml:trace contextRef="#ctx0" brushRef="#br0" timeOffset="26395">9021 10299 313 0,'0'0'6'15,"10"2"3"-15,7 1 2 0,8-3 1 16,9 0 2-16,8 0 1 15,5 0 0-15,7 0-1 16,-1-3-7-16,-10-4-6 0,1 5-11 16,-15-3-19-16,-8-1-48 15,-1 3-9-15</inkml:trace>
  <inkml:trace contextRef="#ctx0" brushRef="#br0" timeOffset="26932">10000 10037 214 0,'0'0'9'0,"3"8"3"16,2 4 2-16,0 5 3 15,2 3 1-15,3 6 1 16,-1 6 0-16,2 4-1 0,-2 3-6 16,-1-1-3-16,-2 1 0 31,1-4-2-31,-5-3 2 0,-1-2-2 0,-2-6 1 15,-3-3 0-15,-3-6 1 0,-4-3-1 16,-1-4 0-16,-1-1-1 16,-2-6-2-16,-1-1-1 15,-2-2 0-15,4-5-1 16,-1-2 0-16,2-1-1 0,1-2-3 15,-1-5-2-15,7 2-8 16,-1-8-26 15,0-2-49-31,7-2-4 0</inkml:trace>
  <inkml:trace contextRef="#ctx0" brushRef="#br0" timeOffset="27093">9894 9694 356 0,'0'0'1'0,"0"0"-2"16,0 0-5-16,0 0-9 0,-5-9-8 16,5 9-17-16,6 3-34 15,-6-3-6-15</inkml:trace>
  <inkml:trace contextRef="#ctx0" brushRef="#br0" timeOffset="28214">10349 9860 264 0,'0'0'6'0,"0"0"4"15,0-13 2-15,0 13 2 32,0 0 2-32,-2-12 1 0,2 12 1 0,0 0 2 0,-2-8-5 15,2 8-5-15,0 0-2 16,0 0-3-16,0 0 0 15,-4 13-2-15,3 3 0 0,-1 3 0 16,1 6 0-16,1 4 1 16,0 7 1-16,2 0-1 15,5 0 1-15,4-4-2 31,2-3 1-31,3-10 0 0,3-5-2 0,6-10 1 0,0-6-1 16,1-10 0-16,1-6 0 16,-2-3 0-16,0-3-1 15,-1-1-1 16,-5 3 1-31,-6 4-2 0,-1 5 0 0,-2 7 0 0,-10 6 0 0,12 8 0 16,-3 7 0-16,-1 3 0 16,2 2 0-16,4-3 1 15,1-5 1-15,2-7 1 0,4-5-1 16,-1-11 1-16,1-9 0 15,-6-7 1-15,-1-4-1 16,-5-3 0-16,-6 0 0 0,-3-2-1 31,-9 4-1-15,-5 0-2-16,-7 4-2 0,2 4-6 0,-4 0-13 0,7 2-46 15,2 10-20-15</inkml:trace>
  <inkml:trace contextRef="#ctx0" brushRef="#br0" timeOffset="30276">11766 9772 213 0,'0'0'8'0,"0"0"2"16,0 0 2-16,0-10 1 15,0 10 1-15,-4-14 1 0,4 14 0 16,-16-15 0-16,6 6-6 15,-3 2-4-15,-4 4-2 16,-3-1-1-16,-3 4-1 31,-1 1-1-31,-7 12 0 0,-5 2 0 0,-1 9 1 0,0 5 0 16,4 11 2-16,2 4 1 15,7 4 0-15,9 6 3 0,14-6 3 16,14 2 3-16,18-12 0 16,16-5-2-16,9-12 0 15,9-8 0-15,5-11-2 16,2-4-1-16,-4-5-5 31,-9-5-2-31,-9 1-5 0,-11-1-5 0,-8 4-6 0,-14 0-11 16,-5-1-52-16,-3 6-9 15</inkml:trace>
  <inkml:trace contextRef="#ctx0" brushRef="#br0" timeOffset="31624">12696 9641 212 0,'0'0'7'0,"0"0"3"16,0 0 3-16,0 0 1 15,-13-2 2-15,13 2 1 16,0 0 2-16,-13-7 1 15,13 7-5-15,-7-3-1 0,7 3-1 16,-11-2-2-16,11 2 1 16,0 0-1-16,-8-3-2 15,8 3 0 16,0 0-2-31,0 0-2 0,0 0 0 0,6-8-1 0,9 2-1 0,4-5 0 16,11 0-1-16,7-5 1 16,7 0-1-16,9 3 1 15,-1 2-1-15,5 4-1 0,-3 5 0 16,-4 2 0-16,-8 12-1 15,-6 3 0-15,-9 10 0 16,-12 3 0-16,-9 5 0 0,-9-1 1 31,-10-1 0-31,-7-2-1 16,-5-2 1-16,0-6-1 0,2-5 0 0,7-7-1 15,5-4 0-15,11-5 0 0,12 6-1 16,12-1 1-16,10 1-1 16,3 6 1-16,4 2 0 15,0 6 1-15,-7 3-1 16,-8 7 1-16,-16-1 0 0,-11 5 0 15,-21 0 0 17,-13-1 0-32,-10-4 1 0,-10-4-2 0,-5 0-2 0,4-5-5 15,0-7-13-15,6-4-62 16,15-4-4-16</inkml:trace>
  <inkml:trace contextRef="#ctx0" brushRef="#br0" timeOffset="32409">13908 9749 273 0,'0'0'7'0,"-11"6"2"0,2-1 3 16,-1 6 2-16,-1 0 1 31,0 4 2-31,4 2 2 0,2-3 4 0,5 2-5 15,12-8-4-15,7 0-2 0,8-8-2 16,10-4 0-16,1-8-3 16,0-2-2-16,2-3-2 31,-4-3 0-31,-5 1-2 0,-10 0 0 0,-3 0-2 0,-16 3-1 15,-4 6 0-15,-16 2 1 16,-11 8-2-16,-6 2 1 31,-9 14-1-15,-1 9 2-16,-3 12 1 0,2 11 1 0,9 6 0 0,11 6 1 0,13 0 1 15,13-3 1-15,16-4 0 16,17-7 0-16,13-13-1 16,10-10 0-16,11-10-2 15,3-7-4-15,7-5-12 0,-8 8-55 16,3-14-19-16</inkml:trace>
  <inkml:trace contextRef="#ctx0" brushRef="#br0" timeOffset="33152">14892 9307 212 0,'0'0'8'16,"0"0"3"-16,0 0 5 16,6 9 4-16,3 0 1 15,-1 5 2-15,1 7 3 0,-1 1-1 16,1 5-1-16,-4-3-6 15,-3 3-2-15,-2-3-2 16,-2 0-1-16,-9-4-2 16,-5-4-2-16,-3-3 0 15,-4-2-2-15,-3-5-1 31,-1-2-2-31,0-4-1 0,1 0-1 0,2-6-2 0,9-5-4 16,0-8-9-16,14-17-52 0,1 8-24 16</inkml:trace>
  <inkml:trace contextRef="#ctx0" brushRef="#br0" timeOffset="33267">14773 9054 427 0,'0'0'1'0,"0"0"-1"0,0-13-3 15,1 3-12-15,3-6-63 16,6 8-5-16</inkml:trace>
  <inkml:trace contextRef="#ctx0" brushRef="#br0" timeOffset="33621">15155 9039 326 0,'0'0'1'16,"2"6"1"-16,-1 3 4 0,-1 2 1 16,0 6 2-16,0 0 1 15,0 5 2 1,-1 2-1-16,0 0 0 0,-1-4-3 15,0 1-8-15,0-5-7 16,2-1-24-16,3-6-45 0,-3-9-6 16</inkml:trace>
  <inkml:trace contextRef="#ctx0" brushRef="#br0" timeOffset="33833">15279 9041 346 0,'0'0'4'0,"8"15"3"16,-2-1 2-16,2 6 4 15,-1 4 1-15,0 6 0 0,2 4 0 47,1 6 0-47,-4-5-2 0,1-2-5 0,-5-6-1 0,1-4-4 0,1-6-3 16,-2-5-2-16,0-4-13 0,-2-8-59 15,0 0-10-15</inkml:trace>
  <inkml:trace contextRef="#ctx0" brushRef="#br0" timeOffset="34041">14999 9001 384 0,'0'0'2'0,"7"-6"2"16,8 1 2-16,10-2 3 15,11-1 2-15,12-3 0 16,10-2 1-16,9 2 0 0,0-2-3 15,-3 5-4-15,-6 0-8 16,-5 8-16-16,-13 0-34 16,-14 7-33-16,-12 0-6 31</inkml:trace>
  <inkml:trace contextRef="#ctx0" brushRef="#br0" timeOffset="34318">15700 8838 351 0,'0'8'7'0,"0"10"5"16,-1 9 3-16,-5 14 1 15,-3 10 1-15,-1 13 0 0,-3 9 1 16,-3 8 1 15,-3-1-6-31,1-3-5 0,-1-4-3 0,1-14-1 0,5-9-2 16,1-12 0-16,-1-9-2 0,8-11-2 15,0-7-4-15,5-11-12 16,0 0-61-16,5-7-12 16</inkml:trace>
  <inkml:trace contextRef="#ctx0" brushRef="#br0" timeOffset="34663">15980 9060 372 0,'0'0'4'0,"-7"22"4"16,-1 3 2-16,-5 10 3 15,0 9 0-15,0 7 1 0,0 10 0 16,6 6 1-16,6-7-2 15,12-7-5-15,10-9-2 16,13-14-2-16,8-11-1 0,7-14-2 47,2-10-1-47,-2-15-2 0,-8-6 0 0,-8-4-1 0,-11 1-1 0,-15 1 0 15,-9 4 1-15,-18 7 0 0,-13 11 1 16,-7 6 1-16,-1 3-1 16,4 14-4-16,1 3-8 15,15-9-66-15,6 16-7 16</inkml:trace>
  <inkml:trace contextRef="#ctx0" brushRef="#br0" timeOffset="38550">17481 9570 239 0,'0'0'9'16,"0"0"6"-16,0 0 3 16,0 0 1-16,10-11 0 0,-10 11 1 15,0 0 0-15,0 0 1 16,10-3-5-16,-10 3-5 0,3 17-3 15,0 0 0-15,-2 3 0 16,-1 6 0-16,0 3 1 16,0-3-1-16,-4 0-1 15,2-5 0-15,-1-4 0 0,3-17-1 16,20-3 0-16,30-21 0 31,32-15-1-31,37-9-1 0,28-8-4 0,25 3-17 0,37-5-70 16,-16 1-3-16</inkml:trace>
  <inkml:trace contextRef="#ctx0" brushRef="#br0" timeOffset="66593">6927 11368 242 0,'0'0'7'16,"0"0"5"-16,0 0 2 15,0 0-2-15,-11-6 3 0,11 6 5 16,0 16 2-16,0 7 3 15,7 12-4-15,-2 16-6 16,1 10-1-16,-3 13 1 16,4 5-1-16,-6 5-5 15,-2-4-3-15,1-7-2 0,-3-11-2 16,-1-14 0-16,0-11-1 15,1-10-2 17,-1-13-5-32,4-14-9 0,0 0-17 0,2-23-52 0,10 0-4 0</inkml:trace>
  <inkml:trace contextRef="#ctx0" brushRef="#br0" timeOffset="67212">6717 11497 207 0,'0'0'8'0,"0"0"3"0,-9-7 4 15,9 7 1-15,-7-10 2 16,7 10 0-16,-2-18 2 31,2 7 1-31,14-3-5 0,9-1-1 0,12 0-2 16,8 1-1-16,10 1-2 0,7 1 0 15,3 6-1-15,0 5-2 16,-3 1-2-16,-7 7-1 16,-11 6-1-16,-8 2-1 0,-12 3 0 15,-8 3 0-15,-11-1 1 16,-4 4-1-16,-12-2 1 15,-11 2-1-15,-10-2 0 16,-6 0-1-16,-8 3 0 0,-1-4-2 16,0 1 0-16,3-2-1 15,5-1 0-15,7-2 0 16,13 1 1-16,10 2 0 15,11 3 0-15,7 3 2 16,14 1 0-16,8 4 1 0,7-2 0 16,4 1 2-16,4-2-1 15,-1-2 0-15,0-5 0 31,-4 0-1-31,-2-6 0 0,-8-1-3 0,-4-1-3 0,-5-4-6 16,-2-2-12-16,-5 10-50 16,-2-17-14-16</inkml:trace>
  <inkml:trace contextRef="#ctx0" brushRef="#br0" timeOffset="67763">7484 11993 295 0,'0'0'8'0,"5"0"3"0,6 3 3 16,5-3 2-16,6 0 1 16,8-5 2-16,4-7 0 15,4-1 0-15,0-3-6 16,-2-4-4-16,-4-4-1 0,-5-1-3 15,-9-2-1-15,-5 2-2 16,-13 1 0-16,-4 2-1 16,-9 0-2-16,-8 5 0 15,-7 10-1-15,-3 6-1 0,-4 8 1 31,-1 14 0-31,4 12 2 0,2 13 0 0,6 8 2 16,12 6 0-16,11 1 1 16,9-1 1-16,17-9-1 0,15-8 1 15,12-12-1-15,7-13-1 16,8-9-1-16,1-9-3 15,-1-6-10-15,-9-7-27 16,-5 0-46-16,-9-4-4 0</inkml:trace>
  <inkml:trace contextRef="#ctx0" brushRef="#br0" timeOffset="69321">8717 10840 182 0,'0'0'2'0,"-11"0"2"15,2 2 0-15,-4 7 3 16,-7 5 3-16,-2 11 4 0,-7 13 4 16,-2 18 1-16,-3 24 5 15,4 21 0-15,0 26-1 16,3 15-2-16,10 16-1 15,5 4-1-15,11 5-5 0,11-3-1 16,11-14-5-16,6-12-2 78,7-15 0-78,2-17-3 0,1-16 1 0,-5-11-1 0,-7-17-1 31,-6-15 0-31,-6-9-2 0,-5-16-6 0,-1-8-15 0,-7-14-60 0,0 0-5 0</inkml:trace>
  <inkml:trace contextRef="#ctx0" brushRef="#br0" timeOffset="70382">9269 11828 120 0,'0'0'7'16,"0"0"5"-16,0 8 4 16,0-8 4-16,8 19 2 15,-1-5 3-15,1 4 0 16,1 3 2-16,1 6-6 15,2 2-2-15,-2 0-3 0,-1 3-4 16,1 0-1-16,-3-2-1 16,-3-1 2-16,-2-4-1 15,-2-1 0-15,-2-6-1 0,-7-3 0 16,-8-4 1-16,-4-4-1 15,-3-5-1-15,-6-2-2 16,0-7-2-16,-4-4-2 16,5-8-4-16,4-2-10 0,3-8-29 15,5-8-43-15,11-6-5 16</inkml:trace>
  <inkml:trace contextRef="#ctx0" brushRef="#br0" timeOffset="70468">9143 11471 299 0,'0'0'-10'0,"0"0"-28"15,3-13-31-15,-3 13-3 16</inkml:trace>
  <inkml:trace contextRef="#ctx0" brushRef="#br0" timeOffset="71255">9481 11744 252 0,'0'0'7'0,"0"0"3"16,0 0 0-16,2 7 1 0,-2-7 2 16,4 13 0-16,1 1 3 31,-1 2-1-31,0 1-4 0,3 7-2 0,-1-1 2 15,3 8 1-15,-1-2-3 0,4-1-1 16,-6-6-1-16,3-4 0 16,-1-4 1-16,4-6-2 15,-3-8 0-15,3-5-2 0,-2-10 0 16,0-4-1-16,0-2-1 15,-2-1-1-15,0 0-2 16,-4 5-1 0,0 5 0-16,-4 12-1 0,0 0 1 0,13 12 0 15,-5 8 1-15,5 3 0 16,2 2 2-16,3-2 2 15,3-8 0-15,1-8 2 47,1-6-1-47,0-16 0 0,-5-7 1 0,-5-10-1 0,-6-3 0 0,-5-2-1 0,-4-1-3 16,-12 1-1-16,-3 6-3 15,-5 2-5-15,0 7-14 16,2 8-44-16,3 3-20 0</inkml:trace>
  <inkml:trace contextRef="#ctx0" brushRef="#br0" timeOffset="73038">10424 11708 259 0,'0'0'6'0,"0"0"2"15,1-10 3-15,-1 10 0 16,-15-8 2-16,4 5 1 15,-6 1 1-15,-5 2 0 0,-8 3-4 16,-3 8-2-16,-9 8-2 16,0 7 1-16,-4 8 0 15,6 7 0-15,3 7 0 0,12 3 0 16,10 3 1-16,13-3 1 15,12-3-1-15,21-10-1 16,12-8-1-16,12-9-1 16,5-13-1-16,3-6-1 0,2-4-2 15,-3-8-3-15,-8-2-6 16,-6-3-9-16,-15 0-21 31,-12 3-49-31,-2-2-3 0</inkml:trace>
  <inkml:trace contextRef="#ctx0" brushRef="#br0" timeOffset="74616">10889 11606 184 0,'0'0'7'0,"0"0"4"16,-16 0 3-16,16 0 4 16,-18 0 3-16,9 1 3 15,-2-1 1-15,2 1 2 0,1 0-5 16,8-1-2-16,0 0-3 15,0 0-5-15,0 0-1 16,0 0-3-16,0 0-1 16,17-5-1-16,4 1-1 15,5-4 0-15,10 0 0 0,7 0 0 16,5 1-1-16,5 6-1 15,-5 1 0-15,-1 4-2 32,-5 8 0-32,-7 5 0 15,-11 6 0-15,-12 3 0 0,-11 4 1 0,-8 1-2 0,-14-3 1 16,-8 1 0-16,-1-7 1 15,-5-2-1-15,4-5 0 16,3-6-2-16,7-3 1 0,8-3 0 16,13-3-1-16,0 0 1 15,10 17-1-15,8-5-1 16,1 3 1-1,1 2 1-15,-4 5 1 0,-3 3-1 0,-9 2 1 16,-8 0 0-16,-15-3 1 16,-8-2-1-16,-6-5 0 15,-3-5 1-15,1-5-2 0,0-4-1 16,6-3-4-1,9-5-7-15,11-6-9 0,9 0-21 16,14 2-44-16,8-6-5 16</inkml:trace>
  <inkml:trace contextRef="#ctx0" brushRef="#br0" timeOffset="75788">11780 11735 347 0,'0'0'5'0,"0"0"2"16,-15 12 1-16,15-12 2 0,-8 18 2 16,8-5 0-16,0-2 1 15,9 0 2-15,12-9-4 16,6-2-2-16,8-2-1 15,5-13-2-15,3-5-1 0,-2-3-1 16,-3-4-1-16,-5-1-3 16,-8 1-1-16,-8 0 0 15,-12 2-1-15,-6 2-1 0,-12 5 0 16,-6 4 0-16,-10 7 0 15,-4 7 0-15,-6 8 1 16,-2 10 0-16,-4 14 1 47,0 8 0-47,3 12 2 0,2 6 0 15,9 2 1-15,10 1 0 0,9-4 1 0,11-3 1 0,18-8 0 0,13-10 1 16,13-7 0-16,8-12-1 16,6-6-1-16,7-7 0 0,-1-4-1 15,-4-6 0-15,-4-3-1 16,-6-2-1-16,-8 1-2 15,-8-1-4 17,-6 3-10-32,-14 5-40 0,-6-9-31 0,-4 0-5 0</inkml:trace>
  <inkml:trace contextRef="#ctx0" brushRef="#br0" timeOffset="76928">12344 10873 235 0,'0'0'7'0,"0"0"0"15,0 0 2-15,0 0 0 16,0 0 0-16,0 0 1 16,0 0 2-16,0 0 0 0,8 4-3 15,1 7 0-15,2 7-1 16,0 2 1-16,2 6 0 15,-1-1 2-15,-1 3-1 16,-3-1 1-16,-2-4-1 0,-4-2 0 16,-3-4 1-16,-2 1-1 15,-7-4 1 1,-6-4-3-16,-2-2 0 0,-5 0-2 15,2-2-1-15,-2-1-1 0,2-3-1 16,3-2 0-16,4 0-2 16,2-4-3-16,12 4-4 15,-10-21-9-15,10 4-33 16,6 2-40-16,4-6-4 0</inkml:trace>
  <inkml:trace contextRef="#ctx0" brushRef="#br0" timeOffset="77211">12280 10578 404 0,'0'0'3'0,"0"0"0"15,0-10 1-15,0 10-1 16,1-12-3-16,-1 12-4 0,0 0-7 16,0 0-24-16,13 0-45 15,-13 0-7-15</inkml:trace>
  <inkml:trace contextRef="#ctx0" brushRef="#br0" timeOffset="77804">12668 10684 208 0,'0'0'0'0,"0"0"4"16,0 0 6-16,-1 5 3 15,1 7 5-15,0 5 2 0,-1 5 4 31,1 7 1-31,3 5-1 0,-3 6 0 0,-1-1-6 16,0 0-5-16,-1-7-3 16,-3-3-3-16,1-8-2 15,0-3-2-15,2-10-2 0,2-8 0 16,0 0-3-16,0 0-6 15,0 0-10-15,0-11-40 16,4 0-25-16</inkml:trace>
  <inkml:trace contextRef="#ctx0" brushRef="#br0" timeOffset="78056">12855 10687 278 0,'0'0'7'0,"0"14"2"0,0 3 7 15,1 5 1-15,-1 9 2 16,0 5 0-16,0 3 3 0,0 5-1 16,0-1-7-16,0-7-3 15,0-4-4-15,0-7-2 16,0-8-2-16,-2-5 0 15,2-12-3-15,0 0-5 0,0 0-7 16,-4-8-14-16,-1-10-55 16,-1-2-6-16</inkml:trace>
  <inkml:trace contextRef="#ctx0" brushRef="#br0" timeOffset="78302">12528 10749 325 0,'0'0'3'15,"0"0"3"-15,0 0 4 31,0 0 2-31,19-7 3 0,3 0 2 0,12-5-1 0,10-3 2 16,14-4-2-16,9-3-5 16,5-1-3-16,-1 5-2 15,-7 0-3-15,-8 4-5 0,-13 0-7 16,-10 9-11-16,-16 3-22 15,-17 2-45-15,0 0-4 16</inkml:trace>
  <inkml:trace contextRef="#ctx0" brushRef="#br0" timeOffset="78592">13194 10498 289 0,'0'0'3'16,"0"7"6"-16,0 6 5 15,0 6 3-15,0 9 1 16,-2 12 3-16,-8 10 2 15,-6 13-1-15,-4 5 0 0,-5 7-7 32,-1-1-4-32,-5-1-2 0,1-5-1 0,-1-8-2 15,7-11-1-15,4-11-2 16,5-8-1-16,3-11-2 15,6-5-2-15,6-14-8 0,0 0-15 16,8 0-63-16,2-11-2 16</inkml:trace>
  <inkml:trace contextRef="#ctx0" brushRef="#br0" timeOffset="78971">13337 10736 327 0,'0'0'6'0,"-6"24"4"16,-4-1 4-16,-5 12 3 16,-1 10 1-16,-3 9 0 0,0 11 0 15,6 5 3-15,3-3-5 16,9-4-5-16,8-11-3 15,16-14-2-15,8-13-1 16,12-15-1-16,1-11-1 16,5-16-3-1,-5-9-1-15,-5-7-2 0,-11 0-1 0,-12 1 0 16,-15 7 0-16,-8 7 0 15,-19 6 1-15,-11 10 0 16,-3 7 0-16,-1 10 3 16,5 5 1-16,7 5-3 0,7-1-4 15,21-3-18-15,17-7-61 16,8-7-2-16</inkml:trace>
  <inkml:trace contextRef="#ctx0" brushRef="#br0" timeOffset="80734">13697 11719 235 0,'0'0'7'0,"0"0"2"0,0 0 0 15,0 0 4-15,0 0 4 16,0 0 3-16,-3 10 2 15,7 0 1-15,7 2-2 16,8-4-2-16,4 1-1 16,5-5-3-16,7-3-2 0,-1-3-4 15,3-9-2-15,1-3-2 16,-4-6-1-16,-6-2-3 15,-1-1 0-15,-9 0-2 16,-7 0 0-16,-8 1 0 0,-3 1-1 16,-9 1-1-16,-5 3 0 15,-5 5 1-15,-4 6-1 16,-5 4 1-16,0 2 1 15,-6 12-1-15,0 9 2 0,-2 12-1 16,-2 9 2-16,1 11 0 16,6 6 1 15,4 8 1-31,10 5 0 0,10-5 1 0,8-3 1 0,16-10-1 0,17-11 2 15,12-14-2-15,13-15 0 16,7-9-1-16,1-7-2 16,1-8-4-16,-3-7-6 15,-5-1-21-15,3-2-57 0,-25-6-2 16</inkml:trace>
  <inkml:trace contextRef="#ctx0" brushRef="#br0" timeOffset="81191">14540 11057 212 0,'0'0'8'0,"3"10"5"0,1 3 5 16,6 9 3-16,-1 6 4 15,4 5 1-15,-2 7 2 16,0 4 1-16,2-2-4 16,-7-5-5-16,0-3-2 15,-6-9-5-15,-5-6-1 0,-10-6-3 16,-5-5-2-16,-3-8-1 15,-7 0-1-15,1-3-3 16,-3-2-2-16,4-5-3 31,3-4-8-31,13-1-18 0,12-10-59 0,1-10-2 0</inkml:trace>
  <inkml:trace contextRef="#ctx0" brushRef="#br0" timeOffset="81314">14513 10687 346 0,'0'0'1'16,"0"0"-1"-16,8-10-5 15,-8 10-13 1,9-16-33-16,5 12-25 0</inkml:trace>
  <inkml:trace contextRef="#ctx0" brushRef="#br0" timeOffset="81772">14762 10934 292 0,'0'0'5'16,"2"9"5"-16,-1 3 2 16,2 5 3-16,1 5 0 31,0 6 1-31,5 0 3 0,2-2-1 0,-1 1-4 0,5-5-4 15,1-8-3-15,2-7-2 16,-1-5 0-16,0-2-1 16,-3-6-2 15,-2-3 0-16,-2 1-2-15,-10 8 0 0,10-13-1 0,-10 13 0 0,0 0 0 0,3 16-1 0,-2 0 2 16,6 2 1-16,2-1 0 16,8-5 2-16,4-3-1 0,5-8 2 15,4-2-2-15,-3-14 0 16,-2-7-1-16,-6-4 0 15,-7-1-2 17,-10 1 1-32,-4 0 0 0,-11 1-2 0,-5 3 2 0,-2 3-3 0,1 2-4 15,5 7-10-15,1 0-13 16,-1 7-56-16,14 3-4 15</inkml:trace>
  <inkml:trace contextRef="#ctx0" brushRef="#br0" timeOffset="82131">15408 10911 247 0,'0'0'9'0,"-1"15"4"0,-3 3 4 15,-3 7 3-15,1 3 2 16,2 7-1-16,2 2 4 15,2 1 1-15,0-5-8 16,13-2-4-16,3-11-4 31,6-4-2-31,2-5-2 0,3-6-2 0,-2-5-7 0,0 3-8 16,-6-3-21-16,-7-5-53 15,-3-5-2-15</inkml:trace>
  <inkml:trace contextRef="#ctx0" brushRef="#br0" timeOffset="82220">15253 10989 375 0,'0'0'2'0,"22"-5"2"16,2 2 0-16,13-2 1 0,7 1-1 16,10-2-1-16,6 4-9 15,1-2-25-15,-6 4-45 16,-4 0-9-16</inkml:trace>
  <inkml:trace contextRef="#ctx0" brushRef="#br0" timeOffset="82842">15913 10417 230 0,'0'0'2'16,"0"0"8"-16,0 0 4 16,0 5 2-16,17 11 4 15,6 13 0-15,11 12 2 0,9 19-1 16,8 19-1-16,1 21-6 47,1 20-1-47,-9 16-3 0,-8 12-2 0,-9 9-2 0,-16 3 1 0,-12 2-1 15,-8-6 1-15,-12-7 0 0,-10-9-3 16,-8-14 0-16,-1-9-1 15,-1-16 0-15,1-12-2 16,6-11-5-16,4-16-11 16,9-23-60-16,4 0-13 0</inkml:trace>
  <inkml:trace contextRef="#ctx0" brushRef="#br0" timeOffset="84433">1578 13933 273 0,'0'0'7'0,"0"0"1"16,0 0-2-16,0 0 4 0,0 0 4 15,0 10 3-15,14-3 1 16,9-2 2-16,11 1-5 15,13-3-3-15,12 0 1 16,9-3-1-16,4-1-6 0,10-7-2 16,-11 0-1-16,-1-1-2 15,-8-1-2-15,-11 5-4 16,-11-3-5-16,-7 8-11 0,-12 0-27 15,-11 2-36-15,0 4-6 16</inkml:trace>
  <inkml:trace contextRef="#ctx0" brushRef="#br0" timeOffset="84780">1795 14222 307 0,'0'0'4'0,"0"0"5"0,6 7 6 15,8-7 1-15,15 3 2 16,15-1 1-16,16-1-2 16,10-1 2-16,13-1-4 0,10-4-5 15,5-3-6-15,-6-1-2 16,-10 2-4-16,-15-3-6 15,-12 7-7-15,-16-2-11 16,-15 1-45-16,-24 4-16 16</inkml:trace>
  <inkml:trace contextRef="#ctx0" brushRef="#br0" timeOffset="86712">9099 12626 196 0,'0'0'8'0,"0"0"5"16,-13-1 4-16,13 1-2 16,-8-3 2-16,8 3 0 15,0 0 0-15,0 0-1 16,20 0-5-16,4 0-5 0,7 0-3 15,9 0 1-15,9 0 3 16,6 0 0-16,14-4 2 16,11-5 1-16,12 1 1 15,18-2-1-15,21-2-1 0,19-3 0 16,20 3-3-16,21 0 0 15,12 4-3 1,14 3 0-16,11 3 0 0,0 2-1 0,-4 0 1 16,-8 4-1-16,-16-1 1 15,-12 0 0-15,-16-3 1 16,-16-2 0 15,-20-4-1-31,-19-3 1 0,-22-2-1 0,-14 0 0 0,-18 2 0 0,-14 0-1 16,-18 2-1-16,-14 3 0 15,-17 4 0-15,0 0-1 16,-5-5 1-16,-9 5-2 15,0 0 1-15,-1 3 0 0,-1 0-2 16,-1 1-2-16,5 1-5 16,0-1-3-16,12-4-8 15,-16 11-13-15,6-11-42 16,10 0-13-16</inkml:trace>
  <inkml:trace contextRef="#ctx0" brushRef="#br0" timeOffset="88160">14024 12738 272 0,'25'0'8'0,"24"-5"4"0,22-2 4 15,20 0 2-15,25-3 1 16,17-2 1-16,22-1 2 16,13 0-1-16,-14 1-7 31,-15 2-5-16,-18 2-2-15,-17-1-5 0,-20 3-3 0,-21 0-5 0,-18 4-11 0,-18 2-34 16,-15-3-30-16,-12 3-8 0</inkml:trace>
  <inkml:trace contextRef="#ctx0" brushRef="#br0" timeOffset="91391">4151 14293 209 0,'0'0'7'0,"0"0"4"15,1-14 5-15,-1 14 1 0,2-14 4 16,-2 14 0-16,1-17 2 15,-1 9 0-15,0 8-4 16,0-14-2-16,0 14-6 16,0 0-1-16,1-9-2 15,-1 9-1-15,0 0-2 0,0 0-1 16,0 0 0-16,0 0-1 15,0 0 0-15,-1 12 1 16,2 6 0-16,4 7-1 0,3 4 0 16,2 8 0-16,5 4 1 15,2 0-1-15,2 2-1 16,1-4 0-16,3-4-1 15,-1-6 2-15,0-6-1 16,-2-5 0-16,-1-9 0 0,-2-5 1 16,1-4 0-16,-2-6-1 15,1-8 0-15,-3-5 0 16,1-4 0-16,0-6-1 15,-6 0 0-15,-4-3 1 0,-2 0-1 16,-3 0 0-16,0 7 0 16,-2 3-1-16,-4 7 0 15,6 15 0 1,0 0-1-16,5 8-1 0,5 11-1 0,8 12 2 15,4 3-1-15,6 2 2 16,4-3 0-16,1-4 0 16,3-13 1-16,-1-9 0 15,0-9 0-15,-3-16 1 47,-6-11 0-47,-4-7-1 0,-10-3 1 0,-10-6-1 0,-2 3-1 0,-11-1 0 0,-10 6-3 0,-3 4-3 16,-6 2-5-16,3 11-10 15,-2 2-26-15,1 7-42 16,11 4-4-16</inkml:trace>
  <inkml:trace contextRef="#ctx0" brushRef="#br0" timeOffset="92943">5560 13975 221 0,'0'0'6'0,"0"0"6"16,2-13 2-16,-2 4 1 0,0-1 2 15,0 0 0-15,-1-2 1 16,-5 0 0-16,-2 3-6 16,-7 6-4-16,0 3-3 15,-9 3-1-15,-1 9-1 0,-10 8-1 16,-4 6-1-16,-2 10 0 15,-2 3 1-15,4 11 1 16,2 1 2-16,9 6-2 16,8 2 0-16,13 1 2 15,10-6 0-15,19-7 1 0,12-7 0 16,13-13 0-16,8-8-1 15,5-13 1-15,4-6-1 16,4-8-4-16,-6-4-6 0,-4 0-12 16,-12 5-33-16,-9-3-31 15,-7 3-7-15</inkml:trace>
  <inkml:trace contextRef="#ctx0" brushRef="#br0" timeOffset="93942">5851 13883 166 0,'0'0'7'0,"0"0"3"15,0 0 5-15,-14 2 4 0,14-2 1 16,-11 1 2-16,11-1 2 16,-10 1 0-16,10-1-4 15,0 0-3-15,-9 1-2 16,9-1-1-16,0 0-2 0,0 0-3 15,0 0-1-15,0 0-1 16,11-10-3-16,4 3-1 16,7-5-1-16,6-1 0 15,12-1-1-15,8-3 0 0,7 0 0 16,5 3 1-16,2 1-1 15,2 4 0-15,-6 4 0 16,-9 5 0-16,-7 0 0 47,-12 5 0-47,-9 7 1 0,-15 5 0 0,-8 3 1 0,-19 5-1 0,-9-2 1 0,-5 5 0 15,-2-3-1-15,-1-1 0 16,1-5-1-16,7 1 0 0,9-6 0 16,12-2-1-16,9 1 1 15,17 1-1-15,9 0 1 16,10 6 0-16,2 0 0 15,7 3 0 1,-2-1 0-16,-4 2 0 0,-6 1-1 0,-11 1 1 16,-14 1 0-16,-11 4-1 15,-17 0 0-15,-14 0 0 16,-11 1 0-16,-8-2 0 0,-5-2-1 15,-1-3-1-15,1-3-6 16,9-5-7-16,4 1-34 16,9-7-36-16,15-4-4 15</inkml:trace>
  <inkml:trace contextRef="#ctx0" brushRef="#br0" timeOffset="95091">7365 13789 249 0,'0'0'7'16,"0"0"4"-16,0 0 3 16,0 0-2-16,0 0 3 0,-11-1 1 15,9 7 1-15,1 14 2 16,-1 8-5-16,-4 8-2 15,2 8-4-15,0 6 2 0,1 3-2 16,-4 1-1-16,0-4-1 16,-3-4-1-16,1-9-1 15,2-5 0-15,-2-6-2 16,3-6-3-16,1-3-5 0,0-8-7 15,4 0-14-15,3 2-51 16,-2-11-7-16</inkml:trace>
  <inkml:trace contextRef="#ctx0" brushRef="#br0" timeOffset="95655">7134 13922 220 0,'0'0'6'15,"0"0"5"-15,0 0 1 0,-2-14 3 31,2 6-1-31,9-9 1 0,5 2 2 0,9-5 1 16,5-6-4-16,10 2-3 0,7-3 1 16,8 3-2-16,2 0 0 15,3 7-1 16,-3 3-2-31,-2 9-1 0,-6 5-3 0,-7 6-1 0,-7 10 0 0,-12 5-1 16,-8 7 0-16,-13 3 1 16,-10 5 0-16,-12 0 0 46,-9-3 1-46,-6-1-1 0,-3-5 1 0,-2-5-1 0,0-6 0 0,3-6 0 0,9-7 0 16,3-3-2-16,8 0 0 16,5-4 0-1,14 4 0-15,-9-6 0 0,9 6-2 16,18 2 2-16,1 6 0 0,7 6 2 15,3 5-2-15,3 3 3 16,-2 4 0 15,-2-1 1-31,-2 2-1 0,-9 0 1 0,-2 0-1 0,-8-2 0 0,-3-1 0 16,-4-5-1-16,-1 1-3 15,1-6-2-15,-2-3-6 16,2-1-11 0,0-10-20-16,0 0-44 0,14 6-5 0</inkml:trace>
  <inkml:trace contextRef="#ctx0" brushRef="#br0" timeOffset="95994">7751 14267 310 0,'0'0'4'16,"0"0"5"-16,9 3 2 15,1-3 3-15,10 0 1 0,8-3 1 16,3-9 1-16,7-2-1 16,4-3-3-16,-1-7-5 15,-3-3-5 1,-5 1-3-16,-9-2-3 0,-11 5 0 15,-10 2-2-15,-11 8 0 0,-10 3 0 16,-10 8 1-16,-7 4 3 16,-6 14 3-16,-2 7 3 15,3 8 1-15,2 9 2 16,8 3-1-16,10 5 1 0,10-2-1 15,10-7 0-15,24-6-3 16,12-8 0-16,15-6-4 16,9-12-7 15,16-2-21-31,17-5-56 0,-15-12-2 0</inkml:trace>
  <inkml:trace contextRef="#ctx0" brushRef="#br0" timeOffset="96916">8977 13387 316 0,'0'0'4'15,"0"0"4"-15,-8-5 1 16,-2 0 2-16,-5 1 1 15,-5 1 3-15,-4-2-1 0,-9-2 1 16,-6 0-3-16,-4 0-3 16,0 0-1-16,-1-1-3 15,1 1 0-15,2-1 0 16,7 1-1-16,7 0-1 31,6 2-1-31,3 2 0 0,8-1-2 0,10 4 1 0,0 0-1 16,-7 9-1-16,7 6 0 15,3 10 1-15,1 7-1 16,0 11 1-16,0 10 1 15,-2 11-1-15,-3 31 3 16,-8 9 1-16,-3 2 0 16,-3 3 0-16,-4 5 0 15,-4-5-1-15,-1 0 1 16,2-5 1-16,2-26-3 15,3-6 0-15,4-7 0 16,4-7-1-16,6-9 0 0,2-9 1 16,13-8-1-1,10-10 0-15,14-10 1 0,12-10-2 16,14-4 2-16,12-10-2 15,12-5 0-15,7-2-3 0,0-1-3 16,0 3-6-16,-8 0-12 31,-5 1-59-15,-10 9-8-16</inkml:trace>
  <inkml:trace contextRef="#ctx0" brushRef="#br0" timeOffset="97770">9648 13979 225 0,'0'0'6'0,"0"0"0"16,0 0 4-16,0 0 1 15,0 0 1-15,0 0 0 16,0 0 1-16,0 0 3 16,5 3-3-16,-5-3-2 0,13 15-1 15,-6-2 1-15,3 2 0 16,2 4 0-16,0 1 0 15,0 4-3-15,1-1 0 16,-2 3-1-16,-3-1 0 0,0 0-2 16,-3 0 1-16,-1 0-1 15,-4 0 0-15,0-3-1 16,0 3 0-1,-4-5 0-15,-1-2 0 0,-3-1 1 16,-2-2-1-16,-4-4 1 0,0 0 0 16,-2-7 1-16,-4-1-1 15,-4-2-1 32,3-1 0-47,-3-1-2 0,1-3 1 0,3-2-1 0,3-3 0 0,3 2-2 0,4-3-1 0,5 0-6 16,1-9-10-16,7-8-68 15,6 2-6-15</inkml:trace>
  <inkml:trace contextRef="#ctx0" brushRef="#br0" timeOffset="97902">9586 13644 369 0,'0'0'-4'0,"5"-4"-11"0,2-7-53 15,3 8-10-15</inkml:trace>
  <inkml:trace contextRef="#ctx0" brushRef="#br0" timeOffset="98725">10167 13992 288 0,'0'0'5'0,"0"0"4"0,-1 14 3 16,1-14 3-16,17 12 1 16,3-9 1-16,6-1 2 15,5-2 0-15,10-7-5 16,-1-8-4-16,-1-2-3 15,-3-3-3 1,-8-1-1-16,-8-3-5 0,-11 5-1 0,-9-1-2 16,-7 6 0-16,-12 2 0 15,-9 6-1-15,-7 5 1 16,-6 5 1-16,-5 11 2 0,-3 9 5 15,0 9 1-15,7 10 2 16,5 9 1-16,9 5 1 16,12 2 1-16,14-4-2 15,17-6 0-15,19-12-1 16,15-13-1-16,13-9-1 0,9-14-2 15,4-6-2-15,6-9-8 16,-6-12-12-16,-18 6-64 0,5-1-2 16</inkml:trace>
  <inkml:trace contextRef="#ctx0" brushRef="#br0" timeOffset="99595">10712 13450 274 0,'0'0'4'15,"0"0"-1"-15,0 0-1 0,0 0 1 16,0 0 3-16,0 0 0 15,12 12 1-15,-7-1 1 16,2 0-1-16,2 4 2 0,1 2 1 16,1 1-1-16,1 2 0 15,-2 2-1-15,-1-3 1 16,-1 0-2-16,-1-2 1 15,-2-1-3-15,-3-1 1 0,0-2-1 16,-2-4 0-16,0 0 1 16,0-9 0-16,-5 16 1 15,-13-9 0 1,0-2 0-16,-7-3 0 15,-3 0 0-15,-4-2-1 16,-2 0-2-16,1 0 0 16,-2-6-1-16,13-2-3 15,2-4-2 16,8 0-4-31,1-7-15 0,-5-2-65 0,16-3-2 0</inkml:trace>
  <inkml:trace contextRef="#ctx0" brushRef="#br0" timeOffset="100271">10969 13157 267 0,'0'0'2'16,"0"0"0"-16,0 0 6 15,0 7 2-15,1 5 4 0,2 8 2 16,4 5 2-16,-1 7 0 16,2 3-1-16,1 3 0 15,-1 0-5-15,0-1-4 16,-3-11-2-16,0-2-3 15,-2-8 0-15,-1-4-2 16,-2-12-2-16,0 10-3 0,0-10-5 16,0 0-24-16,0 0-47 15,9-5-6-15</inkml:trace>
  <inkml:trace contextRef="#ctx0" brushRef="#br0" timeOffset="100500">11154 13234 307 0,'0'0'6'0,"0"13"3"31,0 2 1-31,2 6 3 0,-1 5 0 0,3 6 2 16,-2 4 0-16,2 6-1 15,2-2-5-15,-1-5-2 16,-1-4-2-16,-2-8-3 0,2-5-7 15,-4-18-12-15,0 0-59 16,-10-7-7-16</inkml:trace>
  <inkml:trace contextRef="#ctx0" brushRef="#br0" timeOffset="100653">10756 13287 342 0,'0'0'4'16,"11"-4"3"-16,10-3 1 15,8 0 3-15,11-3 1 16,11-5-1-16,13-4 0 15,12-1 1-15,4-1-6 0,-4 1-6 16,-3 6-12 15,-12 2-38-31,-10 4-30 0,-16 5-7 0</inkml:trace>
  <inkml:trace contextRef="#ctx0" brushRef="#br0" timeOffset="100987">10612 13019 377 0,'0'0'4'16,"-12"17"3"-16,-1-1 1 15,0 5 0 1,-5 4 0-16,-1 0 1 0,-1 0 0 0,0 0 0 15,7-5-5-15,2-8-6 16,6-1-9-16,5-11-15 0,0 0-56 16,18-3-5 15</inkml:trace>
  <inkml:trace contextRef="#ctx0" brushRef="#br0" timeOffset="101480">11554 13091 332 0,'0'0'1'0,"0"0"2"16,0 0 4-16,-4 13 3 0,-6 10 3 16,-5 12 2-16,-1 13 2 15,-6 13-1 1,-6 14 1-16,-3 9-2 0,-12 9-2 15,-1-2-3 1,5-11-2-16,4-10-2 16,3-13 0 15,4-14-2-31,9-13-2 0,2-12-2 0,17-18-7 0,3-10-7 0,9 1-13 15,-4-1-42-15,9-7-21 16</inkml:trace>
  <inkml:trace contextRef="#ctx0" brushRef="#br0" timeOffset="101925">11689 13329 290 0,'0'0'4'16,"0"0"7"-16,-6 17 3 15,-1 2 4-15,-3 10 0 16,-1 7 4-1,-2 13 0-15,1 6-1 0,10 8-1 16,7-2-5 0,8-10-5-16,16-10-2 15,6-15-2-15,8-12-2 16,7-14-2 15,-1-11 1-31,-11-17-4 0,-11-2 0 0,-7 1 0 0,-13 3-1 16,-10 6 0-16,-17 8 0 0,-10 11 1 15,-7 2 0-15,-2 13 0 0,4 17 1 31,1 1-3-31,14 2-5 16,6-3-14-16,4-4-64 16,19-5-2-16</inkml:trace>
  <inkml:trace contextRef="#ctx0" brushRef="#br0" timeOffset="102727">12244 13868 279 0,'0'0'5'0,"0"0"3"16,0 0 6-16,0 0 0 16,4 0 3-16,10-5 0 15,4-4 2-15,7-4 0 16,6-3-5-16,5-6-4 0,5-2-3 15,-1-1-2-15,-2-1-2 16,-7-1-1 0,-6 2-1-16,-8 4-1 0,-11 0-1 15,-6 6 1-15,-15 5-2 0,-3 1 0 16,-7 6 1-16,-5 3-1 15,-9 12 1-15,-3 5 1 16,-5 10 0-16,-2 19 3 16,0 10 1-1,3 11 2-15,6 8 0 0,14-1 0 16,13-1 2-1,12-7 1-15,19-7-1 0,21-24-2 16,15-13 0-16,13-15-2 0,10-7-1 16,5-9-2-16,0-8-5 15,1 3-10-15,-9-1-37 16,-6-3-38 15,-9-3-3-31</inkml:trace>
  <inkml:trace contextRef="#ctx0" brushRef="#br0" timeOffset="103405">12921 13188 305 0,'0'0'2'15,"0"0"2"-15,0 5 5 16,6 7 3-16,3 5-1 0,0 7 2 15,3 8 2-15,4 8 2 16,-1 6-3-16,-2 6-2 16,-1 0-3-16,-5 0-1 15,-6-4-1-15,-1-7 1 0,-10-3-1 16,-15-10-1-1,-5-10 0 1,-6-7 0-16,0-9-1 0,0-4-2 47,3-15-4-47,4-1-6 0,-1-17-14 0,12-2-66 0,19-9-2 0</inkml:trace>
  <inkml:trace contextRef="#ctx0" brushRef="#br0" timeOffset="103521">12899 13006 363 0,'0'0'2'0,"0"0"-5"47,0 0-7-47,9 0-26 0,-9 0-39 0,12 10-6 0</inkml:trace>
  <inkml:trace contextRef="#ctx0" brushRef="#br0" timeOffset="103956">13139 13263 305 0,'0'0'6'0,"0"9"5"0,-1 4 3 16,1 4 0-16,0 7 3 16,0 8 2-16,5 2-1 15,6 4 0-15,4-4-5 16,7-8-4-16,5-5-3 0,4-10-1 15,2-10-1-15,2-2-2 16,-3-13-1-16,-3-7 1 16,-6-2-2-1,-8 2 0-15,-5 2-1 0,-8 7-1 0,-2 12 0 16,-12-11 1-16,1 14 0 15,1 11 0-15,-1 6 0 16,9 4 0-16,2-3 2 0,13-5 0 16,7-4 0-16,8-9 1 15,2-7 0-15,2-13 0 16,-1-7 0-16,-8-7 1 15,-8-1-1 1,-11-2-1-16,-4 3 0 16,-15 2-1-16,-3 4-2 0,-7 3-5 0,4 6-12 15,-1 4-13-15,0 2-54 16,22 10-4-16</inkml:trace>
  <inkml:trace contextRef="#ctx0" brushRef="#br0" timeOffset="104249">13881 13208 327 0,'0'0'6'15,"-9"22"2"-15,-1-1 3 16,-2 5 2-16,-4 6 2 16,4 6 0-16,-1 5 1 15,4 3 1-15,6-6-6 16,6-4-2-16,12-6-2 0,9-4-2 15,7-7-1-15,4-4-1 16,1-3-3-16,1-4-3 31,-6-4-4-15,-3-1-10-16,-7-3-44 0,-8 0-26 0</inkml:trace>
  <inkml:trace contextRef="#ctx0" brushRef="#br0" timeOffset="104402">13671 13362 365 0,'0'0'2'0,"15"-4"2"15,9 1-1 1,12-1 1-16,11-1 1 0,14-1-1 0,11-1-5 16,12 3-19-16,3 1-54 15,-6 0-9-15</inkml:trace>
  <inkml:trace contextRef="#ctx0" brushRef="#br0" timeOffset="105300">14211 13219 274 0,'0'0'8'0,"0"0"3"15,0 0 4-15,0 0 1 16,0 0-1-16,12-11 2 31,7 4 2-31,10-1 0 0,8-2-6 0,8 3-4 0,7-4-2 16,4 3-1-16,0 1-1 15,-4 1 0-15,-8 0-1 0,-8 3-1 16,-10 1-1-16,-7 2 0 15,-6 0 0-15,-13 0 0 16,0 0-1-16,4 8 1 0,-4 5 1 16,-4 8 0-16,-2 9 0 15,-1 8 0 1,-2 10-1-16,0 7 1 0,3 10-1 15,-3 5 1-15,5 20 0 16,4 5 0 0,3 0 0-16,7 3 1 15,2-2 0-15,4 3-1 16,2-6 0-16,4 0-1 0,-2-22 0 15,0-8-1-15,-1-5 0 16,-3-10 0-16,-1-4-2 16,-2-10 2-1,-3-3 1-15,-5-8-2 0,-3-5 0 16,-2-3 0-16,-5-5 0 0,-11-3 0 15,-4-5 0-15,-10-2 0 16,-8 0 0-16,-9-3 0 16,-12-2 0-16,-7 1 0 15,-7-1-7-15,-4 3-7 0,-2-1-16 16,-7 3-59-16,15 0-3 15</inkml:trace>
  <inkml:trace contextRef="#ctx0" brushRef="#br0" timeOffset="106188">15008 13905 346 0,'0'0'3'0,"6"3"4"15,9-2 2-15,11 2 1 16,11-3 1-16,13 0 0 16,12 0 0-16,10-5 0 15,2-2-3-15,2 1-5 0,-5 1-5 16,-4089-4-6-16,8156 7-7 15,-4097-1-9-15,-8 3-14 16,-12 8-34-16,-7-2-17 0</inkml:trace>
  <inkml:trace contextRef="#ctx0" brushRef="#br0" timeOffset="106367">15133 14229 375 0,'0'0'5'16,"8"6"5"-16,10-3 0 31,10 0 2-31,12-3 0 0,13 0 0 0,17-1 1 0,17-5-1 16,6-2-5-16,2-2-8 15,0 6-14 1,-10 1-47-16,-5-2-25 0</inkml:trace>
  <inkml:trace contextRef="#ctx0" brushRef="#br0" timeOffset="108728">16259 13626 269 0,'0'0'5'15,"0"0"3"-15,0 0 2 0,0 0 1 16,-6-9 0-16,6 9 2 16,6-12-1-16,9 4 2 15,4 0-5-15,14-1 0 16,6 0-3-16,10 4 1 15,8 2-2-15,1 3-1 0,0 8-1 16,-6 8 0-16,-6 9-1 16,-16 16 0-1,-14 5 0-15,-17 5 0 16,-12 0 1-16,-13-1 0 15,-6-4 0 1,-2-3 1-16,1-6-2 0,15-17 0 16,12-3 0-16,9-1-1 15,15-1 0-15,15 6 0 0,4 4 0 16,-1 4 0-16,1 2 0 15,-14 5 1-15,-7 3-2 16,-16-2 1-16,-10-1-1 0,-18-6 1 16,-10-4-1-16,-5-5-2 15,-5-4-5-15,4-1-9 16,-2-5-25-16,12-4-41 15,9-3-6-15</inkml:trace>
  <inkml:trace contextRef="#ctx0" brushRef="#br0" timeOffset="109216">17006 13996 328 0,'0'0'2'15,"-8"5"3"-15,4 7 2 16,0 5 3-16,1 5 1 15,2 5 2-15,1-1 2 0,5 6 0 16,10-5-2-16,5-5-2 16,8-8-3-16,4-7-1 15,3-7-2-15,2-5-1 0,-5-8-2 16,-4-1 0-16,-7-2-2 47,-4 4-1-47,-8 4 0 0,-9 8 0 0,0 0 0 0,2 12 0 0,-2 8 0 15,3 4 1-15,5-2 1 16,2 0 1-16,8-7 0 0,3-9 1 15,3-6 0-15,-2-12 0 16,-3-10-1-16,-3-7 0 0,-9-6-1 16,-7 0-1-16,-4-1 0 31,-8 3-2-31,-5 1-1 0,1 5-4 0,-3 3-3 15,3 4-10-15,3 6-7 0,9 5-20 16,4 9-30-16,0 0-15 16</inkml:trace>
  <inkml:trace contextRef="#ctx0" brushRef="#br0" timeOffset="109506">17887 13839 280 0,'0'0'7'0,"-13"15"6"16,-2 6 3-16,-6 9 6 15,-2 11 0-15,2 8 3 16,1 6-1-16,4 0 2 0,15-2-7 15,11-7-5-15,18-9-4 16,12-10-5-16,11-11-6 16,13-4-10-16,-1-4-45 15,0-8-32-15,-1 0-3 0</inkml:trace>
  <inkml:trace contextRef="#ctx0" brushRef="#br0" timeOffset="110297">18287 13586 240 0,'0'0'8'0,"0"21"4"16,0 1 4-16,3 28 5 15,1 11-1 1,0 7 2-16,1 4-1 16,-1 6 2-16,-1-6-9 15,-2-6-3-15,0-8-4 0,-1-30-8 16,-8-13-5-16,1-5-11 15,-3-10-26-15,-7-5-37 16,12-10-6-16</inkml:trace>
  <inkml:trace contextRef="#ctx0" brushRef="#br0" timeOffset="110724">18493 13890 426 0,'0'0'1'15,"0"0"-1"16,0 0 0-31,0 0 0 0,0 0 0 0,-146-19 0 0,117 16 0 0,2 1 1 16,16 2 0-16,11 0 1 62,16 22 1-62,13-2 1 0,6 3 0 0,4 8 0 0,3 1 1 0,-1 2 0 0,-2 2-1 0,-7-4-1 0,-7-1-2 16,-6-2-3-16,-5-7-4 16,-4-3-6-16,-4-7-11 15,-6-12-42-15,10 9-21 0</inkml:trace>
  <inkml:trace contextRef="#ctx0" brushRef="#br0" timeOffset="111373">18405 13937 243 0,'0'0'5'0,"0"0"6"15,0 0 2-15,21-3 3 0,1-7 1 16,6-5 2-16,8-5-2 15,5-5 1-15,3-6-3 16,-8-1-5 15,-7-4-4-31,-13 1 0 0,-16 4-2 0,-15 2-1 0,-16 3 0 0,-15 5 0 16,-11 7 0-16,-2 7-4 15,0 5-3-15,7 6-12 16,5 6-25-16,6 10-40 0,33 4-5 31</inkml:trace>
  <inkml:trace contextRef="#ctx0" brushRef="#br0" timeOffset="112126">18818 14113 224 0,'0'0'5'0,"9"1"0"15,4-1 5-15,5-3 2 31,8-5 2-31,1-4 1 0,10-3 0 0,3-2 0 0,-4-9-2 16,-2 4-3-16,-9-2-4 16,-5 1-1-16,-15 2-3 15,-5 7-1-15,-18 4 1 0,-7 8 2 16,-9 5 3-16,-3 14 4 15,-3 10 2-15,0 10 0 16,6 12 0-16,11 4 2 0,8 6-3 31,15-2-2-15,14-4-2-16,19-7-4 0,12-10-5 0,13-11-11 0,13-15-45 15,9 2-30-15,3-12-3 0</inkml:trace>
  <inkml:trace contextRef="#ctx0" brushRef="#br0" timeOffset="113110">19868 12883 306 0,'0'0'3'0,"0"0"0"15,4-11 2-15,-4 11 2 16,0-18-1-16,-7 4 2 15,-6-2 1-15,-5-3 2 0,-8-2 0 16,-5 4-1-16,-2-3 0 16,-3 3 0-16,4 1-1 15,3 5-2-15,5 3-2 16,7 3-1-16,7 5-2 15,4 7 0-15,3 13-1 0,3 15 1 16,0 13-1-16,0 14 1 16,2 17 2-1,0 16-2-15,-2 14 1 0,-1 10 0 16,0 21 1-16,-3 7-1 15,-5-1 0-15,0 4 0 16,-3-2-1-16,-3 0 1 47,-2-4-1-47,-1-4 1 0,1-17-2 0,1-9 0 0,0-10-1 0,6-11 1 0,4-15 0 15,5-14-1-15,10-17 1 16,13-14-1-16,12-16 0 0,14-13 1 16,8-6-4-16,11-8-6 15,0-4-16-15,-2-5-43 16,-1 10-19-16</inkml:trace>
  <inkml:trace contextRef="#ctx0" brushRef="#br0" timeOffset="115876">20428 13955 278 0,'0'0'5'0,"0"0"4"0,0 0 0 15,0 0 0-15,0 0 1 16,0 0 4-16,3 7 0 16,-3-7 3-16,8 18-3 15,0-1-3-15,2 4 0 0,2 8-1 16,1 5 0-16,2 7-1 15,-2 3-3-15,4 4-1 16,-4 0-2-16,-3-3-1 0,-3-5 1 16,-3-8 0-16,-4-4 1 15,0-10-1-15,-11-7 0 16,-8-11 1-16,-6-6 0 15,-4-12 0-15,-3-6-1 16,-1-5-1-16,1-8-1 0,4-1-4 16,3-5-7-16,12-3-39 15,7 5-38-15,8-3-4 16</inkml:trace>
  <inkml:trace contextRef="#ctx0" brushRef="#br0" timeOffset="115989">20473 13548 426 0,'0'0'-7'15,"0"0"-15"-15,7 0-58 0,-7 0-4 16</inkml:trace>
  <inkml:trace contextRef="#ctx0" brushRef="#br0" timeOffset="116774">21011 13924 341 0,'0'0'4'0,"0"0"2"16,11 2 3-16,2-2 2 16,5-3-1-16,8-6 2 46,3-5-1-46,5-6 0 0,1-1-3 0,-1-5-4 0,-2-2-2 0,-8-1-3 0,-5 1 0 16,-10 3 0-16,-9 3-1 0,-12 10 0 16,-8 0 0-16,-10 11 1 15,-8 5 1-15,-7 17 2 16,-3 8 2-16,-3 14 2 15,4 13 2-15,8 7 0 0,8 6 1 16,14 0 1 15,17 1-1-31,15-13-2 0,20-9-1 0,20-15-2 0,9-12-1 16,12-11-3-16,0-10-4 15,4-5-7-15,-14-12-27 16,-7 4-50-16,-1 0-2 0</inkml:trace>
  <inkml:trace contextRef="#ctx0" brushRef="#br0" timeOffset="119024">21518 13266 213 0,'0'0'7'15,"0"0"0"-15,4 0 2 16,-4 0 1-16,0 0 3 15,15 7 2-15,-15-7 3 0,15 12 0 16,-8 0-3-16,6 0-1 16,-3 0 1-16,6 1 0 15,-5 4-1-15,5-1-2 0,-6 1 0 16,2 0-2-16,-5 3 1 15,-6-1-1-15,-1 0-1 16,-3 3 0-16,-8-3-1 16,-2 1 0-16,-6-3-1 15,2-5-1 16,-4-2-1-31,-1-4-1 0,1-3 0 0,3-3-1 0,3-2-1 0,-1-8-3 16,5 3-3-16,-1-8-10 16,10 0-73-16,0-4-5 0</inkml:trace>
  <inkml:trace contextRef="#ctx0" brushRef="#br0" timeOffset="119157">21524 12984 448 0,'0'0'-2'0,"0"0"-3"16,0 0-12-16,0 0-35 15,10 1-32-15,-10-1-5 16</inkml:trace>
  <inkml:trace contextRef="#ctx0" brushRef="#br0" timeOffset="119917">22131 12818 219 0,'0'0'4'15,"0"0"7"-15,0 0 9 16,0 7 2-16,0 3 4 16,0 6 0-16,0 4 1 0,-2 3 3 15,1 5-6-15,1 1-6 16,0-2-7-16,0-2-4 15,-2-2-1-15,0-5-3 16,2-2 0-16,0-6-2 0,0-10-1 16,0 8-2-16,0-8-4 15,0 0-6-15,0-9-19 16,-3-2-53-16,4-4-5 15</inkml:trace>
  <inkml:trace contextRef="#ctx0" brushRef="#br0" timeOffset="120123">22131 12818 331 0,'56'-50'5'0,"-56"50"3"16,0 0 2-16,0 0 2 16,0 0 2-1,0 0 1-15,39 102-1 0,-28-72 1 0,-2 2-5 16,3-6-3-16,0-1-2 15,-1-8-3-15,2-5-3 32,-4-9-5-32,0-1-8 0,-3-7-15 0,-6-10-49 0,0 5-8 15</inkml:trace>
  <inkml:trace contextRef="#ctx0" brushRef="#br0" timeOffset="120315">21921 12876 386 0,'0'0'5'15,"0"0"0"-15,0 0 3 16,12-9 0-1,11 1 1-15,12-3 1 0,14-2 0 16,13-1 0-16,13-4-5 0,7-1-2 16,3 7-7-16,-6-2-13 15,-2-1-38-15,-14 10-30 31,-16 1-6-15</inkml:trace>
  <inkml:trace contextRef="#ctx0" brushRef="#br0" timeOffset="120667">21998 13275 350 0,'0'0'6'16,"0"0"3"-16,0 0 2 0,0 0 1 15,12-9 1-15,8 4 1 16,10-5 0-16,13 0-1 15,10-2-4-15,11-1-4 32,9-1-4-32,1 3-6 0,-9-1-15 0,-1-8-58 0,-13 15-8 15</inkml:trace>
  <inkml:trace contextRef="#ctx0" brushRef="#br0" timeOffset="121712">18632 11212 270 0,'0'0'5'0,"0"0"4"0,-16-7 2 16,3 4 3-16,0 1 3 16,-9 2 2-16,-5 0 1 15,-4 10 5-15,-1 9-6 16,1 9-3-16,-1 12-2 15,5 10-2-15,4 1-3 0,12 2-2 16,8-7-2-16,4-6-2 16,12-10 0-16,9-14-2 15,5-14 0-15,3-11-1 0,-2-12-1 16,1-11-1-16,-5-2-1 47,-5-4-1-47,-3-3 0 0,-10 2 0 0,-2 1 1 0,-4 3 0 0,-4 9 2 0,-2 2 0 15,-3 10 1-15,9 14 1 16,-14-5 1-16,12 13 0 15,2 10 1-15,10 10-1 16,10 1 1-16,8 3-1 0,5 0 0 16,8-7-1-16,5-7-5 15,3-2-8-15,-8-4-42 31,0-12-33-31,-2-10-3 0</inkml:trace>
  <inkml:trace contextRef="#ctx0" brushRef="#br0" timeOffset="122636">18015 11961 306 0,'0'0'2'15,"0"0"4"-15,0 0 3 16,10-2 0-16,2-6 3 15,4-3 0-15,4-2 2 0,4-8 1 16,5-3-2-16,-2-3-4 16,-1 1-3-16,-7-2-5 15,-3 3-2-15,-10 0-2 16,-6 7 0-16,-9 4-1 15,-11 10 0-15,-10 4 2 0,-7 4 3 16,-2 16 3-16,-5 9 5 16,0 9 0-16,6 10 2 15,5 5 0-15,11 4-1 0,15 1 0 16,13-4-2 15,21-9-2-31,20-13-1 0,17-10-1 0,15-15-2 0,5-7-2 16,6-6-7-16,-5-12-13 0,-14-4-66 15,-1 2-4-15</inkml:trace>
  <inkml:trace contextRef="#ctx0" brushRef="#br0" timeOffset="123387">19122 11659 297 0,'0'0'3'16,"0"0"1"-16,10-12 3 0,-2 2 0 16,1 1 3-16,2-6-2 31,-1-1 1-31,1-1-1 0,-2-3-1 0,-1 0-2 15,-6 5 1-15,-2-1-3 0,-1 4 1 16,-9 2 1-16,-6 8-1 16,-6 2 2-16,-5 7 0 15,-3 9 1-15,-3 8 0 0,-2 6 3 16,0 6 0-16,4 6-1 15,5 2 0-15,11 0 0 16,8-1-1-16,10-7-1 16,14-5-3-16,13-9-1 0,9-9 0 15,11-7-1-15,3-6 0 16,5-1-3-16,-2-8-3 15,-2 0-7 17,-7-4-12-32,-8-9-61 0,-2 7-4 0</inkml:trace>
  <inkml:trace contextRef="#ctx0" brushRef="#br0" timeOffset="123911">19356 10851 348 0,'0'0'6'0,"0"24"5"0,0 0 1 16,0 12 3-16,-1 11-1 16,2 12 3-16,4 7 0 15,0 9 1 1,2-3-6-16,2-8-4 0,-1-9-1 15,3-10-1-15,-3-16 0 0,1-14-3 16,-9-15-1-16,15-9-1 16,-8-16-1-16,-1-7-2 0,2-8 0 15,-2-3 0-15,1-2-2 16,4 3 0-16,2 4 0 15,4 7 0-15,4 8 2 16,2 8 0 15,7 11 1-31,-3 6-1 0,0 10 4 0,-7 7-1 0,-9 8 2 0,-11 5-1 16,-6 1 1-16,-16 2-1 15,-7-5 0-15,-6-3 0 16,-3-6-3-16,1-2-3 0,2-9-5 16,9-2-12-16,5-5-24 15,-1-3-43-15,22 0-4 16</inkml:trace>
  <inkml:trace contextRef="#ctx0" brushRef="#br0" timeOffset="124263">19931 11489 401 0,'0'0'2'16,"0"0"2"-16,9 0 1 0,2 0 0 15,4-2 1-15,2 0 0 16,3-1 0-16,7-1 0 15,1-1-2-15,2 3-5 16,-5-4-5-16,4 3-11 31,-11-1-13-31,1-6-35 0,3 6-20 0</inkml:trace>
  <inkml:trace contextRef="#ctx0" brushRef="#br0" timeOffset="124455">19897 11678 429 0,'0'0'2'0,"15"0"1"0,8-2 1 0,9-3-1 0,10-2 0 16,9-3 1-16,5-1-1 15,7 1-2-15,1-5-9 0,-5 5-23 47,4 3-51-47,-20 0-4 0</inkml:trace>
  <inkml:trace contextRef="#ctx0" brushRef="#br0" timeOffset="124945">20651 11523 387 0,'0'0'2'0,"0"0"2"0,9-4 1 16,6 2 1-16,5-4 1 15,6-3 1-15,4-3 0 16,7 0 0-16,-1-4-1 15,1 1-1-15,-8-3-2 32,-9 0-2-32,-5 0 0 0,-12 3-1 0,-9 1-1 0,-11 2 0 15,-9 4-1-15,-8 6 1 0,-4 2-1 16,-3 10 2-16,-4 9 1 15,4 8 0-15,5 9 2 16,6 6 1-16,11 1-1 16,12 3 1-16,10-4 1 0,16-2-2 15,13-7 0-15,12-8-1 16,9-8-3-1,5-7-2-15,6-6-4 0,-6-7-10 16,4-8-42-16,-8-4-30 16,-3-6-4-16</inkml:trace>
  <inkml:trace contextRef="#ctx0" brushRef="#br0" timeOffset="125425">21236 10990 276 0,'0'0'6'16,"0"0"2"-16,0 0 5 15,-15-1 2-15,5 1 3 0,-1 4 2 16,-2 4 1-16,-2 6 2 15,3 4-5 17,2 1-4-32,6 3-3 0,4-3-3 0,7-2-1 0,8-5-3 15,0-4 0-15,4-7-2 0,0-2 1 16,-2-10-1-16,-7-3-1 15,-4-2 0-15,-6-2-1 16,0 3 0-16,-5 0 0 16,-1 4-1-16,6 11 0 0,-12-7 1 15,12 7 1 16,0 9-1-31,12 3 0 0,8 2 1 0,7-1-1 0,4 0-4 16,1-4-6-16,3 1-13 0,-10 2-46 16,-1-9-19-1</inkml:trace>
  <inkml:trace contextRef="#ctx0" brushRef="#br0" timeOffset="125803">21454 11012 384 0,'0'0'5'0,"0"0"1"16,15 2 2-16,-1-1 1 15,4-1 0 1,2 0 1 0,7 0 0-16,2-2 0 0,0-2-4 0,-4-2-3 0,-3 0-4 15,-6-4-4-15,-2 4-8 16,-10-6-16-16,-7 0-54 47,-3-2-6-47</inkml:trace>
  <inkml:trace contextRef="#ctx0" brushRef="#br0" timeOffset="125985">21563 10844 401 0,'0'0'4'0,"0"11"1"16,2 2 2-16,-2 2 0 16,5 7 2-16,-3 1 1 15,-1 7-1-15,0 4 1 16,-1 0-3-16,0-3-3 15,0-5-1-15,0-2-2 0,0-4-3 16,0-4-5-16,0-16-5 16,4 18-15-16,-4-8-37 15,0-10-25-15</inkml:trace>
  <inkml:trace contextRef="#ctx0" brushRef="#br0" timeOffset="126427">21784 10692 376 0,'0'0'4'15,"0"0"2"-15,14 9 3 16,-6 7 2-16,3 4 2 15,1 8 1 1,2 10 1-16,-2 8 1 0,3 6-4 0,-3 4-1 16,-1-2-4-16,-2-5-1 15,-1-6-2-15,-2-9 0 16,-1-8-1-16,-2-11-3 15,-3-15 0-15,0 0 0 0,5-14 0 16,-5-7 0-16,1-3 0 16,1-2 0-16,2 1 0 15,3 4-3-15,6 0 1 16,1 7 1-1,5 7 0-15,2 7 0 0,2 4 0 0,2 8 1 16,-4 3 0-16,-5 6-1 16,-7 0 2-1,-7 3 0 1,-5-4-1-16,-14-3 2 0,-4-3-1 0,-6-4 0 0,-3-5-1 15,-2-1-2-15,6-3-5 16,-3-3-12-16,9-1-67 16,2 3-8-16</inkml:trace>
  <inkml:trace contextRef="#ctx0" brushRef="#br0" timeOffset="127593">22012 12759 180 0,'0'0'7'15,"0"0"4"-15,0 0 5 0,-16 7 5 16,6 4 5-16,-4 10 3 15,-6 11 4-15,-4 12 0 16,-5 12-2-16,0 11-5 0,0 8-4 16,3 5-5-16,13 0-5 15,11-7-3-15,12-8-3 16,19-12-5-16,15-9-4 15,11-15-9-15,12-13-43 0,-1 4-33 16,-2-10-4-16</inkml:trace>
  <inkml:trace contextRef="#ctx0" brushRef="#br0" timeOffset="128580">22386 13457 223 0,'0'0'4'0,"0"0"4"15,0 0 3-15,-14 0 4 16,5 5 4-16,0 5 1 16,-5 2 3-16,1 6 1 15,-2 5-1-15,-1 8-3 0,3 7-3 16,1 4-3-16,8 1-3 15,4 0-2-15,0-3-3 16,10-8-1-16,10-7-2 16,6-10 0-16,7-12-3 0,-2-6-2 15,0-11-1-15,-1-6-2 16,-7-4-1-16,-7 0-1 15,-7 2 1 1,-9 5-1-16,-15 5 2 0,-8 4 2 0,-4 8 2 16,-4 4 1-16,2 8 1 15,2 4-5-15,9 6-7 16,7 3-40-16,11-10-28 15,7-2-7-15</inkml:trace>
  <inkml:trace contextRef="#ctx0" brushRef="#br0" timeOffset="128998">22789 13304 373 0,'0'0'4'16,"0"0"4"-16,19 5 0 0,1-5 2 16,7-2 1-16,11 2 0 15,7-5 2-15,6 0-2 16,3-4-3-16,-4 4-3 15,-4-7-5-15,-7 6-6 0,-10-5-12 16,-8-6-64-16,-10 7-5 16</inkml:trace>
  <inkml:trace contextRef="#ctx0" brushRef="#br0" timeOffset="129211">22970 13080 354 0,'0'0'5'15,"-1"21"1"-15,1-1 3 16,0 6 2-16,0 3 2 0,0 10 0 15,-2 4 0-15,-1 4 1 16,-1 0-6-16,0-4 0 16,0-2-5-1,-1-6-4-15,5-4-5 0,0-11-6 0,6-1-17 16,9-9-55-16,-1-10-6 15</inkml:trace>
  <inkml:trace contextRef="#ctx0" brushRef="#br0" timeOffset="129693">23381 13123 369 0,'0'0'1'0,"0"0"1"0,-2 7 2 16,2-7 5-16,-1 21 0 15,1-7 2-15,6 4 0 16,4 0 1-1,5 0 0-15,4-3-1 0,3-5-2 0,3-3-3 16,2-5-2-16,-1-2-1 16,-2-7-1-16,-4-2 0 15,0-3-1-15,-9 2-1 0,-2 0-1 47,-9 10 0-47,0 0 0 0,0 0 0 0,5 5 1 0,-5 11-1 0,3 4 1 16,2 2 0-16,2-2 0 15,5-1 2-15,5-5-1 0,3-6 1 16,1-8-1-16,0-6 1 15,-3-10-1-15,-6-6 0 16,-4 1 1-16,-8-4-1 16,-3-1-1-1,-6 2 1-15,-7 2-2 0,3 3-2 0,-3 4-3 16,4 3-6-16,3 2-5 15,9 10-12-15,0 0-56 16,0 0-5-16</inkml:trace>
  <inkml:trace contextRef="#ctx0" brushRef="#br0" timeOffset="129991">24045 13028 383 0,'0'0'4'0,"5"18"3"15,1-1 1-15,1 4 1 16,2 6 2-16,1 2 0 15,0 3 0-15,-1 1 0 0,3-4-3 16,-6-9-3-16,-1-2-3 16,-2-5-4-16,-3-13-6 15,1 12-14-15,-7-2-54 0,6-10-11 47</inkml:trace>
  <inkml:trace contextRef="#ctx0" brushRef="#br0" timeOffset="130117">23944 13164 400 0,'0'0'3'0,"7"-5"1"16,8 0 0-16,7-2 0 15,8-2 1-15,4 1-2 16,6-1-4-16,1-8-10 16,1-3-52-16,-5 14-19 31</inkml:trace>
  <inkml:trace contextRef="#ctx0" brushRef="#br0" timeOffset="130471">24295 12684 383 0,'0'0'3'15,"0"0"1"-15,20 0 3 16,0 4 2-16,7 8 2 15,5 9 1-15,7 11 2 0,4 15-1 16,3 15-1-16,-3 16-2 16,-8 11-3-16,-9 12-2 15,-7 3-1-15,-12 0-3 0,-8-9-1 31,-14-3-2-15,-13-17-9-16,-4-9-45 0,-8-4-33 0,-5-16-3 0</inkml:trace>
  <inkml:trace contextRef="#ctx0" brushRef="#br0" timeOffset="131508">24553 12345 328 0,'0'0'7'0,"0"0"4"16,-8-3 3-16,8 3 2 15,0 0 0-15,1-10 0 0,13 6 1 16,7 1 0-16,11 1-6 15,11 1-5-15,3 1-1 16,3 0-2-16,4 4 0 16,-5 4-1-16,-5-1 0 15,-8 2 0-15,-5 4 0 0,-9 1-1 16,-6 6 0-16,-6 7 1 15,-2 6 0 17,-4 13 0-32,-3 10 0 0,0 11 0 0,-4 14 1 0,-3 9-1 0,-3 10 1 15,-4 6 0-15,2 9 0 16,1 1-1-16,0 8 1 15,2 2-1-15,5 4-2 16,2 6 0-16,1 4 0 0,2 3 0 16,2 2 0-16,3-1 0 15,-1-3 0 1,-4-5 0-16,-2-13 0 0,0-13 0 15,1-13 0-15,-1-15 0 16,-2-14 0-16,-4-14 0 0,2-8 0 16,3-13 0-16,-7-3 0 15,2-5 0-15,-7-4 0 16,-8-2 0-16,-11-6 0 15,-7-2 0-15,-14-5 0 0,-15 1 0 16,-8 1 0-16,-24-2-26 31,-9 2-67-31,-7-1-4 0</inkml:trace>
  <inkml:trace contextRef="#ctx0" brushRef="#br0" timeOffset="136758">1628 16143 205 0,'0'0'2'15,"0"0"-1"-15,0 0 4 16,0 0 3-16,0 8 3 15,0-8 2-15,19 11 2 0,-1-7 3 16,9-3-2-16,2 4 2 16,10-4-1-16,3 1-3 15,3-2-3-15,3 0-2 0,2-5 1 16,1 0-3-16,-1-5-1 15,2 2-1-15,-3-3-2 16,-2-2 0-16,-2 1-3 16,-1 0-3-16,-7 3-6 0,-7-1-11 15,-4 3-28-15,3 4-32 16,-13 3-7-16</inkml:trace>
  <inkml:trace contextRef="#ctx0" brushRef="#br0" timeOffset="137248">1660 16612 224 0,'0'0'8'0,"0"0"3"16,-13 0 1-16,13 0 1 16,0 0 2-16,0 0 2 15,0 0 1-15,14 7 1 0,15-3-7 16,18 2-4-16,12-1 0 31,13-2 1-31,8-3-3 0,5 0-2 0,-1 0-1 16,-4-3-1-16,-9-4 0 15,-12 1-3-15,-16-3-4 0,-8 7-5 31,-14-1-7-31,-7 3-8 0,-14 0-32 0,7 10-27 16</inkml:trace>
  <inkml:trace contextRef="#ctx0" brushRef="#br0" timeOffset="138736">2820 15984 87 0,'0'0'5'16,"0"0"4"-16,-10 0 4 15,10 0 1-15,-11 0 4 0,11 0 0 16,-14 0 0-16,14 0 0 15,-14 2-4-15,14-2-1 16,0 0 1-16,0 0-2 16,0 0 0-16,0 0-1 0,0 0 1 15,0 0 1-15,8-11-2 16,6-1 1-16,8 1-5 15,6-7 0-15,10-1-2 16,8 0 1-16,7 0-1 16,5 1 0-16,3 4 1 0,1 2-2 15,0 6-1-15,-4 6-1 16,-6 4 0-16,-4 10-1 15,-15 6 0-15,-8 6 0 0,-13 3 0 16,-12 5 2-16,-11 2-1 16,-18-1 0-16,-10 1 0 15,-8-6 0-15,-2-2-1 16,0-6 0-16,4-1-2 15,7-6 0 1,10-1-1-16,11-2-1 0,12-2 1 0,10 0-2 16,17 4 2-16,9 0 1 15,9 4-1-15,4 4 2 0,0 2-1 16,-2 5 2-16,-8 2 0 15,-8 5 1-15,-18 1 0 16,-8-1 1-16,-21 2 0 16,-12-5 1-16,-8-2 0 0,-9-2 0 15,-2-7-2 1,1-7-1-16,4-4-4 0,7-4-8 15,10-4-28-15,10 4-35 16,9-7-11-16</inkml:trace>
  <inkml:trace contextRef="#ctx0" brushRef="#br0" timeOffset="139935">3910 16045 195 0,'0'0'5'16,"0"0"3"-16,0 0 4 16,-8-9 1-16,8 9 0 0,0 0 2 15,-10-10 0-15,10 10-1 16,0 0-4-16,-10-3-4 15,10 3-1-15,-2 4 0 16,2 6-1-16,0 4 1 0,0 4-1 16,3 4 2-16,3 3 0 15,0 6 0-15,1 1 1 16,2 4-2-16,3-3 1 15,1-1-2-15,0-2 0 16,-2-4-1-16,1-4 0 0,-2-7 3 16,0-3-2-16,-10-12 1 31,14 2-1-31,-14-2 1 0,15-17-1 0,-10 1 0 15,0-2-1-15,0 2-2 0,0-1-2 16,-3 4 0-16,-2 13 0 16,0 0-1-16,0 0 1 15,3 5 0-15,3 12-1 0,3 1 1 16,4 3 1-16,3-4 1 15,5-6 0-15,1-6 1 16,0-5 0 0,2-14-1-16,-2-9 1 0,-7-6 0 0,-1-6 0 15,-7-4 0-15,-7 0-1 16,2 1 1-16,-10 2-2 15,-2 5-1 17,-4 1-3-32,2 7-4 0,-1 2-6 0,4 5-23 0,2 7-29 15,7 9-19-15</inkml:trace>
  <inkml:trace contextRef="#ctx0" brushRef="#br0" timeOffset="140540">5093 16055 128 0,'0'0'6'15,"-5"-3"6"-15,-4 1 1 16,9 2 4-16,-17-2 3 16,5 2 1-16,-6 0 2 0,-5 7 0 15,4 4-5-15,-11 5-4 16,2 2-2-16,-6 6-1 15,2 2-1-15,-3 4-1 47,4 5 0-47,4-1-1 0,6 0 1 0,4-2 0 0,9 0-2 0,7-4 2 0,3-2-1 16,18-8-2-16,6-4 1 15,9-6-1-15,5-4 0 16,8-4 0-16,1-4-1 0,3-4-1 16,-3-2 0-16,-6 1-2 15,-6-1 0-15,-7 3 0 31,-8 0-2-31,-4 2-2 0,-18 5-3 0,12 0-7 0,-12 0-20 16,-16 20-53-16,7-9-3 16</inkml:trace>
  <inkml:trace contextRef="#ctx0" brushRef="#br0" timeOffset="141361">5777 15741 183 0,'0'0'0'16,"0"0"0"-16,0 0 6 15,0 15 5-15,-1-1 5 16,1 13 4-16,1 6 1 0,0 9 2 16,-2 9 1-16,1 7 1 15,-4 2-5-15,-4 4-4 16,-2-2-3-16,-2-3-3 15,-2-7-3-15,2-5-4 16,-3-11-3-16,5-7-3 0,0-5-4 16,3-10-9-16,7-14-13 15,-13 1-34-15,13-1-21 16</inkml:trace>
  <inkml:trace contextRef="#ctx0" brushRef="#br0" timeOffset="141992">5460 15895 148 0,'0'0'5'0,"1"-9"3"16,7 0 4-16,5-3 5 15,7-5 4-15,9-2 4 0,7-6 2 16,12-2 2-16,8 2-4 15,5-1-2-15,7 0-4 16,-1 6-4 15,-1 6-2-31,-3 7-6 0,-5 7-1 0,-7 4-3 0,-12 10-2 0,-5 7 0 16,-12 7 0-16,-11 2 0 15,-9 4-1-15,-10 2 0 16,-11 0 1-16,-9 1 0 0,-7-4-1 16,-6-2-1-16,-4-3 0 15,1-4-1-15,-1-6-1 16,6-4 0-16,3-5 0 15,3-2 0-15,8-1 1 16,3-3 0-16,9-2-1 0,13-1 1 16,-9 4 2-16,9-4 1 15,16 7 0-15,7-1 1 16,4 3 1-16,6 3 2 47,4 4 0-47,-2 2 1 0,1 6 1 0,-5 2-2 0,-4 5 0 0,-7 1-1 0,-9 1 0 15,-4-3-1-15,-7-1 0 0,2-6-1 16,-2-3-3-16,0-5-3 15,-2-3-5-15,2-1-10 16,0-2-23-16,0-9-42 16,0 11-6-16</inkml:trace>
  <inkml:trace contextRef="#ctx0" brushRef="#br0" timeOffset="142349">6341 16300 282 0,'0'0'4'0,"21"0"3"0,-3 0 5 0,6-3 2 0,6-8 1 0,5-2 0 16,4-5 1-16,2 0 0 15,-5-6-3-15,-7-2-5 16,-3-1-7-16,-8 0-3 0,-10 5-2 16,-8 1-1-16,-7 1 0 15,-12 6-2-15,-8 3 1 16,-6 7-1-16,-11 4 5 15,-4 13 2 1,-2 8 5-16,-3 8 0 0,6 10 3 16,4 7 0-16,7 2 0 0,10 1 2 15,12-1-1-15,12-4 0 16,7-6-2 15,16-6-1-31,11-11-1 0,11-9-1 0,9-4-2 0,6-8-7 0,6 2-14 16,0-2-64-16,1 0-4 15</inkml:trace>
  <inkml:trace contextRef="#ctx0" brushRef="#br0" timeOffset="145980">19074 2464 168 0,'0'0'7'0,"7"0"2"16,6 0 3-16,8-7 1 0,3-5 1 16,2-2 0-16,6-4 2 15,1-3-3-15,-4-4-6 16,2-1-2-16,-9 1-3 0,-5-1-2 15,-3 4-1-15,-6 0-3 16,-5 6 0-16,-3-5 0 16,-9 7 0-16,-7 3-1 15,-4 3 0-15,-9 5 1 0,-2 6 1 16,-8 8 4-16,1 8 4 15,-1 10 0-15,3 6 4 16,2 9-1-16,6 5 4 16,7 6-1-16,6 1 3 0,10 2-2 15,5-5 0-15,7-2-1 16,10-7 3-16,7-6-1 15,8-12 1-15,8-7-2 16,6-13-3-16,4-5-1 16,5-1-8-16,0-15-7 0,3 0-19 15,0-2-51-15,-8-5-6 16</inkml:trace>
  <inkml:trace contextRef="#ctx0" brushRef="#br0" timeOffset="146783">19576 1788 76 0,'0'0'4'0,"0"0"1"15,7 11 1-15,0-1 1 16,0-1 1-16,4 3-1 16,1 0 1-16,3 3 3 0,0 0-2 15,-2 3 4-15,0 2 2 16,-3-3 4-16,-3 5 1 15,-6 0 2-15,-1-1 1 16,-1 3-2-16,-8-3 0 0,-6-2-4 16,0 0-3-16,-7-3-4 15,3-5-1-15,-2-4-1 16,2 0-4-16,2-4-5 15,3-3-11-15,5-10-44 16,7-4-21-16</inkml:trace>
  <inkml:trace contextRef="#ctx0" brushRef="#br0" timeOffset="146944">19497 1579 298 0,'0'0'0'16,"0"0"-11"-16,0 0-6 15,0 0-20-15,0 0-36 16,0 0-5-16</inkml:trace>
  <inkml:trace contextRef="#ctx0" brushRef="#br0" timeOffset="147944">19958 1472 118 0,'0'0'1'16,"0"0"0"-16,0 0-1 15,0 0 0-15,-10 4 0 16,10-4 0-16,-12 9 1 16,12-9 1-16,-14 15-2 0,3-6 2 15,3 22 3-15,-7-2 2 16,3 4 0-16,4-1 1 15,8 0 2-15,5-5 7 16,12-7 0-16,10-12 3 0,-11-8-3 16,4 0-1-16,1-4 3 15,3-1-2 1,-1-4-1-16,-2 2-3 0,1-4-2 15,-2-3-2-15,-2 2 1 16,-3-5-3-16,-3 2-1 0,-5-4-2 16,-5 4-4-16,-2-1-4 15,-3 3-3 16,-6-1-4-31,-4 2-5 0,-4 2-5 0,-2 3-10 0,-2-1-13 0,-1 1-17 16,1 5-12-16</inkml:trace>
  <inkml:trace contextRef="#ctx0" brushRef="#br0" timeOffset="148204">19811 1626 157 0,'0'0'3'15,"0"0"1"-15,10-10-1 16,4 4 2-16,2-5-5 16,5 1-18-16,4 2-37 0,3-1-2 15</inkml:trace>
  <inkml:trace contextRef="#ctx0" brushRef="#br0" timeOffset="148937">19977 1524 175 0,'0'0'2'0,"9"-8"1"15,0 1-2-15,4 2-6 16,1-2-16-16,-2-1-28 0,5 6-13 16</inkml:trace>
  <inkml:trace contextRef="#ctx0" brushRef="#br0" timeOffset="149448">19951 2728 213 0,'0'0'3'0,"0"0"4"15,14-12 0-15,6-2 2 16,4-8-1-16,8 0 0 0,8-5 2 16,0-2-4-16,7 3-4 15,-6 1-12 1,2 4-17-16,-2 9-37 0,-10 4-7 15</inkml:trace>
  <inkml:trace contextRef="#ctx0" brushRef="#br0" timeOffset="149730">19984 2902 256 0,'0'0'4'0,"0"0"5"15,9-13 2-15,6-1-1 0,9-2 1 16,7-8 0 0,7-1 0-16,6 0-5 0,1 0-10 15,4 0-16-15,-1 7-28 16,-3 3-25-16</inkml:trace>
  <inkml:trace contextRef="#ctx0" brushRef="#br0" timeOffset="150030">20731 2220 119 0,'0'0'6'16,"-12"12"1"-16,4-3 5 15,-6 14 9-15,4 3 0 16,0 5 0-16,-2-1 3 16,6 4-1-1,6-2-2-15,2-7-1 0,13 0-4 16,5-16-11-16,7-4-10 15,1-5-26-15,2 0-35 0,7-8-7 16</inkml:trace>
  <inkml:trace contextRef="#ctx0" brushRef="#br0" timeOffset="150295">20869 2358 213 0,'0'0'1'0,"0"0"1"31,-4 9 2-31,4-9 6 0,4 9 3 0,8-9 2 16,5 0 2-16,9-8-3 0,3-5 0 15,5-3-3-15,3-4 0 16,-3 2-5-16,-3-3-4 16,-9 4-4-16,-9 1-1 15,-12 7 1-15,-1 9 0 0,-22-8 0 16,-8 8-2-16,-3 0 1 31,-8 5 0-31,0 4 3 0,-2 6-10 16,8-1-3-16,6 2-15 15,10-9-34-15,17 2-14 16</inkml:trace>
  <inkml:trace contextRef="#ctx0" brushRef="#br0" timeOffset="150589">21182 2031 172 0,'0'0'3'0,"-10"8"2"16,1 1 1-16,9-9 2 15,-13 18 4-15,10-7 4 16,3 1 1-16,6-3 1 15,12-1-5-15,8-2 0 0,5-2-2 16,2 3-2 0,1 0-5-16,-6 2-1 0,-7 7-1 15,-9 2 0-15,-11 7 3 16,-15 7-2-1,-10-1-5-15,-2-2-7 16,-2-7-32 15,8-3-27-31,2-10-8 0</inkml:trace>
  <inkml:trace contextRef="#ctx0" brushRef="#br0" timeOffset="150963">21468 1898 179 0,'0'0'4'0,"0"0"4"0,0 15 5 0,6-3 5 15,7 0 3-15,7-4 4 16,7-3 0-1,10-5 1-15,10-6-3 0,2-8-4 0,5-8-1 16,-1-5-6-16,-7-2-2 16,-5 0-5-16,-10 1-1 15,-14 7-2 16,-13 3-1-31,-9 4 0 0,-16 0-2 0,-13 8 0 0,-10 3-1 0,-8 3 0 16,-5 6 0-16,0 3 1 16,2 3 0-16,4 0-1 15,8 0-1-15,11-2-2 16,10-1-2-16,9 0-4 0,13-9-4 15,1 18-7-15,12-8-24 16,0-1-34-16,13 3-3 16</inkml:trace>
  <inkml:trace contextRef="#ctx0" brushRef="#br0" timeOffset="151143">21599 1860 300 0,'10'-8'1'0,"11"-6"0"0,13 0-10 0,5-1-19 0,2 0-41 15,8 1-4-15</inkml:trace>
  <inkml:trace contextRef="#ctx0" brushRef="#br0" timeOffset="151624">21105 2975 361 0,'0'0'0'16,"0"0"2"-16,8-9 4 15,11-4 1 32,10-9 1-47,12-7-1 0,11-2-1 0,4-1 1 0,7 2-4 0,-5-2-11 0,2 7-20 0,-7 8-49 16,-14 3-4-16</inkml:trace>
  <inkml:trace contextRef="#ctx0" brushRef="#br0" timeOffset="151857">21211 2610 316 0,'0'0'2'16,"0"0"3"-16,6 12 0 16,4 3 2-16,2 4 2 15,6 5 1-15,1 2 2 16,2 7 0-16,2 2 1 0,0-1-4 15,-3-1-1-15,1-3-3 16,-4-4-2-16,-2-2-3 16,-3-2-6-16,4-3-10 31,-7-1-31-31,2-2-32 0,-1-7-6 0</inkml:trace>
  <inkml:trace contextRef="#ctx0" brushRef="#br0" timeOffset="152219">21813 2588 243 0,'0'0'3'0,"10"10"3"15,2-1 1-15,4 3 2 16,6 3 2-16,3 6 0 15,2-1 3-15,3 1 0 0,-3-3-2 16,-3 2-2-16,-2-2 1 16,-7-4 0-16,-5 0 1 15,-5-4 0-15,-4 3-2 47,-1-3-1-47,-9 2-1 0,-1-2-6 0,-5-6-9 0,-2-5-48 0,-3 0-22 0</inkml:trace>
  <inkml:trace contextRef="#ctx0" brushRef="#br0" timeOffset="152704">22315 2155 263 0,'0'0'3'0,"-16"0"3"16,5 0 1-16,11 0-1 16,-19 2 1-16,19-2 2 15,-11 14 1-15,11-4 1 0,12 3-2 16,12 1-4 15,9 0-1-31,2 2 1 0,5 0 2 0,-5 6 1 16,-6 7 1-16,-15-3-2 15,-10 3 2-15,-13-3-1 16,-16 2 1-16,-7-5-1 15,-5 1-2-15,2-9-5 0,3-10-6 16,8 2-6-16,1-7-12 16,16 0-19-16,7 0-35 15,0 0-8-15</inkml:trace>
  <inkml:trace contextRef="#ctx0" brushRef="#br0" timeOffset="153000">21822 2176 418 0,'0'0'2'16,"0"0"0"-16,-5-10-2 15,5 10-2-15,0 0-3 16,0 0-7-16,0 0-17 0,7 1-52 16,5 13-6-16</inkml:trace>
  <inkml:trace contextRef="#ctx0" brushRef="#br0" timeOffset="153442">22879 2092 292 0,'0'0'7'16,"0"0"0"-16,0 0-1 0,0 0 1 15,5 0 3-15,-5 0 1 16,0 0 1-16,15 9 1 15,-10 2-4-15,0 0-2 16,3 5 2 0,2 2-1-16,0 1-2 0,-2 0-2 0,3 0-3 15,-5-6-5-15,2 2-13 16,-2 2-43-16,-10-24-22 15</inkml:trace>
  <inkml:trace contextRef="#ctx0" brushRef="#br0" timeOffset="153599">22683 1871 381 0,'0'0'-1'0,"0"0"-4"16,0 0-11-16,11-11-28 16,7 11-34-16,-3 0-5 15</inkml:trace>
  <inkml:trace contextRef="#ctx0" brushRef="#br0" timeOffset="153889">23241 1983 297 0,'0'0'5'0,"10"7"1"16,0 3 0-16,3 4 2 16,3 1 0-1,1 5 1-15,1 0 1 0,-2 2 1 0,0-4-2 16,-6-4 0-16,0 0 1 15,-10-14-2-15,11 0 0 16,-4-14-2-16,1-5 0 0,3-8-2 16,-1-4-3-16,5 1 0 15,0-1-2-15,3 2 1 16,-2 10-1-16,1 7 1 47,-3 12 0-47,1 5 0 0,-2 11 1 0,3 5 0 0,-3 0 0 15,2 8-4-15,-1-4-6 0,4 2-17 0,8-7-55 16,-7-8-3-16</inkml:trace>
  <inkml:trace contextRef="#ctx0" brushRef="#br0" timeOffset="154191">23868 2121 333 0,'0'0'2'0,"4"14"1"0,5-1 2 16,4-1 3-16,5 1 2 15,7-5 2-15,4-1 0 16,7-5 1-16,2-4-3 0,3-12 0 15,-1-10-4-15,-2-2-4 16,-8-6-5-16,-7-2-2 16,-13-2-2-16,-9-1-1 15,-9 4 0-15,-14 4-2 16,-8 5 1-16,-9 6 0 0,-4 9 4 15,0 7 1-15,3 4 0 16,4 15-4-16,5 0-1 16,6 4-5-16,6-1-7 0,13 0-21 15,11-2-36-15,7-4-4 16</inkml:trace>
  <inkml:trace contextRef="#ctx0" brushRef="#br0" timeOffset="154520">23979 1974 239 0,'0'0'0'15,"0"0"3"-15,9-8 2 16,4-2 5-16,10-2 3 16,3-2 0-16,9-3 1 15,4 0-1-15,2 2-4 0,1 0-20 16,-10 6-55-16,4 4-9 15</inkml:trace>
  <inkml:trace contextRef="#ctx0" brushRef="#br0" timeOffset="156921">7528 15958 232 0,'0'0'9'0,"0"0"4"15,0 0 3-15,0-10 1 16,0 10 1-16,0 0 0 0,0-11-1 15,0 11-1-15,0 0-6 16,0 0-2-16,8 5-4 16,-1 12 1-16,2 5-2 15,4 9 2-15,0 7 0 0,4 11 1 16,1 3 0-16,-1 8-2 15,-1 3 0-15,-2-1 0 16,-5 0-2-16,-4-5 1 16,-4-4 0-16,-3-9-1 15,-8-8 1-15,-4-5 0 0,-5-9 0 16,-4-10 0-16,-4-7 0 15,-3-5 0-15,-2-7 0 16,-1-7-1-16,-2-4-1 0,3-3-3 31,3-6-3-15,6 2-10-16,5 14-61 0,7-22-9 0</inkml:trace>
  <inkml:trace contextRef="#ctx0" brushRef="#br0" timeOffset="157041">7472 15700 120 0,'0'0'-51'0,"0"0"1"0</inkml:trace>
  <inkml:trace contextRef="#ctx0" brushRef="#br0" timeOffset="157779">7169 15224 223 0,'0'0'2'16,"0"0"2"-16,-16-5 1 15,1-1 5-15,-10 0 3 0,-7-4 3 16,-6 0 4-16,-1-2 1 16,-1 1 0-16,3 0-2 15,3 3-3-15,6 1-3 16,8 3-6-16,9 4-3 0,11 0-2 15,-11 21-1 17,11 5-1-32,3 14 0 0,8 18 2 0,-1 15 3 0,3 21 0 15,2 21 0-15,0 14 0 16,-1 10 0-16,-3 13-2 0,-2 3 0 15,-7 4 0-15,-4-2-2 16,-5-4 3-16,-5-10-1 16,-6-10 2-16,1-10-1 15,-3-16 1 1,0-17 0-16,5-14 0 0,2-20-1 0,6-15-1 15,7-12-1-15,10-17 1 16,14-12-1-16,17-9-1 0,12-9-2 16,11-2-9-16,5-3-16 15,2 2-60-15,9-1-2 16</inkml:trace>
  <inkml:trace contextRef="#ctx0" brushRef="#br0" timeOffset="158888">7497 15752 214 0,'0'0'5'0,"0"0"3"15,0 0 6-15,0 0 2 16,-11 0 3-16,11 0 3 15,-10 1 3-15,10-1 0 0,-13 2-2 16,13-2-3-16,-9 0-6 16,9 0-3-16,0 0-2 15,-2-6-3-15,2 6-3 16,0 0-1-16,0 0-2 0,1-8 2 15,-1 8-2-15,0 0 0 16,-10 0 1-16,10 0 0 16,-14 0 0-16,14 0-1 15,0 0-3-15,-10-3-12 16,10 3-38-16,7-5-29 0,-7 5-7 15</inkml:trace>
  <inkml:trace contextRef="#ctx0" brushRef="#br0" timeOffset="160783">8984 15993 194 0,'0'0'8'0,"0"0"3"16,0 0 5-16,-1-12 0 15,1 12 0-15,0 0 2 16,-8-5 0-16,8 5 1 0,-17 7-4 16,3 10-4-16,-2 6-1 15,-3 10 0-15,-3 6 2 16,3 10-1-16,-4 1-1 15,5 2-2-15,3-4-1 0,2-6-3 16,7-5 0-16,4-8-2 16,1-7 0-16,5-8 0 15,7-7 0-15,4-2 0 16,4-3-4-16,4 1-5 0,2-3-8 31,5 0-23-31,7 0-42 0,-8-7-8 16</inkml:trace>
  <inkml:trace contextRef="#ctx0" brushRef="#br0" timeOffset="161116">9195 16167 258 0,'0'0'5'16,"-6"16"3"-16,2 3 4 15,1 4 2-15,0 4 1 16,2 4 3-16,1 1 0 0,8-1 3 15,9-11-3-15,6-6-4 16,13-12-4-16,3-6-1 16,5-13-3-16,2-11-1 15,-3-3-2 16,-4-5-2-31,-11-1-2 0,-13 2-1 0,-12 6 0 0,-9 2-1 0,-20 11 0 16,-5 6 1-16,-11 9-1 0,-6 3 2 16,-2 12 0-16,3 2-1 15,3 3 1-15,8 3 0 16,8 2-1-16,8-5-1 15,11-1-3-15,8-7-7 0,6-1-16 16,11 5-47 15,-2-10-8-31</inkml:trace>
  <inkml:trace contextRef="#ctx0" brushRef="#br0" timeOffset="161404">9673 15963 335 0,'0'0'3'0,"-23"15"4"0,1 0 1 0,-8 0 1 16,3 4 0-16,2 3 0 15,4 2 2-15,11 2-1 16,11-5-2 15,23-3-4-31,14-3-1 0,12-1-1 0,2 3 1 0,-2-1-1 0,-3 4 1 16,-16 5 1-16,-16 6-1 15,-15 2 0-15,-14 5 1 0,-16-1-1 16,-6 0-3-16,-2 0-8 15,-7-6-32-15,6-7-44 16,13-8-3-16</inkml:trace>
  <inkml:trace contextRef="#ctx0" brushRef="#br0" timeOffset="162494">10501 15804 186 0,'0'0'8'15,"0"0"5"-15,2 12 6 16,0 3 3-16,-2 5 3 15,0 5 2-15,-2 4 0 0,2 0-1 16,0 0-5-16,-2-4-6 16,0-4-4-16,1-4-3 15,0-7-3-15,1-10-5 16,0 0-6-16,0 0-10 0,-1-6-18 15,-2-9-43-15,3-6-8 16</inkml:trace>
  <inkml:trace contextRef="#ctx0" brushRef="#br0" timeOffset="162682">10550 15708 274 0,'0'0'4'0,"0"0"3"16,4 12 2-16,0 0 4 16,1 8 2-16,2 3 1 15,1 7 1-15,1 5 2 16,3 1-3 31,-2 0-4-47,0-3-2 0,0-4-4 0,-2-5-2 0,-3-5-3 0,-1-7-5 0,0-3-11 0,-5 1-52 15,1-10-15-15</inkml:trace>
  <inkml:trace contextRef="#ctx0" brushRef="#br0" timeOffset="162856">10250 15905 351 0,'0'0'3'0,"20"-5"2"16,6 0 2-16,14-3 2 15,15-3 2-15,11-6 1 16,16-2-1-16,9-2 1 0,-1 3-4 16,-8-1-7 15,-8 7-9-31,-14 4-16 0,-19-2-48 0,-15 11-13 15</inkml:trace>
  <inkml:trace contextRef="#ctx0" brushRef="#br0" timeOffset="163226">10263 16329 370 0,'0'0'4'0,"8"0"2"16,11-2 4-16,7-7-1 15,16-1 2-15,9-4 0 16,11-1-1 15,5 0 1-31,-3 0-3 0,2 3-5 0,-9 2-5 0,-8 8-6 0,-13-3-9 16,-11 11-23-16,-3 5-45 15,-19 3-4-15</inkml:trace>
  <inkml:trace contextRef="#ctx0" brushRef="#br0" timeOffset="163643">10454 16457 311 0,'0'0'5'0,"-10"17"6"16,2 2 2-16,-4 3 1 0,3 6 2 16,1 3 1-16,2 5-1 15,6 2 1-15,6-6-4 16,15-6-5-16,5-11-2 15,9-6-2 17,2-8 0-32,1-5-1 0,-2-8-1 0,-7-5 0 0,-11-4-2 0,-8 2 0 15,-10 5-1-15,-16 1-1 16,-10 9 1-16,-8 4-1 0,-6 3 0 15,-1 10 0-15,2 2 1 16,6 6-1-16,8-1-4 16,12 2-8-16,10-5-34 15,11-6-35-15,17-5-7 0</inkml:trace>
  <inkml:trace contextRef="#ctx0" brushRef="#br0" timeOffset="164127">11065 16347 341 0,'0'0'3'0,"0"0"4"15,12 1 2-15,4-1 2 16,7 0 1-16,8-3-1 16,5-1 0-16,5-5 1 15,2 1-3-15,-2 1-5 0,-6-2-5 31,-2 3-10-31,-14 1-15 0,-6-6-48 0,1 6-11 16</inkml:trace>
  <inkml:trace contextRef="#ctx0" brushRef="#br0" timeOffset="164318">11246 16165 380 0,'0'0'5'0,"-3"22"1"15,1 2 2-15,-2 2 1 16,1 7-1-16,-1 6 1 15,0 7 1-15,0 4-2 16,2 0-5-16,-1-8-10 31,3-2-34-31,1 0-44 0,3-12-3 0</inkml:trace>
  <inkml:trace contextRef="#ctx0" brushRef="#br0" timeOffset="165063">11716 16180 268 0,'0'0'7'0,"0"0"4"0,0 0 2 16,0 0 0-16,0 7 3 15,0-7 1-15,-2 16 3 16,-1 0 1-16,2-1-7 15,-3 5-3-15,2 1-2 16,-2 2 0 0,2-1-2-16,0-3-2 0,2-4-1 0,0-3-1 15,0-12 0-15,0 9 0 16,0-9 0-16,19-3 0 15,-6-4-1-15,0-4 1 16,4 1-1-16,0-4 0 0,1 3-1 16,-5 0-1-16,1 1 0 15,-6 5 0-15,-8 5 0 16,16-7-1-16,-16 7 0 0,12 8 0 15,-5 1 1-15,2 3-1 16,0 3 1-16,3-1-1 16,-1 0 1-16,0-2 1 15,-1-3-1-15,1-3 2 16,-1-4-1-16,-2-2 1 0,3-3 0 15,-2-4 0-15,-1-4 0 16,-1-1-1-16,0-3 0 16,-2-3 0-16,-3-1-1 15,-2 3-2-15,-1-4 0 16,-6 2-4-16,1 3-6 0,-6-2-13 15,6-2-58-15,6 19-6 16</inkml:trace>
  <inkml:trace contextRef="#ctx0" brushRef="#br0" timeOffset="165376">12288 16015 300 0,'0'0'2'0,"0"11"4"16,0 4 5 0,-2 6 4-1,-2 4 0-15,0 7 2 0,2 4 3 0,1 4-1 0,1-3-1 16,0-3-3-16,3-2-7 15,4-7-1-15,4-4-2 0,-1-4-1 16,1-5-1-16,0-6-3 16,-1 2-1-16,0-5-3 15,1 0-6-15,-2-3-8 16,1 0-28-16,5 0-40 31,-15 0-6-31</inkml:trace>
  <inkml:trace contextRef="#ctx0" brushRef="#br0" timeOffset="165532">12153 16312 390 0,'0'0'2'16,"9"0"0"-16,7 0 1 16,7-3 2-16,7-3-1 15,8-2 1 1,6-4-1-16,6 3-2 0,-4-3-8 0,-3 5-20 15,1 0-54-15,-19-1-5 16</inkml:trace>
  <inkml:trace contextRef="#ctx0" brushRef="#br0" timeOffset="165776">12674 15750 365 0,'8'0'2'0,"18"4"1"16,6 7 1 15,5 8 2-31,5 7 2 0,1 9-2 0,-1 11 2 0,-2 10-1 0,-15 5-1 16,-23 9-1-16,-17 2-3 15,-20 1-6-15,-19-1-13 0,-21-1-62 16,-12-4-4-16</inkml:trace>
  <inkml:trace contextRef="#ctx0" brushRef="#br0" timeOffset="166212">10196 15787 302 0,'-9'7'8'0,"-3"12"6"0,-6 18 3 16,-3 10 1-16,-1 17 3 15,2 13 0-15,4 16 0 16,5 10 0 0,11-1-8-1,15-7-5-15,11-8-4 0,13-8-6 0,4-15-12 0,17-21-67 16,0 1-7-16</inkml:trace>
  <inkml:trace contextRef="#ctx0" brushRef="#br0" timeOffset="166839">13164 16191 258 0,'0'0'7'0,"0"0"2"15,12 0 5-15,6 0 1 16,8-2 2-16,13-4 1 15,7 0 0-15,9-4 2 0,5 3-6 16,-2-3-7-16,-4 0-7 16,-6 3-16-16,-9 2-33 15,-14 2-30 16,-5 2-7-31</inkml:trace>
  <inkml:trace contextRef="#ctx0" brushRef="#br0" timeOffset="167017">13331 16072 340 0,'0'0'5'16,"-1"12"2"-16,4 3 1 16,4 5 3-16,1 8 1 15,0 6-1 1,1 11 1-16,0 5-2 0,-2 0-7 0,1 3-14 15,-8 12-56-15,3-18-15 16</inkml:trace>
  <inkml:trace contextRef="#ctx0" brushRef="#br0" timeOffset="167672">14195 15932 188 0,'0'0'10'16,"3"5"8"-16,9 8 5 16,3 3 2-16,6 9 0 15,4 8 1-15,2 6 2 0,3 9 0 16,-2 3-8-16,-3 3-7 15,-7-4-3-15,-9 0-1 16,-9-5-1-16,-7-7 0 0,-14-4 0 16,-11-5-2-16,-7-5 1 15,-9-6-1-15,-4-3 0 16,-3-5-2-16,0-2-1 15,4-8 0 1,7 0-2-16,7-11-2 0,7-7-5 0,12-1-20 16,19-8-61-16,0-14-2 15</inkml:trace>
  <inkml:trace contextRef="#ctx0" brushRef="#br0" timeOffset="167786">14065 15712 398 0,'0'0'-1'0,"0"0"-7"16,0 0-19-1,18 0-48-15,-18 0-7 0</inkml:trace>
  <inkml:trace contextRef="#ctx0" brushRef="#br0" timeOffset="168369">15358 15802 220 0,'0'0'1'16,"-10"0"2"-16,-12 6 7 15,-6 2 7-15,-8 7 3 0,-7 4 3 16,-5 1 0-16,1 4-1 16,2 0 0-16,14 3 0 15,12-2-8-15,16-1-6 16,12-3-4-16,18 0-2 15,10-1-1-15,7 3 1 0,0 0-1 16,-3 1 0-16,-7 2 0 16,-14 2 0-1,-14 0 1-15,-12-3-1 0,-16-3 1 16,-15-2 0-16,-6-2-1 0,-8-7 1 15,1-3 0-15,9-2-5 16,2-6-7-16,13 0-19 16,26 0-53-16,-5-18-3 15</inkml:trace>
  <inkml:trace contextRef="#ctx0" brushRef="#br0" timeOffset="168562">15488 16090 372 0,'0'0'4'0,"1"10"3"0,-1 1 2 16,0 5 0-16,-2 5 1 15,-5 4 1 1,3 7 0-16,-2 3 1 0,0-3-5 16,1-2-5-16,5-5-6 15,0-6-12-15,9-15-43 0,3-4-27 16</inkml:trace>
  <inkml:trace contextRef="#ctx0" brushRef="#br0" timeOffset="168632">15430 15787 220 0,'0'0'-21'0,"-6"-12"-39"16,7 2-4-16</inkml:trace>
  <inkml:trace contextRef="#ctx0" brushRef="#br0" timeOffset="168909">15620 15947 391 0,'0'0'3'16,"1"22"3"-16,-1-1 1 0,0 6 2 16,4 6 0-16,-1 4 0 15,0-1 1-15,6 1 0 16,-2-10-3-16,4-9-2 15,3-12-2-15,7-6-1 16,3-15-1-16,5-4-1 0,1-3 0 16,2 0-1 15,1 5 1-31,-4 7-1 0,-2 6 0 0,-5 10 2 0,-2 12-1 15,-4 8 1-15,-1 8 0 0,0 3-5 16,-4-3-9-16,6-8-48 16,3 3-26-16</inkml:trace>
  <inkml:trace contextRef="#ctx0" brushRef="#br0" timeOffset="169490">16570 15726 367 0,'0'0'5'0,"0"0"1"15,-1 10 4-15,1 0-1 16,-4 2 1-16,1 3 1 0,-2 3 0 15,1-2 0-15,2 1-3 32,-5-3-3-32,4-2-2 0,3-12-3 0,0 12-3 15,0-12-7-15,14 3-16 0,10-3-57 16,-8-10-4-16</inkml:trace>
  <inkml:trace contextRef="#ctx0" brushRef="#br0" timeOffset="169665">16753 15688 399 0,'0'0'4'16,"0"0"1"-16,10 12 1 15,-2-3 1-15,1 8 0 16,2 3 0-16,-2 4 1 16,1 1-1-16,0-1-4 15,-5-3-5-15,-4 1-5 47,-1-9-11-47,-9-6-30 0,9-7-36 0,-32 0-5 0</inkml:trace>
  <inkml:trace contextRef="#ctx0" brushRef="#br0" timeOffset="169791">16403 15705 365 0,'0'0'5'0,"17"-10"1"16,13 2 2-16,19-4-1 15,17-4 2-15,20-1-1 16,16-2 1-16,18 1-1 0,2 1-8 31,-3 12-10-31,-15-1-28 0,-14 9-42 16,-20 11-6-16</inkml:trace>
  <inkml:trace contextRef="#ctx0" brushRef="#br0" timeOffset="170024">16429 16186 406 0,'0'0'3'0,"23"0"0"16,8-7 1-16,14-2 1 15,9-2-1-15,15-3 1 0,12 0-3 16,1-1-8-16,7 5-24 16,-8 4-53-16,-18-2-3 15</inkml:trace>
  <inkml:trace contextRef="#ctx0" brushRef="#br0" timeOffset="170371">16663 16337 361 0,'0'0'5'0,"-8"9"4"0,1 6 2 16,3 1-1-16,3 9 2 15,3 6-1-15,12 5 1 16,8 1 0-16,10-6-5 31,10-3-2-31,8-10-1 0,-1-7-1 0,-4-10-1 0,-11-3-1 16,-12-12 0-16,-19-1-1 15,-11-1 0-15,-21 5-1 16,-16 2 0-16,-6 6-1 0,-11 3-2 16,5 7-3-16,8 3-5 15,17 7-7-15,12 0-26 16,20 0-41-16,20-3-5 15</inkml:trace>
  <inkml:trace contextRef="#ctx0" brushRef="#br0" timeOffset="170734">17236 16228 366 0,'0'0'5'0,"22"-3"1"15,10-2 3-15,10-2 0 16,11 0 1-16,9-1 0 16,4 1-1-16,7-2-2 0,-8 0-11 15,-8 3-33-15,-9 4-45 16,-23-5-5-16</inkml:trace>
  <inkml:trace contextRef="#ctx0" brushRef="#br0" timeOffset="170923">17459 16062 391 0,'0'0'4'0,"-2"23"2"16,-3-4 2-16,0 8 3 0,-4 7-1 16,-1 5 1-16,-3 8 0 15,1 5-1-15,-4-2-3 16,6-3-4 15,2-4-7-31,8-4-10 0,0-6-30 0,9-8-43 0,10-16-4 0</inkml:trace>
  <inkml:trace contextRef="#ctx0" brushRef="#br0" timeOffset="171325">17860 16125 349 0,'0'0'4'0,"-3"23"3"0,1-1 4 16,1 6 2-16,0 4 0 16,2 4 1-16,7 2 1 15,5-1 0-15,7-12-3 0,3-6-3 16,4-11-3-16,4-8-2 15,-1-3-2-15,-1-12-2 16,-5 1-1-16,-5 0-1 16,-7 4-1-16,-12 10 0 15,0 0 0-15,0 0-1 0,0 16 2 16,-1 4 1-16,-1 1 1 15,3-4 2-15,11-3 0 16,4-9 1-16,6-5 0 0,2-14 0 16,2-12-1-16,-5-3 0 15,-3-8 0-15,-11-1-2 16,-6-4-3-16,-4 1-3 15,-7 5-9 17,-8 0-23-32,-3 6-48 0,7 4-5 0</inkml:trace>
  <inkml:trace contextRef="#ctx0" brushRef="#br0" timeOffset="171654">18570 16056 346 0,'0'0'4'0,"-8"17"3"16,4 0 3-16,-1 2 2 16,2 8 3-16,2 4-1 15,4 2 1-15,7 2 1 0,10-6-4 16,5-5-3-16,9-6-2 15,2-4-3-15,2-7-3 16,-2-5-3-16,0-1-7 31,-9-1-8-31,-4-13-61 0,-6 11-9 0</inkml:trace>
  <inkml:trace contextRef="#ctx0" brushRef="#br0" timeOffset="171824">18368 16277 409 0,'0'0'1'0,"10"0"0"16,10 0-1-16,10-5 2 15,11-1-1 17,6-3 1-32,12 0 1 0,8 1-5 0,-1-7-7 0,-4 1-34 0,-6 6-38 15,-12-4-5-15</inkml:trace>
  <inkml:trace contextRef="#ctx0" brushRef="#br0" timeOffset="172115">19117 15629 359 0,'20'11'2'16,"13"7"2"-16,7 10 0 15,4 10 1-15,-2 11 1 16,-3 11 2-16,-7 13-2 0,-7 11 2 15,-31 2-3-15,-28 0-1 32,-26 0-6-32,-21-3-11 0,-12-10-65 0,-14 3-4 15</inkml:trace>
  <inkml:trace contextRef="#ctx0" brushRef="#br0" timeOffset="172572">16331 15693 254 0,'0'0'5'16,"-18"12"8"-16,1 13 4 47,-5 11 4-47,-4 14 0 0,1 15 1 0,2 15 2 0,7 15 0 0,10 8-6 15,14 4-7-15,14-5-8 0,24-8-10 16,7-14-19-16,18-10-57 16,13-19-3-16</inkml:trace>
  <inkml:trace contextRef="#ctx0" brushRef="#br0" timeOffset="173471">8673 15548 289 0,'0'0'3'16,"12"0"-2"-16,-1 2 3 0,0 5 1 16,1-1 5-16,-5 5 4 15,-7-11-1-15,3 20 0 16,-11-9 1-16,-19-1 0 15,-1-5-1-15,-8 0-4 0,-3-3-4 16,1-1-2-16,3-1-1 16,6 0-1-16,6 1 0 15,6 4-2-15,5 9 2 16,4 8-1-16,2 10 0 0,2 14-1 15,0 13 1-15,2 13 1 16,0 10 0-16,-3 10 0 16,2 7 2-16,-1 4 0 46,1 3 1-46,2-5 0 0,1-8 1 0,8-11 0 0,9-13 1 0,9-15-1 0,11-16-1 16,12-13 0-16,12-13-1 16,15-10-2-16,10-6-5 15,10-4-12-15,2 8-60 0,25-17-10 31</inkml:trace>
  <inkml:trace contextRef="#ctx0" brushRef="#br0" timeOffset="174476">19224 15558 247 0,'0'0'4'16,"0"0"1"-16,0 0 2 15,7 1 0-15,3 1 2 0,7-2 0 16,4 0 1 15,1-2-1-31,2-2-1 0,-1 1-3 0,0-1 3 0,-5 4-1 16,-5-3 1-16,-4 3 0 15,-9 0 0-15,0 0-1 0,0 0 1 16,0 0-1-16,5 9-2 15,-5-9-2-15,3 23 0 16,-1-1-1-16,3 4 2 0,3 10 2 16,-1 6 1-16,3 8 1 31,0 6 0-31,0 8 1 0,0 0-1 0,2 5-1 15,0 4-1-15,1-2-2 0,1-1-1 16,0-4-1-16,2-6 0 16,-3-5 0-16,-2-9 1 15,-2-9 0-15,-7-8 0 16,-2-7 0-16,-8-6 0 0,-11-8 0 15,-7-1 0-15,-12-7 0 16,-5 2-1 0,-11-2-2-16,-4 0-2 0,-8 0-3 15,6 0-10-15,-2 13-60 16,16-16-16-16</inkml:trace>
  <inkml:trace contextRef="#ctx0" brushRef="#br0" timeOffset="175402">19231 15301 279 0,'0'0'3'15,"0"0"2"-15,14 12 3 16,8-2 5-16,6-2 3 0,11 2 1 16,12-1 1-16,10-1 2 15,12-3-3-15,1-2-2 16,0 0-4-1,-6-3-4-15,-9 0-3 0,-10 0-2 0,-14 0-1 16,-7 0 1-16,-13 2-2 16,-15-2 0-16,7 12 0 15,-7 0 1 1,0 5 0-16,0 5 0 15,0 9 1-15,0 6 0 0,6 9-1 16,6 5 2-16,2 8-1 0,7 8 1 16,1 7 0-16,6 4 0 15,1 8 0-15,2 7 0 16,-3 3-1-16,0 6 0 0,-4 5-1 15,-2-3 0-15,-6-1-2 16,-2-10 2-16,-6-9 1 31,-3-13 0-31,-7-11 2 16,-12-12-1-16,-14-9 1 0,-10-11 0 0,-8-7 1 0,-11-4-1 15,-6 2-3-15,-8-4-3 16,1 1-4 15,0-1-9-15,12-15-60-16,6 12-17 0</inkml:trace>
  <inkml:trace contextRef="#ctx0" brushRef="#br0" timeOffset="183397">10766 17593 225 0,'0'0'9'0,"0"0"3"15,9 0 3-15,1 1 5 16,5-1 1-16,3 0 3 16,26-6 1-16,12 0 0 0,8-3-6 15,4 1-5-15,8-1-3 16,-8-3-5-16,-2 2-2 15,-23 3-8-15,-6 1-5 16,-15 2-7-16,-3 4-14 16,-19 0-26-16,0 0-26 0,16 12-7 15</inkml:trace>
  <inkml:trace contextRef="#ctx0" brushRef="#br0" timeOffset="183700">10862 17931 295 0,'0'0'5'0,"0"0"2"0,0 0 5 16,0 0 2 15,14 9 0-31,2-9 1 0,5 0 1 0,9-1 1 0,4-2-5 15,4-2-3-15,5 3-7 0,0-3-9 16,5 4-15-16,-3 1-48 16,2 0-12-16</inkml:trace>
  <inkml:trace contextRef="#ctx0" brushRef="#br0" timeOffset="185860">12666 17499 175 0,'0'0'5'0,"0"0"1"15,0 0 4-15,0 0 3 16,-13 9 4-16,3-6 2 15,-3 2 1-15,0 0 2 16,-7-2-2-16,7 2-2 0,-2-2-2 16,4 2-1-16,1-3 0 15,10-2 0-15,-11 3-2 16,11-3-3-16,0 0-1 15,6 0-1-15,7-5-1 0,8-3-2 16,10-1-2-16,5-1-1 16,9-5 1-16,10 6 0 15,3-3 0-15,0 4 0 16,-3 6 0-16,-3 2 0 0,-9 0-1 15,-10 7 0-15,-10 8-1 32,-19-7-2-32,-3 3 1 0,-4 1 0 0,-7 3-1 15,-8-1 0-15,-1 2 1 0,-2-1 0 16,-4-1-1-16,1 1 2 15,0 0-1-15,2 0 0 16,1 1 0-16,5 0 0 16,4 1 0-16,3-1 0 0,0 3 0 15,5-2 0-15,3-2 1 31,1 0-1-31,4-1 0 0,2 3 1 0,-2 1-1 16,-2 1 1-16,-3 0-1 16,1 0 1-16,-5-2-1 0,-6 3-2 15,0-4-2-15,-7-2-5 31,1 2-11-31,-7-6-15 0,1-4-46 0,6 1-6 16</inkml:trace>
  <inkml:trace contextRef="#ctx0" brushRef="#br0" timeOffset="186455">13244 17648 293 0,'0'0'7'0,"0"0"4"0,0 0 1 32,0 0 0-32,0 0 1 0,0 0 4 0,0 0 1 15,-4 7 1-15,3 1-6 16,1 3-4-16,0 1-1 15,0 3 1-15,0-2-1 0,0 0-3 16,2 1 0-16,2-1-1 16,1 2-1-16,2-3 1 15,2 1-1-15,2-4 0 0,0-1-1 16,2-4 0-1,-2-3-1-15,2-1-1 0,2-3 0 16,-3-2 0-16,2-4-1 16,-3 0 1-16,2 0-2 0,-3 4 1 15,1 2 1 1,0 0-1-16,-2 2 1 0,2 1-1 15,-1 0 1-15,0 4 1 16,0-1 0-16,3 0 1 16,-2-1-1-16,0-2 1 31,1 0-1-31,-2 0 0 0,2-3 0 0,-12 3-1 0,15-17 0 15,-14 5 2-15,5-19-2 16,-3-10-1-16,-4-5-3 0,-8 8-7 16,-6 4-8-16,3 13-20 15,14 10-48-15,-2 11-4 16</inkml:trace>
  <inkml:trace contextRef="#ctx0" brushRef="#br0" timeOffset="186792">14321 17388 265 0,'0'0'3'0,"-10"0"5"16,-8 0 6-16,-8 6 3 16,-10 8 4-16,-10 8 0 0,21-9 2 15,-4 7 1-15,0 0-2 31,-1 8-6-31,3-1-3 0,3 2-4 0,10 0-2 16,4-1-2-16,7 0 0 0,3-3-1 16,11-1-1-16,7-3-1 15,6-2-3-15,4 1-6 16,6-5-12-16,2-3-62 15,5-1-8-15</inkml:trace>
  <inkml:trace contextRef="#ctx0" brushRef="#br0" timeOffset="201079">11820 17920 190 0,'0'0'5'0,"0"0"5"15,0 0 6-15,0 0 3 16,6 3 1-16,6-2 4 0,2-1 0 16,5 0 3-16,3 0-4 15,2 0-4-15,3 0-5 16,1 2-4-16,2-2-4 15,0 3-9-15,0-1-21 0,-10-2-53 16,14 0-5-16</inkml:trace>
  <inkml:trace contextRef="#ctx0" brushRef="#br0" timeOffset="202918">15561 17524 191 0,'0'0'5'0,"0"0"1"15,0-13 1-15,0 13 3 16,-14-9 2-16,-3 7 1 15,-3 1 3-15,4 1 2 0,-3 4-4 16,-3 5 1-16,-5 1-2 16,2 3 0-16,0-1-3 15,1 5-1-15,2 2-2 16,7 0 0-16,4 2-1 15,3 1-2-15,6 1 0 0,1 0 1 16,4-1 0-16,6 2-2 16,-1 1 1-16,4-1 0 15,2-3 0 1,-1 3 0-16,2-2 0 0,-7-1 0 0,-3-2-1 15,-5 0 1-15,0-2-1 16,-8-1-1-16,-6-1 0 16,-2-1-3-16,-6-1-3 0,1-2-5 15,-1-1-12-15,2-5-45 16,2 5-16-16</inkml:trace>
  <inkml:trace contextRef="#ctx0" brushRef="#br0" timeOffset="203207">15769 17694 358 0,'0'0'7'0,"0"0"2"0,0 15 3 16,0-5 2-16,-1 1 0 15,0 0 1-15,-1 4 1 16,-1-1 0-16,0 2-6 31,-1 0-4-31,2-2-2 16,0 2-5-16,1-2-5 0,1 2-15 0,0-5-65 0,2-1-1 15</inkml:trace>
  <inkml:trace contextRef="#ctx0" brushRef="#br0" timeOffset="203351">15714 17373 392 0,'0'0'1'15,"0"-10"0"-15,0 2 1 16,0-3 0-16,0-2-3 15,5 3-4-15,-3-2-10 0,9 2-13 16,-11 10-29-16,14-2-26 16</inkml:trace>
  <inkml:trace contextRef="#ctx0" brushRef="#br0" timeOffset="203648">16033 17682 352 0,'0'0'5'0,"0"13"3"16,0-2 2-16,0 3 3 15,0 3-1-15,0-2 2 0,0 3-1 63,0-2 2-63,0-2-4 0,0-1-4 0,4-2-1 0,-4-11-3 0,11 10-1 0,-11-10-1 0,18 2 0 0,-7-1-1 15,1-1-1 17,2-8 1-32,1 0 0 0,5 2 1 0,-1 1 1 0,0 0 0 15,3 3 0-15,1 2 1 0,-1 5-1 16,1 3-2 15,0 7-6-31,-1 3-19 0,-7 3-59 0,7 2-3 0</inkml:trace>
  <inkml:trace contextRef="#ctx0" brushRef="#br0" timeOffset="204661">17123 17142 155 0,'0'0'6'16,"0"0"7"-16,0 0 3 0,0 0 7 15,0 9 3-15,6 2 3 16,2 5 2-16,0 1 1 15,8 7-4-15,-7 3-3 16,2 2-5-16,-2 3-5 16,-4-3-3-16,-2-3-3 0,-4-2-2 15,1-4-1-15,0-7-3 16,-2-4-4-16,2-9-4 15,0 0-13-15,-11 2-41 16,6-10-26-16</inkml:trace>
  <inkml:trace contextRef="#ctx0" brushRef="#br0" timeOffset="204887">17264 17106 290 0,'0'0'5'15,"7"11"5"-15,0 0 3 16,-1 6 3-16,2 6 1 15,1 4 2-15,2 2 0 0,0 5 0 16,-2-5-5-16,-3-1-4 31,0-7-3-31,1-2-4 0,-3-9-7 0,-4-10-10 16,8 2-37-16,-5-9-33 0,-2-12-5 15</inkml:trace>
  <inkml:trace contextRef="#ctx0" brushRef="#br0" timeOffset="205078">16845 17183 319 0,'0'0'4'0,"0"0"4"0,7 0 4 16,11 0 2-16,17-5 3 15,14-7 1-15,14 0 0 0,19-6 1 16,14-4-2-16,10-2-6 47,6 2-4-47,-4 1-6 0,-10 7-8 0,-14 0-17 0,-19 6-62 0,-11 6-3 0</inkml:trace>
  <inkml:trace contextRef="#ctx0" brushRef="#br0" timeOffset="205464">16939 17765 397 0,'0'0'3'0,"0"0"2"15,8-1 3-15,5-6 1 16,7-1 1-16,9-1 1 0,8-4 0 16,-7 3 1-16,61-19-4 15,3-1-6-15,5 3-12 16,-2-5-18-16,-14 5-58 15,-40 18-3-15</inkml:trace>
  <inkml:trace contextRef="#ctx0" brushRef="#br0" timeOffset="205797">17212 17854 328 0,'0'0'6'0,"-2"9"5"0,-1 1 3 16,-2 5 2-16,1 4 1 15,4-19-2-15,0 24 0 16,0 1 1-16,2 1-7 15,4 3-2-15,8-3-4 16,-1 1-1-16,7-5-1 0,-1 2 1 31,3-5 0-31,0 1-1 0,15 16 1 0,-23-25-1 16,-3-3 1-16,-2-6-2 15,-9-2-1-15,0 0 1 16,0 0-1-16,0 0-2 0,0 0-6 16,0 0-6-16,0 0-19 15,-3 0-53-15,-4 0 0 16</inkml:trace>
  <inkml:trace contextRef="#ctx0" brushRef="#br0" timeOffset="206155">17774 17699 388 0,'0'0'3'0,"0"0"3"15,0 0 1-15,9 0 2 0,4 0 0 16,3 0 1-16,7-1 0 16,2-3 0-16,5 0-3 15,1-2-2 32,2-1-3-47,0 4-5 0,-2-5-5 0,4 3-13 0,-5 2-38 0,1-3-27 16,-1-3-6-16</inkml:trace>
  <inkml:trace contextRef="#ctx0" brushRef="#br0" timeOffset="206338">18071 17435 376 0,'0'0'7'0,"0"9"2"0,0-1 2 0,0 5 0 16,-1 1 1-16,1 5 0 15,1 3 1-15,2 4-1 0,2 2-5 32,1 2-7-32,-2 5-10 0,2 0-30 0,-2 4-45 15,1-3-3-15</inkml:trace>
  <inkml:trace contextRef="#ctx0" brushRef="#br0" timeOffset="207108">17251 17996 284 0,'0'0'5'16,"0"0"0"-16,0 0 2 16,0 0 2-16,-3 7 4 0,3 2 3 15,0-9 0-15,0 0 2 16,0 23-3-16,0 1 0 15,0-2 1-15,0 0-2 16,0 2-3-16,3 3-3 16,1-3 0-16,1 4-1 15,2-3-1 16,4-1-1-31,5-5-2 0,0 1-2 0,2-8-1 0,2-1 0 0,19-11 0 16,-27-4 0-16,-1-4 0 16,-4-3-1-16,-2-3 0 15,-3-1 0-15,-2 15-1 0,0 0 0 16,0-20-5-16,2-2-8 15,-2 22-19-15,0 0-52 16,0 0-3-16</inkml:trace>
  <inkml:trace contextRef="#ctx0" brushRef="#br0" timeOffset="208037">17363 17962 314 0,'0'0'8'15,"0"0"3"-15,-8-4 3 16,8 4 1-16,-14 0 3 0,4 1 1 15,-1 2 0-15,-1 4 1 16,1 3-8-16,0 2-2 16,11-12-4-16,0 0-2 15,-16 29 0-15,1 0-1 16,7-2 0-16,-3 0 0 0,6 6 0 15,1 1 0 1,3 4 1-16,1-1 0 0,9-2 0 16,3 1-1-16,7-8-1 15,2 2 0 1,7-10-1-16,0 1 1 0,4-14-2 15,-2 1 0-15,-2-8 0 16,2-3 0-16,-9-12 0 16,17-16 0-16,-38 31 0 15,7-23 0-15,2 2 0 0,-9 0 0 16,0 0 0-16,0 21-2 15,-15-21-4-15,-2 0-5 16,17 21-11-16,-22-5-65 16,1 1-6-16</inkml:trace>
  <inkml:trace contextRef="#ctx0" brushRef="#br0" timeOffset="208789">17980 17695 353 0,'0'0'6'0,"0"0"4"31,0 0 0-31,0 0 4 0,10 0 0 0,-1 0 1 16,9-3 2-16,6 0 0 0,4-2-6 15,3 0-2-15,2 0-3 16,1-2-1-16,0 2-2 15,3 0-3-15,-2 0-3 16,2 2-3-16,-5 1-5 16,2 0-7-16,-4 2-20 0,-3 0-50 15,-4 0-4-15</inkml:trace>
  <inkml:trace contextRef="#ctx0" brushRef="#br0" timeOffset="209584">18135 17508 247 0,'0'0'8'0,"0"0"6"15,0 0 4-15,0 0 3 16,0 0 2-16,0 0 0 16,8 0 1-16,-8 0 2 15,0 0-6-15,2 5-6 16,-2-5-3-16,0 18-3 0,0-5-2 15,-1 4 2-15,-2 2-2 16,0 3-1-16,0-1-1 16,-1 4 0-16,2 4-1 15,-1-2 0-15,-2 1-1 0,3 0-1 16,-1 1-2-16,-2 1-4 31,2 0-9-31,0-4-21 0,3-2-53 0,-1-6-2 16</inkml:trace>
  <inkml:trace contextRef="#ctx0" brushRef="#br0" timeOffset="210103">18635 17588 328 0,'0'0'4'0,"0"0"4"16,0 0 4-16,0 11 3 0,-2-3 2 16,1 4 0-16,0 5 0 15,0-1 3-15,0 0-6 16,1 4-3-16,0-2-2 15,0-2-3-15,4 2-1 16,3-4-1-16,2-1 0 16,2-1-2-16,1-3 0 0,2-2 0 15,-1-4-1-15,3-2-2 16,-2-1 1-16,1 0 0 0,-3-1-1 15,1 0 0 17,-2 1 0-32,2 0 1 0,-2 1 0 0,0 4 1 0,-2 1 0 15,0-2 0-15,-1 0 0 0,-8-4 0 16,17 10 1-16,-17-10-1 15,15 0 0-15,-15 0 0 16,17-3-2-16,-10-6 1 16,0-7-3-16,-3 3-1 15,9-33-5-15,-4-7-6 0,-6-5-17 16,-15 14-57-1,9 10-1-15</inkml:trace>
  <inkml:trace contextRef="#ctx0" brushRef="#br0" timeOffset="210460">19365 17391 311 0,'0'0'5'0,"-9"4"5"0,-1 7 2 15,-2 6 4-15,6-4 1 16,-1 3 2-16,-2 1 0 15,0 7 1-15,0 0-4 16,1 5-3-16,2 2-4 16,-1-2-3-16,5 1 0 0,2 0-1 15,0-1 0-15,2 0-2 16,7-1-2-16,2-1-1 0,4-1-3 47,-1-4-5-47,4 0-5 0,-2-6-11 0,4-7-37 0,0 1-29 0,0-7-2 15</inkml:trace>
  <inkml:trace contextRef="#ctx0" brushRef="#br0" timeOffset="210657">19128 17682 401 0,'0'0'4'16,"0"0"2"-16,0 0 0 16,13 0 1-16,0 0 1 15,4 0-1-15,4 0-1 31,2 0-6-31,4 0-36 0,4 0-47 0,0 0-3 0</inkml:trace>
  <inkml:trace contextRef="#ctx0" brushRef="#br0" timeOffset="211232">19569 17374 304 0,'0'0'7'15,"0"0"2"-15,7-2 4 0,2 2 0 16,7 0 1-16,7 7 3 16,7 10 1-16,-13-5 0 15,2 8-6-15,-1 8-3 16,0 4-1-16,-1 7-1 15,-3 7-2 1,-1 2 0 0,-4 2-2-16,-4 3-1 0,-3 2 0 0,-2 2-2 0,-4 2-6 15,-8 4-14-15,-7-1-64 16,2-4-2-16</inkml:trace>
  <inkml:trace contextRef="#ctx0" brushRef="#br0" timeOffset="211807">16716 17277 234 0,'0'0'8'15,"-12"11"5"-15,0 14 4 16,0 6 4-16,3-8 0 0,1 7 1 16,3 8 0-16,0 3 3 31,5 4-9-16,0 2-5-15,7 2-5 0,6 1-11 0,7 1-17 0,9 0-55 16,-1-4-4-16</inkml:trace>
  <inkml:trace contextRef="#ctx0" brushRef="#br0" timeOffset="213902">19241 17849 235 0,'0'0'8'0,"0"0"4"16,0 0 3-16,0 0 4 15,0 0 1-15,0 0 3 16,0-5 1-16,0 5 1 0,15-8-5 16,1 1-5-16,1 2-4 15,2-1-3-15,-1 0-1 16,2 2-3-16,0-2-2 0,0 2 0 15,-3-1-1-15,-1 0 0 16,-3 1 0-16,-13 4 0 16,10-8 0-16,-10 8 0 15,-4-10 0-15,-9 7-3 16,-3-3-9-16,-3 1-40 0,2 2-33 15,-1-5-4-15</inkml:trace>
  <inkml:trace contextRef="#ctx0" brushRef="#br0" timeOffset="214845">19230 17781 315 0,'0'0'7'0,"0"0"2"15,0 0 1-15,0 0 1 0,0 0 0 16,0 0 1-16,-1-10 0 15,1 10 0-15,14-7-6 16,-2 0-4-16,1 2 0 16,1 2 0-16,0-3 0 15,0 1 1-15,-2 0-1 0,-2 0 0 16,2 1 0-16,-12 4 0 15,12-4 2-15,-12 4 0 16,0 0 0-16,0 0 1 0,0 0-1 16,-10 3 1-16,-1 1 0 15,-1-1-1-15,1 0-2 16,11-3 0-16,-13 2 0 15,13-2-1-15,0 0-1 0,10-5 1 16,1 0-1-16,3 0 1 16,4 0-1-16,1 1 0 15,-1-1 1-15,-1 0-1 16,-5 2 1-16,-4-1 0 15,-8 4 2-15,0 0-1 0,0 0 2 16,-13 0-1-16,-4 0 0 31,-1 0 0-31,-4 1-1 0,-2 0 0 0,5-1-3 16,3 0-2-1,4 0-7-15,1 0-11 0,11 0-47 0,0-7-21 16</inkml:trace>
  <inkml:trace contextRef="#ctx0" brushRef="#br0" timeOffset="215385">19340 17457 292 0,'0'0'8'0,"0"0"5"0,0-9 3 15,0 9 1-15,0 0 2 16,-9-5 1-16,9 5-1 16,-9 4 1-16,0 9-6 15,6-2-5-15,-2 5-3 0,1 5-1 16,0 7 0-16,0 1 0 15,1 5 0 17,-1 5 0-32,0 0-1 0,2 3 1 0,-3 2-2 0,5 1 0 15,0-2 0-15,0 2 0 0,7 0-1 16,2-4 0-16,1 2-1 15,4-3 0-15,-14-40 1 16,16 30 0-16,2 2 0 16,3-14-2-16,0 4-4 15,4-11-1-15,1 1-4 16,2-8-6-1,-1 1-16-15,27-2-57 0,-23-3-1 0</inkml:trace>
  <inkml:trace contextRef="#ctx0" brushRef="#br0" timeOffset="218655">1727 6459 189 0,'0'0'5'16,"0"0"3"-16,0 0 1 15,0 0 2-15,-12-2 2 0,12 2 3 16,-13-5 1-1,13 5 2-15,-20-7-1 0,20 7-3 16,-18-4 0-16,18 4-1 0,-17 0-1 16,17 0 0-16,-4 16-1 15,5 3-1-15,15 11-1 47,9 13 0-47,12 18-2 0,16 18 0 0,13 20-1 0,16 26 0 0,9 16-1 0,6 15-3 16,1 3-2-16,-2-4-1 15,-6-8-5-15,-11-20-7 16,-7-22-28-16,-2-29-47 0,-16-32-4 15</inkml:trace>
  <inkml:trace contextRef="#ctx0" brushRef="#br0" timeOffset="220862">2788 8776 204 0,'0'0'5'0,"0"0"6"15,0-8 2-15,0 8 3 16,0-10 3-16,0 10 0 16,0-8-1-16,0 8-1 15,0 0-6-15,0 0-1 31,0 13-4-31,0 6-1 0,0 13-2 0,0 6 0 0,3 10 2 16,4 5 3-16,0 9-1 0,2 0-1 16,3 0-1-1,0-6-1-15,-1-9 0 0,2-8 2 16,3-16-2-16,4-11 2 15,0-14-2-15,3-17 2 16,4-15-1-16,0-7 0 0,2-7-2 31,-2-4-1-31,-2 1-1 0,-9 6-2 0,1 9-1 16,-9 7 0-16,-3 14-1 15,-5 15 0-15,2 6 1 0,-1 18-1 16,5 9 1-16,1 7 1 16,7-2 1-16,7-3 2 15,8-9 0-15,5-12 1 16,2-14 1-16,4-15 1 0,-8-16 0 31,-2-10 0-15,-7-7 0-16,-8-2-1 0,-13 0 0 0,-2 3-1 0,-10 5-2 15,-5 5-2-15,0 9-4 0,-1 0-11 16,6 11-17-16,10 17-46 15,-5-14-9-15</inkml:trace>
  <inkml:trace contextRef="#ctx0" brushRef="#br0" timeOffset="221170">3592 8724 386 0,'0'0'1'0,"0"0"1"15,17-2 0-15,7-2 0 16,7-2 1 15,12-1 0-31,5-2 0 0,7 1 0 0,5-2 0 0,-4 1-2 0,-3 1-4 16,-6 4-3-16,-8-2-7 0,-6 5-12 15,-8 1-25-15,-11 0-30 16,-2 0-8-16</inkml:trace>
  <inkml:trace contextRef="#ctx0" brushRef="#br0" timeOffset="221395">3528 9039 408 0,'0'0'2'0,"13"-3"-1"0,12-2 2 47,12-2-1-47,15-7 1 0,10-1 0 0,9-2 0 0,10-2 0 0,1 2-1 16,-7 1-2-16,-5 5-5 15,-12 4-5-15,-9 7-10 0,-15 2-15 16,-11 3-36-16,-8 10-15 15</inkml:trace>
  <inkml:trace contextRef="#ctx0" brushRef="#br0" timeOffset="221701">4595 8492 422 0,'0'0'0'0,"0"0"1"16,-1 14 0-16,-3 8-1 15,-4 11 1-15,-3 13 2 16,-3 11 0-16,-3 10 0 0,0 7 1 15,1 1 0 17,0-3-1-32,1-9 1 0,5-10 0 0,1-15-1 0,6-8 0 15,1-13-2-15,2-17-4 0,0 9-6 16,0-14-15-16,0-6-58 15,12-7-4-15</inkml:trace>
  <inkml:trace contextRef="#ctx0" brushRef="#br0" timeOffset="222008">4782 8707 350 0,'0'0'3'0,"-5"21"1"15,1 2 4-15,2 8 0 16,0 9 3-16,2 7-1 15,5 2 1-15,5 4 2 16,10-7-2-16,10-10-1 0,10-12-1 16,11-16-3-16,11-11 0 31,1-23-1-31,3-11-1 0,-3-16-2 0,-7-7 0 15,-14-6 0-15,-16-2-1 0,-24 7 0 16,-20 7-1 0,-30 17 0-16,-17 14 1 0,-20 20-1 15,-4 10-4-15,3 24-5 16,5 8-23-16,14 14-54 0,19 1-3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6T19:17:55.9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341 3321 265 0,'0'0'4'15,"0"0"3"-15,0 0 2 16,0 0 4-16,-10 5 1 15,10-5 2-15,-7 9 1 0,7-9 1 16,-7 8-2-16,7-8-3 16,0 0-2-16,0 0-3 15,0 0-3-15,-2-13-2 0,8-7 0 16,6-2-2-16,3-3-1 15,2-3 0-15,2 5 0 16,-2 4 1-16,3 6 1 16,-2 12 3-16,-3 9-1 0,-2 14 1 15,-6 10 1-15,-3 5 0 16,-2 2 0-16,-1 0 1 15,-1-4-1-15,0-8-1 16,-3-6-1-16,3-21-1 0,0 0 1 16,-6-8-2-16,8-15 1 15,1-8-3-15,4-4 1 16,-1-1-2-16,5-4 0 15,-3 8 0-15,3 11 1 16,1 14 1-16,-2 7-1 0,-4 15 2 16,-2 12-1-16,-2 6 2 15,-2 3-1-15,-2-5 1 16,-3-5-1-16,0-13 0 15,5-13-1-15,2-13-2 0,6-18-3 16,12-3-13-16,4-3-68 16,8-11-5-16</inkml:trace>
  <inkml:trace contextRef="#ctx0" brushRef="#br0" timeOffset="16730">11766 14059 128 0,'0'0'3'0,"0"0"2"16,0 0-1-16,0 0 2 16,0 0 0-16,0 0 1 0,0-7 1 15,0 7 0-15,4-16-2 16,0 5-1-16,2-2-2 15,1-1-1-15,2 0 1 16,0 2-1-16,2-2 0 0,-2 4-1 16,-1 3 2-16,2 3 0 15,-10 4 3-15,15 0 0 16,-11 9 3-16,-2 3-1 0,-1 5 1 15,-2-1 2-15,1 0 1 16,-3-1 0-16,-2-2-2 16,5-13 0-16,-9 7-2 15,9-7-1-15,-2-16-1 16,2-3 0-16,6-2-4 0,3-5-1 15,3 3-2-15,-1 0 0 16,2 4 0-16,1 4 0 16,-1 10 1-16,-1 5 2 31,-1 8 0-31,-2 9 1 0,0 2 0 15,-2 2 1-15,-2-1 1 0,0 0 0 0,-1-3 1 16,-2-6-1-16,-2-11 1 16,0 0-2-16,12-7 0 0,-5-7-1 15,3-4 0-15,2-1-1 16,3-2-2-16,4 4 0 15,-1 5-1-15,1 7 2 16,0 5-1-16,-2 12 2 16,0 7 0-16,-1 1 0 0,-4 2 0 15,-2-1 0-15,0-6 1 16,0-5-1-16,-2-9 0 15,2-4 0-15,4-11-1 16,-5-4 0-16,2-1 0 0,0 1-1 16,-1 4 0-16,1 3-1 15,-1 10 0-15,-1 4 1 16,-1 13 0-16,3 6 1 15,-2 4 0-15,2-1 0 0,3-1 1 16,-2-5-1-16,4-6 1 31,-1-9-1-31,3-5 0 0,-2-8-1 31,0-8 1-31,-3-2-1 0,-1 3 0 0,-3 1 0 0,-3 5-1 0,-6 10 0 16,10-7 1-16,-10 7-1 16,5 8 0-16,-1 0 1 15,1 1 0-15,5-3 0 0,2-4 0 16,2-2 0-16,6-9-1 15,1-6 0-15,3-3-1 16,0-1-1-16,0 1 1 16,1 6 0-16,-4 7 0 15,-2 5 2-15,-2 12 1 16,-1 10 0-16,0 2 1 0,2 2 1 15,-2-3 0-15,1-2 0 16,3-6-1-16,-1-8 0 0,-2-5-1 16,-1-4 0-16,-2-10-1 15,-3-5 0-15,-4 2-1 16,-1 1-1-16,-3 0 1 15,-2 4-1-15,-1 10 1 0,0 0 0 16,0 0 1-16,16 0 0 16,-8 6 1-16,5 2 0 15,3-4 1-15,1-4-1 16,7-2-1-16,0-10 0 0,4-4-1 15,-3-4-1 32,2 1 0-47,-5 2 0 0,-1 2 0 0,-1 5 0 0,-6 8 1 0,-3 2 1 0,-1 7 0 0,-2 6 1 16,1-2 0-16,1 2 1 15,1-5 0-15,3-4 0 16,1-4-1-16,1-3 0 16,1-9-2-16,2-2 0 0,-3 2-1 15,2-5 0-15,-6 6 0 16,5 3 0-16,-6 3 0 15,0 4 1 1,-2 1 1-16,0 1 1 0,4 2 0 16,2 0 1-16,2-3-1 0,1-1 1 15,3-7-1-15,2-1 0 16,-1-1 0-16,0 0-2 15,-1 3 1-15,-4 2 1 16,-1 5-1-16,-1 3 1 0,0 9 1 16,-1 2-1-16,0 5 1 31,-2-2 0-31,6-1 0 0,-2-3-1 0,2-5 0 0,1-6 0 15,3-2-2-15,0-5 0 16,0-4-1-16,-1 0 0 16,-1 1 0-16,-3 3 0 15,-2 2 1-15,-2 3 0 0,-1 7 1 16,-3 2 2-16,0 2 0 15,3-1 0-15,-1-1 0 16,4-6 0 0,5-3 0-16,5-3-1 0,-2-7-1 15,0-2 1-15,1-1-2 0,-4 0 1 16,-1 1-1-16,-5 2 1 15,-1 8-1-15,-5 2 2 16,2 4-1-16,0 6 2 16,2 2-1-16,3 2 0 0,6-1 1 15,3-2-1-15,3-3 0 16,0-5 0-16,2-3-1 15,-4 0 1 17,-1-3-1-32,-1-2 0 0,-3 1 0 0,-4-1 0 15,-1 5 0-15,-2 0 1 0,-1 0-1 0,2 0 1 16,0 5 0-16,-2 1 0 0,6-3 1 15,1 0 1 1,0-3-2-16,4 0 1 0,-2-3-1 16,6-1 0 30,-1-2 0-46,0 2 0 0,0 3-1 0,-2 1 0 0,-3 1 1 0,-1 7 0 0,-4 5 0 0,0 0 0 16,-5 2 1-16,0-1-1 16,-3-2 1-16,1-1 0 15,-9-11-1-15,13 11 0 0,-13-11 0 16,8 1 0-16,-8-1 0 16,14 0 0-16,-14 0-1 15,14-4-1-15,-14 4 1 31,16-2-1-31,-7 2 0 0,0 0 1 0,-9 0-1 16,15 4 1-16,-5-3 0 0,-10-1 0 16,18 0 0-16,-4-5 0 15,-1-4 1-15,2 1-1 16,-2-2 0-16,4 1 0 0,-2 1 0 15,-1 1 0-15,-2 2 0 16,-2 3 1-16,-10 2-1 16,17-3 2-16,-17 3-1 15,9 0 1-15,-9 0-1 0,0 0 1 16,10-2 0-16,-10 2 0 15,7-1-1-15,-7 1 1 16,15-2-1-16,-5 1 1 0,0 1-1 31,0 0 0-31,2 0 0 0,-1 3-1 0,-3 0 1 16,-8-3-1-16,14 7 1 15,-14-7 0-15,0 0-1 0,9 5 1 16,-9-5 0-16,0 0 0 16,0 0 0-16,0 0 0 15,0 0-1-15,0 0 0 16,0 0 0-16,9-2 0 15,-9 2 0-15,12-14 0 16,-3 4 0 0,0-2-1-16,1 0 1 0,-1 0-1 0,-2-3 1 15,-1 5-1-15,-1 1 0 16,-5 9 0-16,3-11-1 0,-3 11 1 15,0 0 0-15,0 0 0 16,-9 8 0-16,0 2 1 16,0-1 0-16,-2-1 0 15,0-1 0-15,1-3 0 47,-1-4 1-47,11 0-2 0,-12-18 1 0,10 1-1 0,1-2 0 0,1-2 0 0,0 2 0 0,0 2-1 16,-1 3 1-16,1 14 0 15,-23-7 0-15,1 9 0 16,-8 10 1-16,-7 6-1 15,-9 1 1-15,-7 2 1 16,-7-4-1-16,1-5 1 0,-4-6-1 16,-1-6 0 15,2-3 0-31,1-9-2 0,2-5 0 0,1-4-2 0,3 3-5 15,-3 1-9-15,4-3-40 0,2 9-29 16,0-1-5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6T19:21:00.08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924 2380 97 0,'0'0'4'0,"0"0"5"0,0 0 0 16,-9 0 4-16,9 0 3 16,-9-3 3-16,9 3 3 15,-9 0 2-15,9 0-3 0,0 0-1 16,-10 0-3-16,10 0-1 15,0 0-1-15,0 0-4 16,0 0 0-16,0 0-2 16,0 0-2-16,0 0 0 15,0 0-1-15,0 0-1 0,0 0-1 16,0 0 0-16,0 0 0 15,0 0-1-15,0 0 0 16,-8-10 0-16,8 10 1 16,0 0-1-16,0 0 0 0,0 0-1 15,0 0 0-15,0 0 0 16,0 0 0-16,0 0 0 15,0 0-1-15,0 0 1 16,-10-7 0-16,10 7 0 0,0 0 0 16,0 0 0-16,0 0 0 15,0 0 1-15,0 0-1 16,2-9 0-16,-2 9-1 15,0 0 0-15,0 0 1 0,0 0-1 16,0 0 1-16,0 0 0 16,0 0 0-16,0 0 1 15,0 0 0-15,0 0 0 16,0 0 1-16,0 0 0 15,0 0 0-15,0 0-1 0,0 0 0 16,0 0 1-16,-6-8-2 16,6 8 0-16,0 0 0 15,0 0 0-15,0 0-1 16,0 0 1-16,0 0-1 0,-3-12-1 15,3 12 1-15,0 0-1 16,0 0 1-16,0 0-1 16,0 0 1-16,0 0 0 0,0 0 0 15,0 0 0-15,0 0 0 16,0 0 1-16,0 0-1 15,-2-8 0-15,2 8 0 16,0 0-1-16,0 0 0 0,0 0 1 16,0 0-2-16,0 0 1 15,0 0-1-15,0 6 1 16,-3 3-1-16,2 1 1 15,0 11-1-15,-1 5 1 16,1 10 1-16,-4 2 0 0,-1 10 0 16,-2 6 0-16,1-2 1 15,-2 0-1-15,1-2 1 16,1-5-2-16,0-2 0 15,4-4 0-15,3-7 1 0,3-2-1 16,8 1 0 15,2-6 0-31,7-1 1 0,5-1 1 0,1-3 0 0,7-7-1 0,-2-1-2 16,2-10-4-16,-3-2-5 15,-1-5-10-15,-1-19-50 16,-4 4-19-16</inkml:trace>
  <inkml:trace contextRef="#ctx0" brushRef="#br0" timeOffset="221">4756 1905 407 0,'0'0'0'16,"0"0"0"-16,0 0-4 16,0 0-9-16,0 0-22 0,0 0-42 15,3 0-9-15</inkml:trace>
  <inkml:trace contextRef="#ctx0" brushRef="#br0" timeOffset="809">5310 2142 187 0,'0'0'0'16,"0"0"0"-16,0 0 1 15,-9 20 1-15,7-3 4 16,-3 22 11-16,1 6 3 16,3 12 4-16,-1 10 1 15,2-5 1-15,-1 4 2 31,4-5-2-31,1-3 0 0,3-20-11 0,1-5-2 0,0-13-4 16,1-4-1-16,-1-2-1 16,2-5-1-16,3-6-3 15,1-1-3-15,1-2-4 0,1 0-3 16,2-5-7-16,1 0-7 15,-4-4-28-15,-8-3-34 16,7-3-5-16</inkml:trace>
  <inkml:trace contextRef="#ctx0" brushRef="#br0" timeOffset="1063">5686 2597 313 0,'0'0'-25'15,"0"0"-42"-15,0 0-4 0</inkml:trace>
  <inkml:trace contextRef="#ctx0" brushRef="#br0" timeOffset="1219">5427 2386 338 0,'0'0'1'0,"10"-1"1"0,6-4 0 16,8-2 1-16,5-2-1 16,7 1 1-16,3-4-3 15,2 2-3-15,-6-1-13 0,-1 1-36 16,-2 2-23-16</inkml:trace>
  <inkml:trace contextRef="#ctx0" brushRef="#br0" timeOffset="1486">5918 2067 229 0,'0'0'2'0,"10"6"2"15,3 9 4-15,0 6 2 16,3 9 3-16,4 26 6 15,-4 5 0 1,2 5 1 0,-5 6-2-16,-6-5-2 0,-3-2-5 15,-3-6-10-15,-1-9-20 16,-9-26-51-16,7-3-8 15</inkml:trace>
  <inkml:trace contextRef="#ctx0" brushRef="#br0" timeOffset="1942">5588 2106 299 0,'0'0'4'15,"0"0"2"-15,0 0 4 16,0 0 3-16,-8-10 0 15,8 10 0-15,0 0 1 16,0 0-2-16,-9-4-3 0,5 10-3 16,-1 15-2-16,2 5 0 15,2 22 3 1,1 6-1-1,4 4 3-15,3 6 1 16,5-7 1-16,5-2 0 0,3-9-1 16,2-6-1-16,0-18-4 15,4-6-1-15,-3-7-1 0,-2-4-5 16,7 2-7-16,-5-7-13 15,1 0-62-15,4 0-4 16</inkml:trace>
  <inkml:trace contextRef="#ctx0" brushRef="#br0" timeOffset="3326">6500 2164 87 0,'0'0'7'0,"0"0"4"0,6-7 1 16,13 2-1-16,6-1 5 16,8 2 0-16,6-3 1 15,8 0 1-15,9 3-6 16,-4 0-3-16,-4 1 0 0,0 0-1 15,-8 1 0-15,1-1-3 16,-8 0 1-16,-2-1-1 16,-7 0-1-16,3 0-1 15,-2-1-9-15,-4 1-13 0,1 4-22 16,-8-5-23-16</inkml:trace>
  <inkml:trace contextRef="#ctx0" brushRef="#br0" timeOffset="3660">6612 2412 144 0,'0'0'4'15,"14"3"6"-15,8-2 3 0,6-1 3 16,13 0 1-16,4 1 0 47,10-1 1-47,2 0-1 0,3-1-3 0,-3-1-4 0,-7 0-6 0,-3 1-4 0,-8 1-12 15,0 0-27-15,-15 0-28 16</inkml:trace>
  <inkml:trace contextRef="#ctx0" brushRef="#br0" timeOffset="7216">2979 4577 73 0,'0'0'0'15,"0"0"0"-15,0 0 1 16,0 0 0-16,8-12 0 0,-8 12 2 16,20-16-1-16,-5 5 3 15,3-3 1-15,2-1 0 16,8-2 4-16,0 0 0 15,12-2 0-15,6 0 1 0,0 2-2 16,6 2 0-16,1 1-4 16,5 4 0-16,-3 5-1 15,-1 5-3-15,-8 4-1 16,-9 7 0-16,-4 3 2 15,-9 4 3-15,-12 5 0 0,-9 4 1 47,-14 3 1-47,-10-2 1 0,-14 6 0 0,-6-6 0 0,-10 4-3 0,-1-5-1 16,-3 0-2-16,4-7-1 0,11-2-2 15,3-7-1-15,14-2-2 16,5-1 1-16,18-8 1 16,7 6 1-16,19-3 1 0,13-1 0 15,5 5 2-15,12 8 2 47,3-1 2-47,4 8-1 0,-5 2 0 0,-10 13-2 0,-8 1 1 16,-17 8 2-16,-15-2-2 0,-11 2 2 0,-23 0 0 15,-16-3 1-15,-13-5-1 16,-10-5 0-16,-6-5-1 15,-4-9 0-15,3-5-3 16,6-10-2-16,10-4-1 0,11-1-3 16,12-10-6-16,13-2-17 15,18-4-31-15,13 1-17 16</inkml:trace>
  <inkml:trace contextRef="#ctx0" brushRef="#br0" timeOffset="8215">4055 4458 30 0,'0'0'0'0,"0"0"0"15,0 0 0-15,-7 5 1 16,7-5 2-16,-12 21 3 16,5-6 1-16,1 7 2 15,-2-1 4-15,2 7 3 0,2 1 0 16,2 5 4-16,1 0 0 15,2 5 0-15,9 3-2 16,3-5-2-16,4 4-3 16,2-4-1-16,3 1-3 0,0-9-3 15,0 0 0-15,-1-12 0 16,0-5 1-16,-5-9-1 31,3-3 1-31,0-12-1 0,-4-6 1 0,3-6-2 0,-4-4-3 16,1-3-2-16,-4-4-1 15,-2 4-1-15,-2 1 0 16,-4 8-4-16,-3 4 1 15,0 18 1-15,0 0 2 0,0 0 1 16,6 24 0-16,5 5 1 16,5 9 2-16,6-1 2 15,2 4 2 16,11-10 2-31,3-3 1 0,1-15-1 0,1-10 3 0,-4-8 0 0,0-17 0 16,-6-6-2-16,0-9-1 16,-14-4-1-16,-7-3-2 15,-5 1 0-15,-4-1-3 0,-11 2-4 16,-3 4-2-16,-6 4-2 15,-5 3-5-15,6 4-6 16,-5 5-24-16,7 3-18 31,15 8-22-31</inkml:trace>
  <inkml:trace contextRef="#ctx0" brushRef="#br0" timeOffset="8801">5271 4306 70 0,'0'0'0'15,"-14"5"-1"1,-8 5 1-16,1 6 1 0,-13 6 3 15,2 7 2-15,-7 6 3 0,-1 8 3 16,4 0 5-16,8 5 5 16,13-1 2 30,7 0 1-46,9-2 2 0,16-7 0 0,12-6-3 0,13-8-2 0,10-7-1 0,5-8-5 0,6-2-3 16,-1-7-2-16,1-6-4 16,-7 1-2-16,-6-1-1 0,-12 2 0 15,-6 1-1-15,-11 2 2 16,-6 1 1-16,-5 0-1 15,-10 0 1-15,0 0-1 16,0 0 1-16,0 0 0 16,0 0-2-16,0 0-2 0,0 0-4 15,9 7-4-15,-9-7-8 16,0 0-20-16,0 0-30 15,9 6-21-15</inkml:trace>
  <inkml:trace contextRef="#ctx0" brushRef="#br0" timeOffset="10033">6445 4275 88 0,'-5'11'10'0,"4"13"2"15,-4 8 1-15,3 14 4 16,-6 5 3-16,3 11 1 0,-4 2 1 16,0 8 0-16,3-12-7 15,-4-8-1-15,5-11-5 16,-4-10-7-16,3-9-2 15,2-12-4-15,4-10-21 16,-9-3-37-16,9-9-11 0</inkml:trace>
  <inkml:trace contextRef="#ctx0" brushRef="#br0" timeOffset="10685">6124 4074 24 0,'0'0'6'15,"4"-14"7"-15,8 4 4 0,7-5 5 31,6-2 4-31,12-2 2 0,5-3 1 0,13 0 0 16,2 5-6-16,7 3-5 16,-2 6-6-16,-3 8-3 0,-3 0-4 15,-8 12 0-15,-1 3-3 16,-13 9 0-16,-7 5 0 15,-5 0 0-15,-6 2 0 16,-7 4 3-16,-6-2-1 0,-3-3 0 16,-10 2 1-16,-10-7 0 46,-6 2-2-46,-7-10 1 0,-4 2-2 0,-1-9 0 0,-4-3-2 0,6-5 0 0,-1-2-1 16,9 0 0-16,4 0-1 16,9-2-1-16,1-1 0 15,14 3-2-15,0 0 2 16,0 0 3-16,18 15 0 15,-3 0 0-15,11 9 1 0,1 2 5 16,6 9 1 15,-3 5-1-31,0 0 0 0,0 2 0 0,-3-2-1 0,-6-1 0 16,-6-8-1-16,-3 0-1 0,-8-6-1 15,-1-8-1-15,-3-4-1 16,0-2-4-16,0-11-4 16,0 10-6-16,0-10-7 0,0 0-21 15,3 9-26-15,-3-9-12 16</inkml:trace>
  <inkml:trace contextRef="#ctx0" brushRef="#br0" timeOffset="11091">6987 4649 182 0,'0'0'8'0,"9"1"5"0,7-1 3 31,8-3 2-31,6-7 2 0,9-2 1 0,3-6 0 16,5-3-1-16,-2-6-4 0,1-1-5 16,-7 0-5-1,-8-4-5-15,-7 3-4 0,-10 4-3 16,-10 0-1-16,-6 4-1 15,-14 7-2-15,-11 6-1 0,-11 8 3 16,-8 15 3-16,-8 12 7 47,-4 9 2-47,2 12 2 0,2 4 3 0,10 5 3 0,11 1 1 0,17-1 0 0,14-7 2 15,23-9-3-15,19-6 0 16,12-10-2-16,15-8-2 16,10-9 0-16,7-3-5 15,-2-4-5-15,-4-1-9 0,-4 0-26 16,-2 0-43-16,-16 0-6 15</inkml:trace>
  <inkml:trace contextRef="#ctx0" brushRef="#br0" timeOffset="12440">8905 4257 144 0,'0'0'6'0,"0"0"2"16,6-2 1-16,-6 2 0 15,0 0-1-15,0 0 2 16,9 0-1-16,-9 0 2 16,3 12-3-16,-1 1-1 0,4 6-1 15,-2 3 2-15,4 6 0 16,0 2 0-16,1 5 2 15,2 0 0-15,0 1-1 16,3-3 0-16,-3 2 0 16,1-6 1-16,-5-1 3 0,0-1-1 46,-8-5 1-46,1 1-1 0,-7-5 2 0,-5-1-1 0,-1-4-1 0,-4-2-2 16,-2-6-1-16,-3-2-2 16,2-3 0-16,2-1-1 0,-4-5-2 15,0-4-1-15,1 0 0 16,1 0-1-16,2-2 0 15,1-2-1-15,2 2 0 47,1-3-3-47,4 2-2 0,-2-2-4 0,6 2-10 0,-1-4-32 0,6-3-36 0,3-5-4 0</inkml:trace>
  <inkml:trace contextRef="#ctx0" brushRef="#br0" timeOffset="12615">8788 3630 405 0,'0'0'1'0,"0"0"0"0,0 0-2 16,-3-9-5-16,3 9-3 15,0 0-9-15,8 0-7 0,1 11-20 16,3 7-16-16,-2 4-26 15</inkml:trace>
  <inkml:trace contextRef="#ctx0" brushRef="#br0" timeOffset="13960">6408 3904 62 0,'0'0'4'0,"0"0"0"16,-6-4 2-16,6 4 0 16,0 0 0-16,0 0 1 0,-10 0-1 15,10 0 4-15,-3 12-3 16,-2 0 2-16,3 6 1 15,-5 7 3-15,3 7 2 16,-5 8 0-16,0 8 1 16,-6-1-1-16,2 3-3 0,-2-5-1 15,0 0-2-15,0-10-3 16,3-2-2 15,1-14-9-31,4-5-12 0,7-14-38 0,0 0-11 0</inkml:trace>
  <inkml:trace contextRef="#ctx0" brushRef="#br0" timeOffset="15027">6419 4071 16 0,'0'0'6'16,"0"0"3"-16,-3 16 5 0,3 3 4 15,-4 7 1-15,4 8 3 16,-4 1 1-16,0 6 3 16,2 5-4-16,-1-9-2 15,-2 2-1-15,-1-11-1 0,2-7-1 16,-5-7 2-16,3-6-5 15,-2-8-2-15,8 0-1 16,-14-18-3-16,8-1-2 16,2-6-1-16,1-6-4 0,3-2 0 15,0-3 0-15,0 4-1 16,3-3-1-16,3 10 0 15,-2 4-2-15,0 12-1 32,-4 9 1-32,11 5 0 0,-6 14 0 0,3 4 1 0,1 12 0 15,-1 2 2-15,1 6 1 16,-2-4 1-16,-1 0 1 15,-3-3 1-15,0-4 3 16,-3-4 1-16,0-9 2 0,0-5 0 16,-1-6 0-16,1-8 1 15,0 0-2-15,-15-3-1 16,12-11-2-1,-3-5-3-15,3-10-1 0,2-4-2 0,0-4 0 16,1-1 0-16,0 0 0 16,4 3-1-16,-1 6 0 15,0 9 0-15,-2 11-1 16,-1 9-1-16,-1 5 0 0,-4 15 0 15,-2 6-2-15,0 7 2 16,-2 1 0-16,2 6 2 16,-1 0 0-16,3 1-4 0,0-4-8 46,5-4-22-46,1-1-40 0,6-8-5 0</inkml:trace>
  <inkml:trace contextRef="#ctx0" brushRef="#br0" timeOffset="16709">8395 2837 175 0,'0'0'1'15,"-14"0"-1"-15,2 0 3 16,-5 0-2-16,-5 0 3 15,-7-3 4-15,-1 3 5 16,-3-1-2-16,3-2 0 0,4 3-1 16,0 0-1-16,7 7-3 15,-1 5-3-15,4 12-2 16,6 5-3-16,0 17 1 0,-3 15 2 15,4 14 6-15,-2 16 0 16,0 18 4-16,1 12-1 16,3 8 0 46,-2 8 0-62,5 6-1 0,2-1 2 0,1 1-7 0,4-9 2 16,3-8-1-16,3-3 2 0,1-5-1 0,1-8 0 0,-3-3 0 15,-3-5 0-15,-3-4-2 0,-3-4 2 0,-1 3-2 0,-7-6 2 16,-5-2-1-16,1-6 0 15,-1-4 0-15,0-3-1 16,-3-4 0 31,3-3 0-47,-3-8 0 0,2-3-2 0,-3-4-1 0,2-4 0 0,1-6-1 0,0-6 0 0,2-6 0 15,5-8 0-15,5-6 0 16,8-10 1-16,20-8 2 0,16-12 1 16,18-5-2-16,18-4 0 15,15-1-2-15,15 0-4 16,8-2-16-16,8 3-46 47,2 10-16-47</inkml:trace>
  <inkml:trace contextRef="#ctx0" brushRef="#br0" timeOffset="17866">9822 3696 121 0,'0'0'5'16,"0"0"0"-16,0 0-4 0,0 0 0 15,-5-4-1-15,-4 8 1 16,-4 9 2-16,-3 8 1 15,-11 12-1-15,-3 16-1 16,-8 10 6-16,1 26 3 16,-2 16 3-16,7 13 1 0,6 7 2 15,14 9 4-15,11 3 0 16,16-10-2-16,22-3 1 15,8-22-2-15,13-16 1 16,-1-16-3-16,2-12-1 0,-6-16-5 16,-5-14-2 30,-13-6 2-46,-10-7-2 0,-8-4-1 0,-7-4-1 0,-10-3-4 0,0 0-5 0,0 0-12 0,0 0-46 16,0 0-19-16</inkml:trace>
  <inkml:trace contextRef="#ctx0" brushRef="#br0" timeOffset="18955">10487 4207 0 0,'-17'10'7'0,"4"5"2"16,-4 5 7-16,-2 6 5 15,-3 9 4-15,-2 9 4 16,4 4 2-16,1 1-2 16,6 3 2-16,2-3-3 0,8-2-3 15,2-4-4-15,2-7-4 16,7-4-1-16,2-6-3 15,1 1-1-15,-1-11-4 16,3 3-1-16,1-6-2 16,1-1-4-16,2-2-4 0,3-8-5 15,4-2-12-15,1-13-19 16,4-6-27-16,5-6-15 15</inkml:trace>
  <inkml:trace contextRef="#ctx0" brushRef="#br0" timeOffset="19268">10741 4546 31 0,'0'0'5'16,"1"11"6"-16,6 2 4 0,-1-2 7 16,5 3 6-16,2-2 6 15,6-1 0 1,4-1 2-16,3-10-5 0,8 0-3 0,-4-11-4 16,4-3-7-16,-7-7-4 15,4-2-4-15,-11-4-3 16,-2 2 0-16,-10-4-1 15,-8 2-2 1,-3 0-1-16,-7 2-1 0,-7 3 0 0,-4 4-2 16,-6 8-1-16,-3 3-1 15,-1 7 1-15,1 0-2 31,3 10 1-31,0 4 0 0,5 5-2 0,4 1-2 0,7 1-2 16,4-1-5-16,7 1-6 16,4-4-17-16,10-4-21 15,13-1-19-15</inkml:trace>
  <inkml:trace contextRef="#ctx0" brushRef="#br0" timeOffset="19671">11246 4152 88 0,'-3'11'7'0,"0"3"5"0,0 1 2 16,0 6 3-16,3 4 5 15,-2 1 2 17,12 6 1-32,6 7 0 0,9-8-6 0,5-1-3 0,7 2-3 0,-4 0-3 15,3 0-3-15,-11 0 0 16,-6-1 1-16,-11-2 0 47,-14 0-1-47,-16 0 1 0,-14-5 1 15,-6-5-1-15,-10-4-2 0,0-3-1 0,4-4-8 0,2-8-20 16,9 0-37-16,17 1-19 0</inkml:trace>
  <inkml:trace contextRef="#ctx0" brushRef="#br0" timeOffset="21212">12264 4291 162 0,'0'0'6'0,"0"0"5"16,0 0 0-16,0 0-1 15,0 0 2-15,0 0-1 0,-9 5 2 16,7 6 0-16,0 5-3 16,2 3-2-16,0 2-2 15,-1 4 4-15,5 1-1 16,2-2-1-16,0-1 1 0,2-2 0 15,-1-6 1-15,2-3-1 16,0-4 0-16,0-7 0 16,0-1 1-16,3-6-2 15,0-5 0-15,1-3-1 0,-2-2-2 16,0-2-1-16,-2 0-1 15,-1 3-2-15,-2 2-2 16,-6 13 0-16,5-11-2 16,-5 11 1-16,3 9-1 0,2 6 0 15,5 1 0 16,1 3 1-31,2-3 2 0,4-4 1 0,4-3 2 0,2-9-1 16,-1-12 2-16,1-8-1 0,-8-4 2 16,-3-5-1-16,-6-2 0 15,-6 0-1-15,-8 2-1 16,-7 1 1-16,-2 4-2 15,-3 5-2-15,0-2-8 0,7 8-9 16,3 4-7-16,10 9-20 31,0 0-29-31,14-1-12 0</inkml:trace>
  <inkml:trace contextRef="#ctx0" brushRef="#br0" timeOffset="21697">13020 3996 114 0,'0'0'1'0,"-5"5"4"15,1 8 6-15,-3 3 4 31,-2 10 4-31,-3 5 3 0,0 7 0 0,-1 7 3 0,2-4-1 16,4 7-1-16,5-8-4 16,2 0-2-16,6-8-2 15,7-7-1-15,7-7-3 16,4-5 2-16,4-5-3 15,1-2 0-15,2-4-4 0,-1-2-2 16,2 0-4-16,-4 0-4 47,-2-1-5-47,-5-2-9 0,0 1-17 0,-7 2-28 0,-1-1-20 0</inkml:trace>
  <inkml:trace contextRef="#ctx0" brushRef="#br0" timeOffset="21896">12900 4210 268 0,'7'-1'3'15,"15"-2"0"-15,10-2 3 0,13-1-1 16,7-3 2-16,9 3 0 15,0-3-5 17,8 4-15-32,-2 2-31 0,-15 0-26 0</inkml:trace>
  <inkml:trace contextRef="#ctx0" brushRef="#br0" timeOffset="22370">13621 4025 249 0,'0'0'7'16,"22"-1"4"-16,3 0 1 16,5-4 1-16,6 1-1 15,4-1 1-15,3-3 1 0,0 3-1 16,-4-3-6-16,-11 1-6 15,-5 4-5 17,-12-3-9-32,-1 5-17 0,-10 1-18 0,0 0-28 0</inkml:trace>
  <inkml:trace contextRef="#ctx0" brushRef="#br0" timeOffset="22694">13755 3831 134 0,'0'0'2'0,"0"0"5"31,0 0 4-31,4 12 8 0,-1 4 2 0,-1 3 2 15,1 3 3-15,-1 10 0 16,-2-1 0-16,1 5-5 0,-1-3-5 31,0 1-5-31,-3-5-3 0,0-4-2 0,2-4-4 16,1-5-5-16,0-2-7 0,0-5-17 15,8-1-46-15,-8-8-5 16</inkml:trace>
  <inkml:trace contextRef="#ctx0" brushRef="#br0" timeOffset="23083">14246 3825 220 0,'0'0'5'15,"-2"13"5"1,2 2 3-16,0 3 3 0,0 8 1 15,-1 3 1-15,0 5-1 16,1-1 2-16,0 1-6 0,0-8-3 16,0-3-3-16,-1-6-1 15,1-4-2-15,0-13-3 16,0 14-1-16,0-14-6 15,0 0-11-15,2-6-20 0,-1-6-34 16,1 2-10 15</inkml:trace>
  <inkml:trace contextRef="#ctx0" brushRef="#br0" timeOffset="23361">14402 3746 147 0,'0'0'8'0,"0"8"5"15,1 6 7 32,1 6 3-47,1 6 1 0,-1 3 2 0,3 6 1 0,-1 5 0 0,4-1-6 0,-2 0-6 0,-2-7-5 16,4-1-1-1,-2-6-3-15,-2-4-2 0,0-5 1 16,0-5-3-16,-4-11-3 16,0 0-6-16,9 2-11 15,-5-12-38-15,2-1-22 0</inkml:trace>
  <inkml:trace contextRef="#ctx0" brushRef="#br0" timeOffset="23578">13924 3841 234 0,'0'0'7'0,"7"-3"4"16,14-1 3 30,12 0 4-46,17-5 1 0,15-3 1 0,10-2 0 0,12-4 2 0,2 0-6 0,-6 1-3 0,-5 0-6 16,-15 1-5 0,-15 3-6-16,-12 4-11 0,-21 1-26 15,-15 8-36-15,7-15-6 16</inkml:trace>
  <inkml:trace contextRef="#ctx0" brushRef="#br0" timeOffset="23862">14753 3548 150 0,'0'0'10'15,"0"19"10"-15,0 6 5 16,-8 11 6-16,-3 14 1 15,-4 14 1-15,-3 11 1 0,-2 13-2 16,-2 6-6-16,-1 2-10 16,0-3-5-1,1-4-4-15,4-9-2 0,-2-11-2 0,2-10 0 47,2-11 0-47,1-9 1 0,2-12-3 0,1-8-1 16,4-7-3-16,8-12-7 0,0 0-14 0,-6 8-47 0,6-8-14 15</inkml:trace>
  <inkml:trace contextRef="#ctx0" brushRef="#br0" timeOffset="24275">14838 4062 206 0,'0'0'5'0,"-7"15"7"16,1 1 6-16,-5 13 4 15,-1 7 1-15,0 6 0 0,0 8 2 16,0 6 0-16,10 4-1 16,2-9-9-16,14-5-3 15,15-12-4 1,11-10-1-1,8-15-1-15,9-9 1 0,4-10-4 0,-2-14 1 0,-8-9-2 16,-9-3 0-16,-12-3-1 16,-15 2-1-16,-12 7-1 15,-11 5 0-15,-14 10 0 0,-11 8 0 16,-2 6-1 15,-1 6 1-15,3 8-1-16,3 4 1 0,7 0 0 0,7 3 0 0,8-4-3 0,8-3-6 15,3-1-8-15,8 2-37 0,2-9-27 16,4-4-7-16</inkml:trace>
  <inkml:trace contextRef="#ctx0" brushRef="#br0" timeOffset="24828">15461 3692 147 0,'0'0'12'0,"23"18"5"0,0 2 4 16,5 9 3-16,6 7 0 15,4 11 2-15,-3 8 0 16,3 15-1-16,-9 0-9 16,-19 5-6-16,-9 2-3 0,-11 5-6 46,-22-7-6-46,-8-1-31 0,-7-2-38 0,-18-15-6 0</inkml:trace>
  <inkml:trace contextRef="#ctx0" brushRef="#br0" timeOffset="25320">11950 4167 226 0,'-3'14'6'16,"1"11"3"-16,1 10 3 0,4 8 2 16,16 12 2-16,7 9 1 31,16 4 0-31,11 4 1 0,16-8-8 0,12-10-9 15,14-3-36-15,16-11-37 0,-2-14-7 16</inkml:trace>
  <inkml:trace contextRef="#ctx0" brushRef="#br0" timeOffset="25906">15912 3996 272 0,'0'0'7'15,"30"-5"1"-15,7-2 4 16,10 1-2-16,9-2 3 0,9 0-1 15,2 1 0-15,5-2-1 16,-5 1-3 15,-15 4-8-31,-15 2-7 0,-8 0-5 0,-12 0-19 16,-6-1-29-16,1 3-19 0</inkml:trace>
  <inkml:trace contextRef="#ctx0" brushRef="#br0" timeOffset="26139">16183 3792 202 0,'0'0'9'15,"0"22"4"-15,1 2 4 0,3 6 2 16,1 12 1-16,0 5 1 47,0 13-2-47,-2 7 2 0,-1-2-9 0,-2-3-5 0,0-1-7 0,-1-6-11 15,2-8-27-15,10-7-38 0,-1-12-5 16</inkml:trace>
  <inkml:trace contextRef="#ctx0" brushRef="#br0" timeOffset="26769">17404 4033 175 0,'0'0'4'0,"10"14"3"0,3-1 4 16,2 12 4-16,2 7 0 15,1 8 3-15,2 3 1 16,-2 6 0-16,-1 1 0 15,-6-7-2-15,-5 3-1 0,-6-10 0 16,-8-4-2-16,-11-5 2 16,-10-1-1-16,-3-5-3 31,-9-5-1-31,3-4-2 0,0 0-3 0,4-6-1 0,6-5-3 15,8-1-5-15,4-10-11 16,9-2-67-16,7-11-3 16</inkml:trace>
  <inkml:trace contextRef="#ctx0" brushRef="#br0" timeOffset="26840">17163 3534 213 0,'0'0'-56'0,"6"-4"-4"16</inkml:trace>
  <inkml:trace contextRef="#ctx0" brushRef="#br0" timeOffset="29702">18090 3972 108 0,'0'0'4'0,"-16"7"3"16,2 1 0-16,2-2 1 16,-2 7 4-16,2-1 3 15,4 5 5-15,7-2 2 0,12-2-2 16,19 0-3-16,15-1-2 15,4 0-1-15,11-1-2 16,-2-1-5-16,2 0-3 0,-9 0-2 16,-9 3 3-16,-11 1 3 15,-13 1 2-15,-12 4 2 16,-9-4 0-16,-16 6 1 15,-11-4 0-15,-4 2 1 32,-9-5-3-32,-1-3-6 0,2 0 0 0,5-5-6 0,7-1-3 15,8-3-6-15,13 2-12 16,9-4-37-16,10 5-24 15</inkml:trace>
  <inkml:trace contextRef="#ctx0" brushRef="#br0" timeOffset="29899">18595 4111 214 0,'0'0'7'15,"0"11"5"-15,0 4 2 16,-2 3 4-16,1 5 0 0,0 3 1 15,0 2 1-15,0 3-1 16,-1-5-4-16,0 1-6 16,2-8-1-16,0-4-8 15,3-2-7 1,-3-13-28-16,15 5-40 0,-2-12-7 0</inkml:trace>
  <inkml:trace contextRef="#ctx0" brushRef="#br0" timeOffset="30011">18468 3764 308 0,'0'0'-10'0,"0"0"-20"16,7-9-30-16,9 7-12 16</inkml:trace>
  <inkml:trace contextRef="#ctx0" brushRef="#br0" timeOffset="30357">18856 4124 244 0,'0'0'5'16,"3"19"3"-1,2 1 3-15,1 6-1 0,-2 2 1 0,5 1 3 16,-2-1 5-16,-3 0 2 16,2-6-3-16,-2-14-2 15,-4-8-2-15,20-4 0 16,-7-14-3-16,4-8-2 15,4-3-5-15,3-2-5 0,0-1-2 16,2 6-1-16,-3 1 0 16,-4 11 0-16,1 9 3 15,-3 9-1 1,-2 13 2-16,-2 11 0 0,1 7 3 0,-1 2-1 15,4 8 1-15,-3-5-1 16,0-2-3-16,6-2-2 16,1-7-11-16,10-14-45 15,2-1-24 1</inkml:trace>
  <inkml:trace contextRef="#ctx0" brushRef="#br0" timeOffset="31713">19901 3959 167 0,'0'0'7'0,"0"0"3"15,0 0 3-15,0 0-2 0,0 0 1 16,0 0-1-16,0 0 1 15,3 13 2-15,-3-4-4 16,1 6-4-16,0 2 1 0,1 2 0 16,-2 2 4-16,2-3-3 15,0 2 1-15,-2-5-1 16,3 0-2-16,-1-4-1 15,-2-11 1-15,7 17-1 0,-7-17-1 16,16 11 1-16,-5-5-1 16,4-1 1-16,1-1-1 15,0 1 2-15,3-2-3 16,-6 1 0-16,1-4 2 15,-3 0-3-15,1 0 1 0,-2-4-1 32,0-4 1-32,-1-1-2 0,3-7 2 0,-2 1-2 15,1 0 0-15,-2 2-1 16,1-1 0-16,-3 3 0 0,-7 11-1 15,13-16 1-15,-13 16-3 16,8-9 2-16,-8 9-2 16,0 0 2-16,10-1-2 15,-10 1 0-15,13 7-1 0,-6 1 1 16,4 6 0-1,2 0 1-15,0-2 2 0,2 1-1 16,-4-3 4-16,3-3-1 0,-2-5 4 16,-2 1-1-16,-1-3 0 15,-9 0 1-15,13-15 0 16,-7 5-1-1,-3-6 0-15,1 2-1 0,-4-3 0 16,2-5 0-16,-4-2-2 16,-5-1 0-16,0 0-3 0,-4 0-1 31,1-1-3-31,-1-1-3 0,5 7-6 0,1-2-10 15,5 6-12-15,1 5-25 0,5-3-21 16</inkml:trace>
  <inkml:trace contextRef="#ctx0" brushRef="#br0" timeOffset="32155">20850 3762 80 0,'0'0'2'0,"-1"9"2"16,1 1 9-16,0 4 5 15,-2 5 4-15,-1 4 4 0,1 7 0 16,-3 3 3-16,0 2-5 47,5 0-1-47,0-2-6 0,-1-1-4 0,8-3-6 0,4-2-2 0,5-6 1 0,4-1-1 15,5-6 2-15,1-3-4 16,6-2-1-16,-2-4-5 15,1 1-4-15,-1-6-13 16,-1 0-23-16,4 0-32 0,-9-6-4 16</inkml:trace>
  <inkml:trace contextRef="#ctx0" brushRef="#br0" timeOffset="32345">20775 3880 309 0,'0'0'0'16,"6"0"1"-16,13 0 3 15,2 0 0-15,15 0 3 16,3 0-2-16,9 0-1 0,4 0-5 15,2 2-18-15,-2 8-35 16,-12-5-20-16</inkml:trace>
  <inkml:trace contextRef="#ctx0" brushRef="#br0" timeOffset="33129">21401 3878 207 0,'0'0'8'0,"6"0"4"0,7-1 2 16,6-1 2-16,9-3 0 16,4 5 0-16,6-4-1 15,1 0 0-15,0 2-6 16,-2 1-6-16,-7 1-8 0,-6-1-9 15,-11 1-6-15,-2 0-13 16,-11 0-22-16,0 0-22 16</inkml:trace>
  <inkml:trace contextRef="#ctx0" brushRef="#br0" timeOffset="33428">21605 3691 87 0,'0'0'2'0,"0"0"4"15,-11 8 6-15,9 2 7 16,-5 4 3-16,7 5 5 47,-4 7 0-47,4 6 1 0,1 2-2 0,4-1-3 0,1 2-4 0,1-3-7 0,0-7-3 15,-2-4-2-15,1-8-4 16,-2-2-6-16,-4-11-11 15,0 0-29-15,0 0-28 0,0 0-6 16</inkml:trace>
  <inkml:trace contextRef="#ctx0" brushRef="#br0" timeOffset="33805">22096 3612 211 0,'0'0'4'0,"0"12"4"16,-1 2 1-16,-2 6 0 15,-2 4 1 1,2 6-1-16,-2 0 2 0,-1 3 0 0,2-6-4 16,1-1-3-16,0-8-2 15,2-6-3-15,-1-3-19 16,2-9-38-16,1-7-12 15</inkml:trace>
  <inkml:trace contextRef="#ctx0" brushRef="#br0" timeOffset="34043">22222 3495 173 0,'0'0'2'16,"0"0"5"-16,0 0 3 15,-2 15 4-15,-1 4 1 16,3 2 1-16,-2 7 3 15,2 4 0-15,-1 8-1 0,1-1-3 16,0 6-4-16,0-5-1 16,2-6-2-16,1-1-3 31,0-10-2-31,-1-1-3 0,0-8-4 0,2-5-20 0,-4-9-47 15,0 0-6-15</inkml:trace>
  <inkml:trace contextRef="#ctx0" brushRef="#br0" timeOffset="34210">21863 3587 335 0,'0'0'2'0,"6"-6"1"16,15-2 1-16,11 2 1 15,10-4 1-15,16 1 1 0,5-4 0 16,11 3-2-16,2-2-7 15,-4 7-18-15,-4 5-37 16,-15-3-18-16</inkml:trace>
  <inkml:trace contextRef="#ctx0" brushRef="#br0" timeOffset="34496">22591 3425 213 0,'-2'9'9'0,"-2"4"5"15,-4 16 4-15,-2 7 3 16,-3 10 2-16,-5 8 1 0,-5 14 0 16,-4 5 1-16,-2-1-7 15,0 0-7 1,2-9-2-16,2-7-4 0,3-12-1 15,3-5-2-15,6-14-2 0,2-6-3 16,6-7-5-16,5-12-11 16,0 0-60-16,12-5-3 15</inkml:trace>
  <inkml:trace contextRef="#ctx0" brushRef="#br0" timeOffset="34766">22599 3980 226 0,'0'0'4'15,"0"20"3"-15,0 0 4 0,9 2 6 16,0 3 1 31,6 1 3-47,8 1 3 0,7-1-1 0,4-14 0 0,6-3-5 0,4-9-4 0,-5-4-6 0,-2-9-5 15,-10-3-3-15,-14-4-4 16,-13 2 0-16,-13 6-2 16,-16-1 1-16,-14 5-1 15,-6 7 2-15,2 1 0 0,0 4 1 16,9 9 1-16,11 4 0 47,11-1-3-47,16-4-14 0,18 2-53 0,22-6-7 0</inkml:trace>
  <inkml:trace contextRef="#ctx0" brushRef="#br0" timeOffset="35114">22926 3350 316 0,'0'0'1'0,"20"0"1"16,4 11 4-16,11 7 2 15,11 7 2-15,8 10-2 16,8 13 1-16,2 11 1 0,-5 11-1 15,-12 7 0-15,-13 7-3 16,-18 1-2 0,-18 3-3-1,-25-3-1-15,-20-6-6 0,-9-8-9 0,-18-10-43 16,-8-6-21-16</inkml:trace>
  <inkml:trace contextRef="#ctx0" brushRef="#br0" timeOffset="35671">19784 3601 167 0,'-12'11'12'0,"-5"12"5"16,-7 18 4-16,-3 14 2 47,-4 12-2-47,-5 13 2 0,7 12-2 0,6 6 1 0,18-6-11 0,14-6-3 15,24-16-3-15,25-12-3 0,19-11-15 16,28-18-58-16,24-4-4 15</inkml:trace>
  <inkml:trace contextRef="#ctx0" brushRef="#br0" timeOffset="36315">22826 3837 167 0,'0'0'2'15,"0"0"4"16,-3-9 3-31,3 9 3 0,-4-11-1 0,4 11 1 0,-8-4 0 0,8 4 1 16,-16 7 0-16,0 7-4 16,2 4-4-16,-6 5-1 15,0 2 1 32,-2 5 0-47,5-4-5 0,0 5-11 0,9-6-30 0,5-5-27 0</inkml:trace>
  <inkml:trace contextRef="#ctx0" brushRef="#br0" timeOffset="38086">23298 2980 127 0,'0'0'6'16,"13"5"2"-16,4-1 3 15,15 8 2-15,-1 2-1 0,17 14 5 16,5 11 0-16,7 17 3 15,3 6-5-15,-6 24-4 16,-3 12-1-16,-15 10-2 0,-1 9 0 16,-22 2-3-16,-10-5-1 15,-10-1-2-15,-14-5-1 16,-13-11 3-1,-8-7 0-15,-3-8-3 0,-7-8-7 0,7-7-25 16,7 5-36-16,7-17-7 16</inkml:trace>
  <inkml:trace contextRef="#ctx0" brushRef="#br0" timeOffset="39042">23719 2421 95 0,'0'0'0'0,"0"0"6"16,8 5 5-16,8 2 3 15,7 2 3-15,8 0 1 16,10 1 7-16,4 1 0 0,11 1 0 16,-2-2-4-16,7 2-5 31,-4 2-3-31,-6 1-4 0,-1 1 0 0,-5 4-6 0,-2 1-1 15,-8 7-1-15,5 3 1 16,-6 1-1 31,-3 4 1-47,0 3-2 0,-5 3-1 0,5 7 2 0,-4 2 1 0,0 6 1 0,-4 4 2 0,-2 8 1 15,-5 3 1-15,-1 3 1 16,-5 3 1-16,-2 6-1 16,-7 2 1-16,-1 3-3 0,0-1 1 15,0 3-3-15,-5-3-1 16,3 1-2-16,-1-2 1 47,2-5-2-47,0-5 0 0,0-7 1 0,7-4 0 0,0-9 1 0,2-3-1 0,-1-8 2 15,0-5 0-15,2-5 0 16,-1 2 0-16,-2-3 0 15,1-3-2-15,-2 1 1 0,2-2-1 16,-2 2 0-16,-2-6 1 16,0 1-1-16,1-4 0 15,-2-3 0-15,-1-3 0 16,-1-4 0-16,-2-2 1 31,0-2-1-31,2-10 1 0,-4 14 0 0,4-14 0 0,-18 9 1 16,0-7 0-16,-12-1 0 15,-13-1 1 16,-12-2-2-31,-16-3-1 0,-8 0-10 0,-13 3-27 0,1 2-49 0,4-6-2 16</inkml:trace>
  <inkml:trace contextRef="#ctx0" brushRef="#br0" timeOffset="40290">2770 7635 133 0,'0'0'7'0,"0"0"0"0,0 0 1 16,0 0 2-16,0 0 0 15,4 0 4-15,9 0 4 16,8-1 1-16,9-2-4 15,7 0-3-15,4 0 1 16,11-1-1-16,2-1-3 0,9 0-1 16,2-1-3-16,-1 0-1 15,2-1-3-15,-3 0-2 16,1-1-5-16,-7 1-13 15,-3 4-18-15,-11-1-22 0,-5 4-17 16</inkml:trace>
  <inkml:trace contextRef="#ctx0" brushRef="#br0" timeOffset="40569">2903 8056 220 0,'0'0'4'0,"15"-2"3"0,10-5 3 16,12-3 2-16,18-5 2 15,17-4 1-15,11 1 1 16,8-5-1-16,8 6-2 16,-5-1-8-16,0 7-9 0,-14 1-26 15,-13 11-43-15,-7 3-5 16</inkml:trace>
  <inkml:trace contextRef="#ctx0" brushRef="#br0" timeOffset="41555">3810 7224 80 0,'0'0'7'16,"0"0"4"-16,15-13 5 15,5 5 4-15,10-3 4 16,6-3 1-16,11-1 0 0,9-3 2 16,9 5-6-16,-2-2-6 15,2 9-3-15,-6 3-6 16,-12 3-2-16,-4 9-2 15,-14 9 0-15,-9 8-1 16,-17 3 0-16,-10 9 2 0,-12 1 0 16,-13 2 0-16,-4 0 1 15,-9-7 0 16,6-4-1-31,1-7 1 16,5-3-2-16,11-11 0 0,22-9-1 0,0 0 0 0,18 10-1 0,16-4 0 16,9 1-1-16,9 6 1 15,1 6-1-15,2 7 0 16,-5 7 0-16,-11 6 1 0,-13 3 0 15,-15 6 1-15,-12-1-1 16,-24 2 1-16,-13-3 1 47,-38 7 2-47,-10-5-1 0,1-8 1 0,-1-4-2 0,11-8-7 15,4-4-8 1,18-8-9-16,10-3-12 0,43-13-27 0,16-2-19 16</inkml:trace>
  <inkml:trace contextRef="#ctx0" brushRef="#br0" timeOffset="42086">4738 7517 257 0,'0'0'4'0,"0"0"0"15,0 0-1-15,0 0 1 0,-11 4 4 16,11 8 0-16,-1 8 4 16,1 4-1-16,5 10 0 15,5 5-1-15,1 4 1 16,6-3 0-16,2-2 0 0,4-8-1 15,4-9 0-15,4-11-2 16,4-10-1-16,0-10-1 31,2-10 1-31,0-8-2 0,-3-1-2 0,-5-1-1 0,-5 1-1 16,-4 5-2-16,-6 5 0 15,-5 7-2-15,-9 12 0 16,14-3 1-16,-3 6-1 0,1 9 1 16,7 2 1-16,2-4 1 15,7-3 1-15,4-4 1 16,-1-6 1-16,1-8 0 15,-6-7 1 17,-4-7-1-32,-12-1 0 0,-5-3-1 0,-13 4 0 0,-14 1 0 0,-13 3-2 15,-7 3-2-15,-1 2-2 16,-2 1-4-16,8 6-13 15,1 3-20-15,16-5-33 16,20 11-14-16</inkml:trace>
  <inkml:trace contextRef="#ctx0" brushRef="#br0" timeOffset="42449">5999 7250 84 0,'0'0'7'0,"-19"13"12"16,-1 6 5-16,-7 10 8 0,-3 7 2 15,-4 8 3-15,1 9 1 16,0 4 0-16,12-2-4 16,16 0-8 15,13-9-6-31,25-8-5 0,19-10-3 0,15-11-3 0,14-8 0 0,7-8-3 15,1-2-2-15,-3-7-1 16,-9 0-3 31,-14 2-4-32,-9 4-5-15,-18 0-13 0,-15-6-54 0,-9 15-10 0</inkml:trace>
  <inkml:trace contextRef="#ctx0" brushRef="#br0" timeOffset="43047">6942 6834 169 0,'0'0'-1'0,"2"12"1"15,4 10 4 32,-5 10 5-47,6 11 6 0,0 10 3 0,1 14 4 0,1 12 3 0,-4 3 2 0,1 5-1 16,-5-2-4-16,1-2-4 0,-4-9-5 15,-4-7-2-15,-3-16-6 0,-1-7-5 16,2-13-6-16,-3-13-14 16,0-18-53-16,11 0-8 15</inkml:trace>
  <inkml:trace contextRef="#ctx0" brushRef="#br0" timeOffset="43671">6695 7047 214 0,'0'0'6'16,"-1"-8"0"-16,1-3 3 15,5-3 2-15,9-6 3 16,4-4 4-16,12-5 1 16,11-3 1-16,16-2-2 0,12 5-2 15,9 5-2-15,4 7-1 16,4 10-2-16,-1 7-4 15,-7 10-2-15,-6 13-2 0,-19 9-1 16,-15 8 0 46,-19 7-1-62,-16 5 1 0,-15-1-1 0,-18 2 1 0,-16-10-1 0,-10-2-1 0,-13-7-1 0,-6-9-1 0,2-9 0 16,4-11 0-16,7-5-1 0,7-5 0 16,12-4 0-16,13-4 1 15,15-1 1-15,15 1 0 0,16 1 1 16,18 3 2 31,16 3-1-47,9 4 2 0,9 3 0 0,1 8 2 0,1 10-1 0,-4 4 1 0,-7 10 0 0,-12 8-1 15,-16 4 0-15,-12 5 0 16,-14 3-1-16,-5-2 1 15,-7 1-1-15,-7-3 0 16,-2-6-2-16,1-6-1 0,4-3-4 16,3-11-2-16,5-2-7 15,3-11-10-15,0-10-57 47,19 0-8-16</inkml:trace>
  <inkml:trace contextRef="#ctx0" brushRef="#br0" timeOffset="43974">7749 7587 298 0,'0'0'4'0,"8"0"2"16,13 0 3-16,10-2 2 15,10-7 0-15,12-6 1 16,5-3 2-16,3-4-1 0,-2-2-2 15,-8-2-4-15,-13-3-6 47,-12 2-5-47,-15 1-2 0,-15 4-2 0,-18 5-1 0,-10 6-2 0,-14 6 3 0,-7 9 2 16,-5 16 5-16,-5 8 7 15,2 15 2-15,7 6 3 16,10 6 1-16,19 3 3 16,15 3-2-16,14-9-1 15,25-4-2-15,19-10-2 0,17-8-1 16,21-10-1-16,11-7-5 47,13-5-9-47,1-8-19 0,-6 0-57 0,9-7-4 0</inkml:trace>
  <inkml:trace contextRef="#ctx0" brushRef="#br0" timeOffset="44702">9521 6240 306 0,'0'0'2'15,"0"0"0"-15,0 0 0 16,-8-2-1-16,-8 2 1 47,-8 0 1-47,-12 3 1 0,-6 0 1 0,-11-1 1 0,-3 1 2 0,-4-2 2 0,7-1-1 15,5 1 1 1,11 1-2-16,9 3 1 0,9 4-3 0,11 10-3 15,6 8-2-15,5 13 1 16,7 13-1-16,2 15 1 16,0 15 2-16,1 15 1 46,-4 11-1-46,-3 15 1 0,-3 8 0 0,-4 4 0 0,-3 4-1 0,-5 1 1 0,-5 0-1 16,1-7 1-16,3 7 1 16,1-11-1-1,6-9 1-15,2-17 0 0,10-11 0 16,9-18-1-16,9-18 1 15,8-13-2-15,12-27-1 16,12-11-1 0,7-6 0-16,9-1-4 0,7-6-5 0,3-3-12 15,8 2-66-15,1 4-4 16</inkml:trace>
  <inkml:trace contextRef="#ctx0" brushRef="#br0" timeOffset="46808">10445 7120 290 0,'0'0'3'15,"0"0"2"-15,0 0 3 16,-5-8 1-16,5 8 4 16,0 0 0-16,-5-12 0 15,5 12 2-15,0 0-5 0,0 0 0 16,0 0-4-16,1 11-1 15,9 6-3-15,4 4 0 16,6 8 0-16,3 5 0 16,7 7 0-16,5 5 1 15,1 0-1-15,-1 4 0 0,-2-1 0 16,-3-1 1-16,-4 0 0 15,-6-3-1-15,-6-5 1 16,-7-2 1-16,-7-5 1 0,-1-3-1 16,-12-10 1-16,-10-2-1 15,-7-7 0-15,-8-5-1 16,-8-6 1 31,-8-3-2-47,-2-10 1 0,-1 0-2 0,6-7 0 0,4 0-2 0,10-3-6 0,7-5-8 15,15-2-33-15,10-5-38 0,5-5-4 16</inkml:trace>
  <inkml:trace contextRef="#ctx0" brushRef="#br0" timeOffset="46996">10361 6616 435 0,'0'0'3'16,"0"0"-3"-16,0 0 2 31,-5-9-3-31,5 9-7 0,0 0-4 0,0 0-9 16,0 0-26-16,0 5-35 0,5 12-7 15</inkml:trace>
  <inkml:trace contextRef="#ctx0" brushRef="#br0" timeOffset="47892">11657 6987 171 0,'0'0'5'0,"-15"6"6"16,-3 7 5-16,-6 6 3 15,-3 10 3-15,-3 6 2 16,0 10 1-16,-2 7 1 0,8 4-3 16,7 4-4-16,12-5-3 15,11-3-3-15,13-8-2 16,11-5-3-16,7-12-1 15,9-7-2-15,4-10-3 0,1-7-5 16,3-3-6 15,-1-11-8-31,-2-6-23 0,-1-4-41 0,-5-9-6 0</inkml:trace>
  <inkml:trace contextRef="#ctx0" brushRef="#br0" timeOffset="48201">11854 7291 254 0,'-2'11'4'16,"1"7"4"-16,1 2 0 31,9 6 4-31,10-3 3 0,9 1 1 0,14-5 1 0,8-2 0 16,11-17-3-16,5-8-4 15,3-11 1-15,-4-7-5 0,-11-4-2 16,-14-1-2-16,-20-2 0 15,-18 1 0-15,-17 7-1 16,-24 1 0-16,-16 10-1 16,-15 2 0-16,-9 9 0 15,-4 3 0-15,1 8 0 16,9 4-1-1,12 3-1-15,12 0-1 0,17 1-2 0,17-4-4 16,16-1-8-16,16-6-9 0,16 0-30 16,15 3-26-16</inkml:trace>
  <inkml:trace contextRef="#ctx0" brushRef="#br0" timeOffset="48484">12607 6982 235 0,'0'0'6'16,"-24"13"5"-16,-3 1 2 16,0 2 1-16,-1 6 1 15,7 2 3-15,3 3 1 16,12 4-1-16,15-1-4 0,25-4-3 15,23-1-4 17,10-2 1-32,3 0-3 0,-6-2-1 0,-8-2 0 0,-20 5 0 15,-27 1 0-15,-22 0 0 16,-32 1 0-16,-18 0-4 15,-9 1-9-15,-6 2-38 0,6-5-32 16,8-7-8-16</inkml:trace>
  <inkml:trace contextRef="#ctx0" brushRef="#br0" timeOffset="49546">13307 6957 223 0,'0'0'7'0,"0"0"3"15,0 0 1-15,-9-1-1 16,9 1 2-16,0 0 3 0,-12 8 3 15,11 5 1-15,1 2-5 16,0 4-3-16,0 7 0 16,1 1 2-16,5 1-2 15,4 0-2-15,2-6-2 0,0-1-1 16,3-6-1-16,1-3-1 15,-1-5 0-15,0-4 0 16,0-3 0-16,2 0-1 0,-1-5 0 16,0-7 1-16,0-1-3 15,0-3 1-15,-1-1-1 16,-2 0 0-16,-2-4 0 15,-3 5 0-15,-3 1 0 47,-1 4-1-47,-2 1 0 0,-2 10 0 0,1-10-1 0,-1 10 1 0,0 0-2 0,0 0 1 16,3 10 0-16,1 2-1 47,3-1 2-47,2 1 0 0,2-1 0 0,0-1 1 0,1-1 0 0,0-6 0 0,0-1 0 15,-2-2 1-15,-10 0 0 16,11-14-1-16,-6-1 1 0,-5 1-1 15,0-6 0-15,-5 0 0 16,-1-1 0-16,-2 1-2 16,-1 2-3-16,2 5-6 15,0 1-4-15,7 12-12 0,0 0-33 16,6 0-27-16</inkml:trace>
  <inkml:trace contextRef="#ctx0" brushRef="#br0" timeOffset="49874">13967 6903 276 0,'0'0'6'0,"-3"18"4"16,3 2 1-16,0 4 3 15,4 7 3-15,1 6 0 16,1 1 2-16,0 6 1 0,6-4-5 15,-2-5-4-15,-2-4-2 16,4-6-4-16,-5-7-4 16,4-3-3-16,-11-15-7 15,15 13-20-15,-2-11-54 16,-13-8-3-16</inkml:trace>
  <inkml:trace contextRef="#ctx0" brushRef="#br0" timeOffset="50000">13827 7006 317 0,'0'0'2'0,"18"-2"2"31,5 0-1-31,14-4 0 0,6 4 0 0,8-1 0 0,4 1-6 16,6 2-19-16,4 0-49 15,-21 5-7 1</inkml:trace>
  <inkml:trace contextRef="#ctx0" brushRef="#br0" timeOffset="50345">14530 6932 365 0,'0'0'1'0,"15"-3"4"31,3 2 0-31,12 0 2 0,6-5 0 0,5 3-1 16,2-2 1-16,5 2-2 15,-7-1-5-15,-5 1-10 16,-8-1-25-16,-28 4-44 0,19-14-6 16</inkml:trace>
  <inkml:trace contextRef="#ctx0" brushRef="#br0" timeOffset="50506">14738 6743 303 0,'0'0'4'0,"-1"16"3"15,1-1 2-15,0 6 2 16,0 5 0-16,1 10 1 0,1 7 1 15,0 5 1-15,-2 0-8 16,0 6-8-16,-1-6-15 16,-8 3-59-16,5-3-6 15</inkml:trace>
  <inkml:trace contextRef="#ctx0" brushRef="#br0" timeOffset="51097">15198 6636 213 0,'0'0'4'0,"3"7"4"16,2 6 6-16,-1 1 1 15,4 8 4-15,-2 3 1 16,2 7 2-16,-1 1 0 0,-2-2-4 16,1 1-1-16,-3-7-6 15,1-2-4-15,-3-6-6 31,-2-6-9-31,1-11-35 0,0 0-34 0,0 0-7 16</inkml:trace>
  <inkml:trace contextRef="#ctx0" brushRef="#br0" timeOffset="51305">15310 6738 300 0,'0'9'2'16,"4"7"2"-16,6 6 2 16,0 2 2-1,1 7 1-15,0 4 1 0,2 8 0 16,1 1 2-16,-7-10-2 15,3-7-7-15,-5-1-6 0,-4-10-26 16,-7-7-46-16,6-9-6 47</inkml:trace>
  <inkml:trace contextRef="#ctx0" brushRef="#br0" timeOffset="51436">15058 6739 332 0,'11'-4'2'15,"10"-3"1"-15,15 2 1 0,9-5 0 16,14 1 0-16,7-2-2 31,8 2-8-31,1-5-23 0,-11 5-43 0,1 1-6 16</inkml:trace>
  <inkml:trace contextRef="#ctx0" brushRef="#br0" timeOffset="51688">15708 6479 319 0,'0'0'6'0,"-7"24"3"15,0 0 4 16,-3 12 1-31,-4 11 4 0,-6 11 1 0,-5 16 0 0,-3 11 0 16,-2 2-3-16,-3 4-5 0,0-5-3 16,3-2-2-16,4-6-2 15,4-8 0-15,7-14-3 16,5-10-1-16,8-10-3 15,2-14-4-15,13-8-12 16,3-3-43-16,9-18-28 0</inkml:trace>
  <inkml:trace contextRef="#ctx0" brushRef="#br0" timeOffset="51976">15812 6907 323 0,'-2'11'4'0,"-3"9"5"15,-1 12 2-15,-3 9 3 0,6 8 2 47,1 11 1-47,8 2 1 0,10 4 1 0,17-15-4 0,9-10-3 0,8-10-4 0,8-16-1 16,0-12-3-16,-3-7-2 15,-9-14-2-15,-16-4-1 16,-20 1 0-16,-11 2-1 16,-25 5 0-16,-14 6-1 0,-13 7 2 15,-5 4-1-15,-1 11 2 47,8 5-2-47,11 2-2 0,18 1-3 0,17-5-6 0,23-5-9 0,21 2-55 0,13-14-11 16</inkml:trace>
  <inkml:trace contextRef="#ctx0" brushRef="#br0" timeOffset="52241">16400 6446 316 0,'0'0'4'0,"13"8"5"16,8 8 3-16,8 9 3 0,10 12 3 15,6 15 0-15,3 14 0 16,2 14 0-16,-6 15-3 15,-12 7-4-15,-13 7-3 0,-19 1-4 47,-18-3-2-47,-23-7-1 0,-20-9-4 0,-17-14-6 0,-12-9-14 0,-4-14-63 0,-32-23-4 16</inkml:trace>
  <inkml:trace contextRef="#ctx0" brushRef="#br0" timeOffset="52633">13252 6670 304 0,'0'0'7'0,"-21"20"2"16,1 13 5-16,-9 13 1 15,-5 17 2-15,-7 14 2 16,-1 16 0-16,-2 13 0 15,13 6-7-15,14 0-2 0,17-8-3 16,17-8-3-16,30-15-3 47,29-15-5-47,25-13-7 0,30-14-20 0,23-17-54 0,26-20-5 0</inkml:trace>
  <inkml:trace contextRef="#ctx0" brushRef="#br0" timeOffset="53098">17097 6912 350 0,'0'0'4'0,"20"0"1"15,12 0 2-15,11 0 2 16,10 0 0-16,3 0 0 15,9 0 0-15,2 0 0 0,-3 0-6 16,-10-2-6-16,-11 2-11 16,-12-1-37-16,-9-5-29 15,-10-7-6-15</inkml:trace>
  <inkml:trace contextRef="#ctx0" brushRef="#br0" timeOffset="53283">17288 6629 266 0,'0'10'5'16,"0"4"4"-16,8 8 3 15,4 12 2 17,0 9 4-32,5 8 0 0,1 12 3 0,2 9 1 0,-3 0-6 0,1 4-2 15,-5-1-4-15,-5-3-5 16,2-3-10-16,-8-8-15 31,0-17-61-31,1 2-4 0</inkml:trace>
  <inkml:trace contextRef="#ctx0" brushRef="#br0" timeOffset="53974">18642 6841 273 0,'0'0'0'0,"0"0"-1"16,0 0 1-16,-2 5 2 15,2 7 4-15,6 5 2 0,1 10 6 47,8 6 0-47,0 7 2 0,5 9 1 0,-1 7 3 0,0 3-2 0,-4 2-3 16,-4-2-3-16,-5-3-2 15,-7-2-1-15,-1-6-1 0,-8-7 0 16,-6-7-2-16,-3-5 1 15,-5-7-3-15,0-7 1 16,-2-8-1-16,-2-5-2 16,-2-4 1 15,4-10-1-31,1-8-2 0,2-5-2 0,5-4-8 0,-3-12-17 0,-9 1-61 15,30-9-1-15</inkml:trace>
  <inkml:trace contextRef="#ctx0" brushRef="#br0" timeOffset="54104">18563 6476 365 0,'0'0'-2'0,"0"0"-10"0,0-10-20 0,0 10-41 15,0-12-5-15</inkml:trace>
  <inkml:trace contextRef="#ctx0" brushRef="#br0" timeOffset="54753">19029 6304 230 0,'0'0'7'15,"0"0"1"-15,0 0 2 0,9-5 3 16,7 2 1-16,9 2 2 16,6 1-1-16,4 0 0 15,1 2-6-15,2 5-2 16,-5 5 0-16,-4 8-2 15,-17 6-1 17,-12 6 1-32,-18 2 1 0,-12 0 1 0,-2-1 3 15,-2-1-1-15,0-3-1 0,4-7 1 0,9-5 1 0,18-2-1 16,17-5-2-16,18-1-1 15,12 0-3-15,5 1-5 16,12 2-7-16,0-5-24 16,-3 8-50-16,6-2-5 0</inkml:trace>
  <inkml:trace contextRef="#ctx0" brushRef="#br0" timeOffset="55326">20116 6665 174 0,'0'0'7'0,"-22"0"4"15,0 2 4-15,-8 8 3 16,-3-2 0-1,0 9 2-15,-2-1 0 0,2 5 2 16,10 5-3-16,14-3-6 0,15 3-2 16,20-6-2-16,13 6 0 15,8-4-1-15,7 0-2 16,3 2-1-16,-6 1-3 15,-4 1 1-15,-15 3-1 16,-17 2 2-16,-16-1 0 0,-17-1 1 16,-11-3 0-16,-14-6 1 15,-4-3 0 1,-3-5-1-16,3-4-1 0,5-6-1 15,10-2-6-15,11-1-8 0,8-8-28 16,4 0-42-16,24-6-6 16</inkml:trace>
  <inkml:trace contextRef="#ctx0" brushRef="#br0" timeOffset="55546">20436 6875 363 0,'0'0'2'0,"-1"15"4"16,1-2 1-16,0 5 3 15,-1 6-1-15,0 5 1 16,1 5 0 0,-2 3 0-16,2-3-1 0,4-5-3 0,5-3-7 15,0-6-7-15,7-6-17 16,2-9-57-16,-2-13-4 15</inkml:trace>
  <inkml:trace contextRef="#ctx0" brushRef="#br0" timeOffset="55638">20283 6486 287 0,'0'0'-4'0,"0"0"-14"0,4-12-32 0,7 9-19 0</inkml:trace>
  <inkml:trace contextRef="#ctx0" brushRef="#br0" timeOffset="55976">20675 6725 337 0,'2'14'6'0,"1"10"2"15,2 11 2-15,-1 11 2 16,0 5 0-16,0 7 0 0,-2 0 1 16,4 0 0-16,-5-13-4 15,0-13-1-15,2-15-3 16,-3-17-2-16,20 0-1 15,-2-17-1-15,3-9-2 0,1 1-1 16,8-4-1 15,2 2-1-31,0 4 2 0,-2 6 1 0,-3 14 1 0,2 3 2 0,-6 14 1 16,1 8 1-16,-2 10 0 15,-2 4 0-15,0 6-2 16,0-2-1-16,-1-1-4 16,3-7-8-16,3 3-19 0,12-7-54 15,-15-7-3-15</inkml:trace>
  <inkml:trace contextRef="#ctx0" brushRef="#br0" timeOffset="57109">21748 6779 251 0,'0'0'5'16,"0"0"0"-16,0 0 5 0,0 6 3 16,0 4 3-16,2 5 1 15,2 4 3-15,0 9 0 16,1 2-3-16,2 7 1 15,1 2-4-15,6-3-2 0,2-7-3 16,4-4-2-16,3-7-1 16,4-11-1-16,3-7-1 15,0-4-2-15,-3-13 0 0,-1 0-2 16,-5 0 0 15,-7 2-2-31,-7 6-1 0,-7 9 0 0,0 0 0 0,0 0 0 16,-3 15 2-16,2 2-1 0,1 2 2 15,6-5 2-15,9-7 0 16,6-4 2-16,2-3-1 15,3-11 2-15,-3-7-1 16,-4-6-1-16,-8-1 0 0,-9-6-2 16,-6 4 1-16,-13-1-3 15,-4 2 0 1,-1 2-5-16,-2 2-4 0,5 4-12 15,3 7-36-15,11 0-27 16,5-1-7-16</inkml:trace>
  <inkml:trace contextRef="#ctx0" brushRef="#br0" timeOffset="57344">22486 6517 314 0,'0'0'3'0,"-1"19"5"0,1 4 1 16,-2 3 2-16,-1 10 3 15,-1 8 3-15,0 5 1 0,2 7-1 16,1-2-2-16,4-3-3 16,10-5-2-16,7-5-2 15,4-8-2-15,6-5-2 0,6-6-2 16,-2-7-4-16,-1-4-8 15,-8-5-12 1,-13-6-63-16,0 0-3 0</inkml:trace>
  <inkml:trace contextRef="#ctx0" brushRef="#br0" timeOffset="57495">22301 6765 371 0,'0'0'1'16,"13"-1"1"-16,9 0-1 0,6 0 1 15,11 1 0-15,8 0 0 31,6 0-7-31,6 6-17 0,1 3-51 0,-9-1-6 16</inkml:trace>
  <inkml:trace contextRef="#ctx0" brushRef="#br0" timeOffset="57732">22954 6668 344 0,'0'0'4'0,"21"-4"2"47,4 2 1-47,10 0 1 0,3 2 0 0,4 0 1 0,2-1-2 0,2 1-4 0,-8 1-9 15,-10-1-32-15,-2 0-39 0,-26 0-6 16</inkml:trace>
  <inkml:trace contextRef="#ctx0" brushRef="#br0" timeOffset="57905">23100 6503 284 0,'0'0'6'0,"-4"10"6"32,2 4 1-32,-2 5 4 0,2 7 0 0,1 6 1 0,-2 10 3 15,-3 4-2-15,-2 2-5 0,3-2-5 16,-3-1-1-16,3-5-7 15,-4-4-2-15,1-9-7 16,2-8-12-16,-4-7-62 16,10-12-3-16</inkml:trace>
  <inkml:trace contextRef="#ctx0" brushRef="#br0" timeOffset="58157">23544 6503 293 0,'0'0'7'0,"0"17"5"16,1-1 4-16,-1 8 1 0,0 6 3 31,-3 6 1-31,-3 6-2 0,-1 5 1 0,2-2-5 15,-5-6-6-15,2-4-4 16,2-8-4-16,-2-5-3 0,7-8-6 16,1-14-16-16,-12 2-59 15,18-11-3-15</inkml:trace>
  <inkml:trace contextRef="#ctx0" brushRef="#br0" timeOffset="58367">23729 6442 350 0,'0'0'3'0,"3"18"2"0,2 0 4 16,1 4 2-16,3 10 2 16,2 6-1-16,1 8 0 15,-2 5 1-15,2-2-3 16,-5-2-3-16,2-4-6 31,-3-7-6-31,-2-7-9 0,-4-10-29 0,-12-16-41 0,2-9-4 16</inkml:trace>
  <inkml:trace contextRef="#ctx0" brushRef="#br0" timeOffset="58517">23459 6518 409 0,'0'0'2'16,"11"-1"-1"-16,9-1 2 16,9-1 0-16,10 1 1 0,10 1 0 31,9 2-3-31,4-1-2 0,2 0-11 0,-9 0-35 15,-7-4-33-15,-3-6-4 16</inkml:trace>
  <inkml:trace contextRef="#ctx0" brushRef="#br0" timeOffset="58754">24104 6176 367 0,'0'0'6'0,"0"20"2"31,1 1 3-31,-1 12 1 0,-5 10 2 0,-5 14 1 0,-5 10 1 16,0 12 0-16,-7 5-5 15,-2 6-3-15,-9 2-2 16,8 0-2-16,1-4-2 0,10-9-1 16,6-12-1-16,2-11 0 15,10-16-3-15,15-15-2 16,10-21-4-16,12-10-11 15,3-20-20 17,4-15-48-32,3-6-4 0</inkml:trace>
  <inkml:trace contextRef="#ctx0" brushRef="#br0" timeOffset="58921">24269 6870 346 0,'0'0'5'0,"-21"15"3"15,1 0 0-15,-4 12 3 0,0 4 1 16,2 7 0-16,4 3 0 16,9 2 1-16,13-3-4 15,17-11-3-15,16-4-1 31,9-13-4-31,8-8-4 0,-6-8-6 0,-1-9-7 0,-15-6-7 16,-12-3-20-16,-8 1-41 16,-12-4-7-16</inkml:trace>
  <inkml:trace contextRef="#ctx0" brushRef="#br0" timeOffset="59866">24432 6803 242 0,'0'0'7'0,"-9"8"7"16,-1-1 2-16,-5 7 3 15,-4 6 1-15,-4 6 2 0,-3 5 1 16,-2 8 2-16,-2 1-7 15,2 4-5-15,8 1-3 16,4-2-1-16,10-4-4 16,4-8 1-16,5-4-2 0,15-9 1 15,15-7-2-15,7-5 0 16,-2-6-1-16,8-11 0 15,-4-3-1-15,-6-7-1 16,-7-4-1-16,-10 1 0 0,-15-5 0 16,-12 4-1-16,-14 4 1 15,-12 3 0-15,-7 7 0 31,0 5 0-15,-1 6 0-16,0 2-1 0,8 8-4 0,17 8-5 0,10-2-12 0,15-3-59 16,20 6-5-16</inkml:trace>
  <inkml:trace contextRef="#ctx0" brushRef="#br0" timeOffset="60278">24555 6474 225 0,'0'0'7'15,"7"7"4"-15,4 9 5 16,8 4 5-16,10 14 1 16,7 7 0-16,4 13 1 0,7 13 1 15,-8 6-6-15,-6 9-5 16,-12 3-5-1,-15-1-3-15,-14-1-4 0,-23-11-4 16,-18 0-7-16,-13-9-15 0,-15-8-54 16,-3-8-6-16</inkml:trace>
  <inkml:trace contextRef="#ctx0" brushRef="#br0" timeOffset="60768">21730 6534 264 0,'0'0'8'16,"-20"15"6"-16,-5 11 4 15,-2 9 2-15,-6 13 0 0,0 11 1 16,-1 14 2-16,4 12 0 16,15 7-8-16,15 0-5 15,30-2-5-15,19-10-7 0,24-4-14 47,16-11-65-47,29-15-4 0</inkml:trace>
  <inkml:trace contextRef="#ctx0" brushRef="#br0" timeOffset="61548">24576 5934 318 0,'0'0'6'0,"0"0"-1"0,0 0 0 15,0 0 0-15,28-9 2 16,5 5 2-16,17 1 2 16,9 3 1-16,7 0-3 15,5 3 0-15,-2 5 0 47,-3 3 2-47,-16 2-2 0,-6 5-1 0,-19 3-1 0,-11-2 0 0,-5 6-2 0,-6 5-1 16,-1 4-1-16,-3 7 0 0,1 6 0 15,4 11-2-15,-1 12 1 16,9 10-1-16,-1 10 2 15,4 7-1-15,-2 7 0 16,0 5 0-16,-2 4 1 0,-8-2 0 47,-1-6 0-47,-4-1 0 0,-3-9 0 0,-1-5 0 0,-1-4 0 0,-2-8 0 15,0-6-1-15,3-7 1 16,1-2-1-16,-4-5 0 0,3 1-2 31,-8-7 0-31,2-6 0 0,0-6 0 16,1-8 0-16,-3-4 0 47,-1-7 0-47,-8-9 0 0,-3-9 0 0,-6-3 0 0,-13-5 0 0,-8-7 0 0,-13-2 0 15,-14-2 0-15,-7 3 0 16,-4-1 0-16,5 9-34 15,9 5-58-15,-2 0-3 16</inkml:trace>
  <inkml:trace contextRef="#ctx0" brushRef="#br0" timeOffset="62467">1920 9929 251 0,'0'0'2'16,"0"0"2"-16,0 0 6 15,0 0 5-15,0 0 2 16,19 7 1-16,10-7 0 15,13 0 1-15,14-7-1 0,7 2-1 16,7-2-7-16,6 3-5 16,-1 1-3-16,-4 3-2 15,-4 0-6-15,-2 4-14 0,-9 8-35 16,-3-6-27-1</inkml:trace>
  <inkml:trace contextRef="#ctx0" brushRef="#br0" timeOffset="62696">2039 10406 327 0,'0'0'3'16,"7"0"2"-16,16 0 2 15,7 0 1-15,18-5 1 16,16-5 2-16,14-4-1 16,13 3 1-16,7-3-5 15,3 2-8-15,-2-2-12 0,-1-1-51 16,-5 11-16-16</inkml:trace>
  <inkml:trace contextRef="#ctx0" brushRef="#br0" timeOffset="63422">3615 9561 232 0,'0'0'5'0,"-13"4"4"15,2 0 3-15,-7 1 4 16,0 2 2-16,-3-2 2 0,1-1 0 16,-3 2 1 15,8-3-4-31,3 1-3 0,12-4-5 0,0 0-2 0,4-1-1 15,19-8-1-15,13 2-1 0,10-3-1 16,9 0 0-16,11 3 1 16,3 1-1-16,3 6 0 15,-5 0-2-15,-8 11 0 16,-10 6-1-16,-17 5 1 0,-15 7 0 15,-17 3 2-15,-11 1-3 32,-11 1 1-17,-4-5 1-15,0 1-1 0,4-2 0 0,4-3 0 0,12-1-1 0,9-3 0 16,15 1 0-16,7 0-1 15,5 4 2-15,0 1-1 16,-3 2 0-16,-8 2 1 16,-13 3 0-16,-9-1 0 0,-22 2 1 15,-11 1-2-15,-12-3-4 47,-1 0-7-47,-9-5-19 0,-6 1-55 0,15-7-2 0</inkml:trace>
  <inkml:trace contextRef="#ctx0" brushRef="#br0" timeOffset="64289">4435 9715 266 0,'0'0'4'16,"0"0"1"-16,0 0 2 15,0-13 1-15,0 13 0 16,0 0-1-16,0 0 2 15,0 0 3-15,0 0-1 0,9 12 1 16,4 7 0-16,8 5 1 16,4 8 2-16,3 4 0 15,1 3 0 16,3 2-3-31,-5-4-2 0,3-1-3 0,-9-7-2 0,-3-3 0 0,-4-9-1 16,-1-5 0-16,1-8 0 16,4-4-1-16,4-11 1 15,4-7-1-15,4-5 0 0,2-6-1 16,1-3 0-16,0 1-2 15,-9 2 1-15,0 3-2 16,-10 6-1-16,-4 8-1 16,-10 12 1-1,0 0 0-15,12 14 0 0,-4 3 0 0,1 6 0 16,4-2 2-16,4 0 1 15,6-7 0-15,0-6 1 16,3-8 0-16,-2-7 1 31,-1-10 0-31,-7-5-1 0,-6-4 0 0,-10-3 0 16,-6 2 0-16,-16-1-1 0,-5 3-1 15,-7 3 0-15,-3 3-2 16,-1 2-1 0,3 2-5-16,12 8-4 0,3 0-4 0,20 7-7 15,0 0-11-15,0 0-44 16,28 0-12-16</inkml:trace>
  <inkml:trace contextRef="#ctx0" brushRef="#br0" timeOffset="64616">5867 9426 275 0,'0'0'4'0,"0"0"0"15,-14 0 3-15,0 2 3 16,-7 6 2-16,-6 11 4 15,-2 4 2-15,-6 10 3 16,1 7 0-16,5 8-1 31,4 3-2-31,15-1-2 0,9-1-2 0,22-9-3 0,13-4-2 16,15-10-2-16,14-8-3 15,11-4-4-15,3-7-4 16,9 1-10-16,-10-3-15 16,-17 4-59-16,9-2-3 0</inkml:trace>
  <inkml:trace contextRef="#ctx0" brushRef="#br0" timeOffset="65152">7218 9165 216 0,'0'11'6'15,"0"5"3"-15,0 14 6 16,-2 12 6-16,1 9 1 15,-3 11 3-15,0 10 1 0,0 7 0 16,-2-2-2 0,-1 0-6-16,2-10-4 0,-2-10-5 15,1-9-2-15,3-12-4 16,-2-8-2-16,1-14-5 0,4-14-13 15,-4 11-45-15,2-23-21 32</inkml:trace>
  <inkml:trace contextRef="#ctx0" brushRef="#br0" timeOffset="65676">6814 9324 259 0,'0'0'4'0,"0"0"1"0,8-17 7 16,9 3 2-16,11-1 5 16,14-7 3-16,17 1 0 0,14-4 1 15,12 4 0-15,7 6-5 16,5 6-5-16,1 9-4 15,-9 9-4-15,-11 11-2 16,-15 7-2-16,-15 8-1 0,-20 4 0 16,-18 5-1 15,-16-1 1-31,-20-1-2 0,-16-6 1 15,-11-5-2-15,-12-4-2 0,-7-7 0 0,1-9 0 0,3-6-1 16,6-5 1-16,9 0 1 16,11-5 0-16,7-1 1 15,16-2 2-15,19 8 2 16,0 0 1-16,29-8 1 0,8 11 2 15,7 5 1-15,11 5 1 47,7 6 1-47,2 5 0 0,-2 6-1 0,-4 2-1 0,-5 5-1 0,-9 1-1 0,-11 3-1 16,-12 0 0-16,-7-3-2 15,-7-3-1 1,-6-5-4-16,-1-4-4 0,-4-8-5 16,0-4-14-16,4-14-60 0,0 0-3 15</inkml:trace>
  <inkml:trace contextRef="#ctx0" brushRef="#br0" timeOffset="65969">7971 9769 357 0,'0'0'3'15,"0"0"2"-15,21 0 3 16,4 0 2-16,9-4-1 0,9-6 1 16,8-3 1-16,4-7 0 15,0-2-2 16,0-1-3-31,-9-6-5 0,-9 2-3 0,-17 1-4 0,-19 4 0 0,-13 5-1 16,-17 7 1-16,-11 8 2 16,-12 7 2-16,-7 17 4 15,-2 12 5-15,1 9 2 16,11 10 1-16,10 6 0 0,18 2 0 15,20 2-2-15,18-8-1 16,24-7-2-16,25-9-3 31,15-10-4-31,19-8-7 0,6-11-16 0,-8-6-61 0,19-4-3 16</inkml:trace>
  <inkml:trace contextRef="#ctx0" brushRef="#br0" timeOffset="67330">9755 8840 292 0,'0'0'1'16,"-6"0"0"-16,-7 4-1 16,-10 3-1-16,-12 2 1 0,-5 2-1 15,-11 0 3-15,-7-2 3 16,-4-1 2-16,-2-1 1 15,2-5 4-15,5-2 0 16,13 0 1-16,5-2-1 0,10-1-1 16,8 1-4-16,7 2-2 15,14 0-1 1,0 12-2-16,6 7 1 0,9 13 2 15,3 14 0-15,0 15 1 0,1 21 1 16,-4 16-1-16,-3 19-1 16,-6 13-1-16,-3 11-2 15,-4 4-2 16,-10-2 1-31,-4-1 1 0,-2-8 1 0,0-14 1 0,3-16-1 0,2-15 2 16,6-19 0-16,9-16 1 16,16-17-1-16,17-15 0 15,19-16-3-15,16-7-1 0,11-5-7 16,6-7-13-16,0 0-67 15,3 4-2-15</inkml:trace>
  <inkml:trace contextRef="#ctx0" brushRef="#br0" timeOffset="67977">10671 9624 192 0,'0'0'3'16,"0"0"7"-16,6 8 5 31,9 5 5-31,5 6 3 16,13 5 2-16,4 8 2 0,4 8 1 0,8 8 0 0,-4 1-7 15,0 4-4-15,-9 2-4 0,-6-2-3 16,-15-3-1-16,-10-7-1 16,-10-7-2-16,-16-5-1 15,-18-10 0-15,-8-6 0 16,-11-7-1-16,-5-6-2 15,-6-4 0-15,-2-8-2 32,7-4-3-32,4-8-6 0,17-2-19 0,17-9-59 0,0-12-1 15</inkml:trace>
  <inkml:trace contextRef="#ctx0" brushRef="#br0" timeOffset="68090">10589 9261 422 0,'0'0'1'15,"0"0"-2"-15,0-9-7 0,0 9-23 16,18 0-49-16,-18 0-3 15</inkml:trace>
  <inkml:trace contextRef="#ctx0" brushRef="#br0" timeOffset="68819">11954 9380 233 0,'0'0'6'15,"-13"5"3"-15,1 7 6 0,-3 9 4 16,-3 5 2-16,1 9 2 15,-2 8 1-15,2 8 1 16,4 2-3-16,9 3-5 16,4-7-4-16,13-3-5 15,8-5-1-15,6-12-2 0,3-8-2 16,6-8-4-16,3-13-6 15,4 0-8 1,-2-15-25-16,-6-4-44 0,2-10-4 16</inkml:trace>
  <inkml:trace contextRef="#ctx0" brushRef="#br0" timeOffset="69087">12063 9616 312 0,'0'0'4'16,"3"15"2"-16,15-2 2 0,8 1 0 15,14 0 1-15,8-4 0 47,16-3 1-47,7-5 1 0,4-6-3 0,1-10-2 0,-9-6-3 0,-12-6 1 0,-15 1-1 16,-18 1-1-16,-20 2 0 15,-12 7 0-15,-24 6-1 16,-14 5-1-16,-12 4 0 15,-6 7 0-15,-5 5-1 0,5 3-3 16,9 4-3-16,7-2-3 16,22 1-7 15,12-7-9-31,16-11-29 0,21 16-27 0</inkml:trace>
  <inkml:trace contextRef="#ctx0" brushRef="#br0" timeOffset="69355">12696 9436 332 0,'0'0'3'0,"-12"16"1"16,8-1 2-16,4 4 2 15,2 3 2-15,14 5 3 16,9 0 1-16,8 4 0 0,9-2-4 15,5-3 1 17,-4-1-3-32,-5-1-2 0,-14 3-2 0,-20-1-1 0,-19 3-2 0,-19 0-4 15,-11 0-5-15,-9-4-16 16,-13 1-58 15,21-7-5-31</inkml:trace>
  <inkml:trace contextRef="#ctx0" brushRef="#br0" timeOffset="70092">13549 9503 261 0,'0'0'4'16,"-3"5"3"-16,0 8 3 15,2 6 2 1,1 5 3-16,0 2 2 0,6 5 0 0,6 1 2 16,11-8-2-16,6-7-3 15,7-7-3-15,5-10-3 16,3-7-1 31,0-8-3-47,-3-9-1 0,-8-3-1 0,-7 1-2 0,-9 2-1 0,-8 5 0 0,-7 6-1 15,-2 13 0-15,-13-5 0 0,3 10 1 0,1 10 1 16,6 6 1-16,4 4 1 15,15-3 1-15,11-1 0 16,7-9 1-16,10-8 0 16,1-4 0 15,1-11-1-31,-5-8 1 0,-9-7-2 0,-9-2 1 0,-18-3-1 0,-8 4-1 15,-17 1 0-15,-8 2-3 16,-5 4-2-16,0 2-5 16,-2 2-8-16,8 7-13 0,5 11-46 15,14-2-11-15</inkml:trace>
  <inkml:trace contextRef="#ctx0" brushRef="#br0" timeOffset="70371">14434 9176 278 0,'0'10'6'0,"0"5"3"15,3 11 6-15,6 6 2 0,2 5 3 16,5 6 1-16,6 6 3 16,5 2-1-16,5-9-4 15,3-2-5-15,1-8-4 16,-1-7-4-1,2-3-5-15,-4-7-7 0,-3-3-9 0,-12 2-49 16,-5-14-22-16</inkml:trace>
  <inkml:trace contextRef="#ctx0" brushRef="#br0" timeOffset="70566">14381 9356 391 0,'0'0'2'0,"18"-3"0"16,6 0 0-16,10 0 1 15,14-1-1-15,10 0-3 0,6 1-9 16,9-2-36-16,-2 5-32 15,-8 0-7-15</inkml:trace>
  <inkml:trace contextRef="#ctx0" brushRef="#br0" timeOffset="70876">15042 9288 337 0,'0'0'1'0,"25"-2"1"16,0-6 1-16,8 2-1 15,2-2-1-15,6 0-3 16,1-7-9-16,-1 2-58 16,-3 2-6-16</inkml:trace>
  <inkml:trace contextRef="#ctx0" brushRef="#br0" timeOffset="71023">15127 9123 388 0,'0'0'3'0,"-4"21"0"0,4-1 1 0,0 5-1 0,4 4 1 15,2 5 0-15,2 4 0 16,1 1-1-16,4-3-9 16,-4-7-12-16,4-14-46 0,1 4-18 15</inkml:trace>
  <inkml:trace contextRef="#ctx0" brushRef="#br0" timeOffset="71239">15680 8886 379 0,'0'0'4'0,"4"18"0"0,-1 4 0 16,1 5 1-16,3 6 1 15,-3 5 0-15,1 6 1 16,-2 2-1 15,-3-3-2-31,0-4-3 0,-1-9-6 0,1-7-17 0,9-8-59 0,-9-15-2 16</inkml:trace>
  <inkml:trace contextRef="#ctx0" brushRef="#br0" timeOffset="71408">15814 9043 415 0,'0'0'2'0,"-2"24"1"15,2-4 1 16,7 10-1-31,-2 4 0 0,3 6 1 0,1 4 0 0,0 2-1 0,2-10-3 16,-3-8-5-16,1-5-18 16,-1-13-59-1,-8-10-3-15</inkml:trace>
  <inkml:trace contextRef="#ctx0" brushRef="#br0" timeOffset="71555">15523 8929 420 0,'0'0'1'0,"16"-5"-1"0,9 2 1 0,11 0 0 16,9-2 0-16,12-2 0 15,9 1-1-15,4 1-5 16,0-1-13-16,-11 3-61 16,-2-5-4-16</inkml:trace>
  <inkml:trace contextRef="#ctx0" brushRef="#br0" timeOffset="71779">16284 8736 374 0,'-1'8'5'15,"-3"11"2"-15,-5 12 2 16,1 10 2-16,-5 13 2 15,-3 9 0-15,-4 13 1 16,-5 10 0-16,-2-3-4 0,-1-2-1 16,1-3-3-16,-1-11-2 15,5-8-2-15,3-9-2 31,6-13-2-15,5-12-2-16,9-6-8 0,0-19-11 0,12-1-65 0,15-18-3 0</inkml:trace>
  <inkml:trace contextRef="#ctx0" brushRef="#br0" timeOffset="72060">16493 9235 429 0,'-4'9'2'16,"-2"8"-1"30,2 7 2-46,1 8 0 0,2 4 0 0,3 5 2 0,9 0 1 0,8-2 1 0,11-10-1 0,11-15-1 16,6-10 0-16,7-7 0 16,-8-12-1-16,1-11-2 15,-11-1 0-15,-18 0-2 0,-15 3 0 16,-15 7-1-16,-22 6 1 15,-13 10-1-15,-4 3-1 32,-3 15-1-32,2 5-2 0,6 7-4 0,8 0-3 0,17 0-9 15,9-5-19-15,10-3-48 16,17-7-4-16</inkml:trace>
  <inkml:trace contextRef="#ctx0" brushRef="#br0" timeOffset="72478">16980 8698 322 0,'11'7'7'0,"13"9"2"15,20 11 2-15,11 14 1 16,8 16 2-16,7 12 2 15,-1 18-2-15,-1 13 0 16,-16 9-5-16,-20 2-3 31,-29 6-2-31,-24-9-6 0,-26 1-4 0,-25-12-7 0,-14-8-31 16,-25-9-39-16,-25-17-5 15</inkml:trace>
  <inkml:trace contextRef="#ctx0" brushRef="#br0" timeOffset="72780">13229 9223 425 0,'-3'16'3'15,"1"13"1"-15,2 16 2 16,11 17-2-16,15 16 1 16,14 15 0-16,10 10 0 31,11 8-2-31,19-7-6 0,5-10-9 0,14-17-40 0,2-9-35 15,0-22-5-15</inkml:trace>
  <inkml:trace contextRef="#ctx0" brushRef="#br0" timeOffset="73468">17934 9269 355 0,'0'0'2'0,"0"0"4"16,6 0 4-16,11 0 1 15,7 0 1-15,10 1-1 16,13 0 2-16,10-1 0 15,5 1-2-15,11 1-5 32,-5-1-3-32,-1 0-5 0,-8-1-5 0,-9-1-8 0,-15 1-43 15,-8-5-26-15,-13-6-5 0</inkml:trace>
  <inkml:trace contextRef="#ctx0" brushRef="#br0" timeOffset="73638">18167 9014 389 0,'0'8'5'0,"7"11"2"0,5 10 0 16,0 10 1-16,4 12 0 16,4 11 1-16,-2 9-1 0,1 10 1 15,-1-3-5-15,-6-3-3 16,-4-9-7-16,1-3-22 15,0-8-55-15,-6-16-4 16</inkml:trace>
  <inkml:trace contextRef="#ctx0" brushRef="#br0" timeOffset="74164">19592 9336 381 0,'0'0'3'0,"10"0"-1"16,13 0 0-16,8 0 1 15,9 0-2-15,7 0-3 16,1 0-5-16,4-4-6 0,-2 1-16 16,-3 3-42-16,-11-5-10 46</inkml:trace>
  <inkml:trace contextRef="#ctx0" brushRef="#br0" timeOffset="74422">20288 8955 361 0,'0'0'4'0,"15"23"4"15,2-1 0-15,0 9 3 0,4 3 0 16,-2 12 0-16,1 7 0 15,1 3 2-15,-4-3-6 16,-12-4-2-16,-3-6-4 16,-1-5-8-16,-1-8-9 0,0-6-25 15,2-9-43-15,-2-15-4 16</inkml:trace>
  <inkml:trace contextRef="#ctx0" brushRef="#br0" timeOffset="74765">20775 8814 372 0,'10'1'3'15,"9"13"1"-15,3 7 1 0,5 7 1 16,1 9 0-16,2 9 0 31,-5 7 1-31,-1 11-1 0,-16 2-2 0,-14 3-1 16,-15-1-2-16,-11-4-5 0,-8-3-6 15,-8-5-23-15,8-7-46 47,-16-13-6-47</inkml:trace>
  <inkml:trace contextRef="#ctx0" brushRef="#br0" timeOffset="74962">19328 9128 392 0,'-5'10'2'0,"-3"12"1"0,3 9 0 0,5 10 2 16,9 12 0-16,15 7 1 15,12 6 0-15,18 7-1 16,16-8-8-16,19-7-15 15,15-9-61-15,5-14-4 16</inkml:trace>
  <inkml:trace contextRef="#ctx0" brushRef="#br0" timeOffset="75562">21740 8978 260 0,'0'0'5'15,"-23"4"2"-15,-5 8 5 16,-6 4 3-16,-2 2 0 0,-4 3 2 16,2 3 0-16,3 3 4 15,13 2-3-15,18-1-4 47,19 4-4-31,18-3-3-16,11 2-1 0,6 3-1 0,0 0-2 0,-2 2-2 0,-8-4 0 0,-10 3 0 0,-19-4 0 15,-11-3 1-15,-18-4 0 0,-10-6 0 16,-8-4-2-16,-5-8-3 15,0-1-8-15,-2-5-24 16,7-11-48-16,9-6-3 16</inkml:trace>
  <inkml:trace contextRef="#ctx0" brushRef="#br0" timeOffset="75722">21900 9293 421 0,'0'0'2'0,"5"14"1"15,4 1 0-15,1 5 1 16,2 3 1-16,2 4-2 15,0 2 1-15,0 0 0 16,4-5-5 15,-6-9-9-31,4-18-57 0,-4 1-17 0</inkml:trace>
  <inkml:trace contextRef="#ctx0" brushRef="#br0" timeOffset="75809">21757 8750 358 0,'0'0'-3'15,"6"-6"-26"-15,20 3-44 31,-9 1-6-31</inkml:trace>
  <inkml:trace contextRef="#ctx0" brushRef="#br0" timeOffset="76106">22214 9217 399 0,'2'13'3'0,"2"10"1"16,3 12 0-16,2 6 2 15,2 5-1 16,5 1 2-31,0 0 0 0,2-3 1 0,2-18-2 0,0-16-1 0,1-10-2 16,6-19-1-16,-2-8-1 16,2-7-2-16,1 1 1 15,-1 0-1-15,1 6 1 0,-5 7 0 16,1 9 3-16,-3 11 0 15,-3 4 1-15,2 14 1 16,-1 7-1-16,3 3-2 31,3 9-5-31,-1-5-8 0,5 0-39 0,-1 1-37 16,-1-9-4-16</inkml:trace>
  <inkml:trace contextRef="#ctx0" brushRef="#br0" timeOffset="76789">23002 8685 186 0,'0'0'13'15,"-4"5"8"-15,1 8 6 16,-2 6 2-16,1 8 2 16,2 6 1-16,2 7 0 0,1 3 0 15,10 0-11-15,6-5-7 16,6-8-7-16,7-6-1 15,1-12-2 17,2-10-1-32,-1-4-2 0,-2-11 1 0,-6-3-2 0,-7 2 0 0,-6 1-1 15,-8 4-1-15,-3 9 0 16,0 0 0-16,0 0 1 15,0 0 0-15,0 10 1 0,14-3 0 16,6-3 2-16,9-4 0 16,5-7 0-16,0-5 0 15,-3-9 0-15,-8-6-1 47,-10-2 0-47,-11-3 0 0,-8 3-1 0,-13-3-1 0,-4 7-4 0,-2 2-8 0,6 9-13 16,-3 14-51-16,11-5-9 0</inkml:trace>
  <inkml:trace contextRef="#ctx0" brushRef="#br0" timeOffset="77155">23703 8683 349 0,'0'0'4'0,"-3"15"2"16,2 4 2-16,1 7 3 15,3 6 2-15,5 7 1 0,3 4 1 16,1 7 1-16,7-2-4 16,4-2-3-16,-3-5-1 15,2-6-3-15,-5-9-5 0,0-3-7 16,-6-13-14-16,-11-10-63 31,0 0-3-31</inkml:trace>
  <inkml:trace contextRef="#ctx0" brushRef="#br0" timeOffset="77286">23612 8820 357 0,'0'0'1'0,"23"-4"1"15,5 3-2-15,14 0-2 16,11 1-18-16,16 0-51 16,1 2-6-16</inkml:trace>
  <inkml:trace contextRef="#ctx0" brushRef="#br0" timeOffset="77704">23187 9439 349 0,'0'0'2'0,"7"-1"1"16,7-1 3-16,8-1 1 16,6 1 2-16,5-1 1 15,7-3-2-15,5 1 1 0,1 2-3 31,-1-4-5-31,-5 4-11 0,-8 1-36 0,-6-3-33 16,-5-4-6-16</inkml:trace>
  <inkml:trace contextRef="#ctx0" brushRef="#br0" timeOffset="77903">23355 9294 363 0,'0'0'4'0,"-1"16"2"15,1 1 0-15,0 3 3 16,0 5 1-16,0 4 1 15,0 5 0-15,3 5 1 16,1-3-3-16,-3-2-2 0,1 0-3 47,3-5-6-47,-3-4-7 0,5-4-11 0,-6-1-39 0,4-11-25 0</inkml:trace>
  <inkml:trace contextRef="#ctx0" brushRef="#br0" timeOffset="78292">23843 9481 377 0,'0'0'6'15,"7"9"2"-15,-2 4 2 16,3-1 2-16,0 5 0 16,-3 1 1-16,2 4 0 0,2 4 0 15,-5-3-5-15,-2-1-2 16,-1-4-4-16,1-2-2 15,-2-4-3-15,3-2-5 16,-3-10-9-16,4-9-50 0,0 1-21 47</inkml:trace>
  <inkml:trace contextRef="#ctx0" brushRef="#br0" timeOffset="78467">23989 9424 380 0,'0'0'5'0,"0"0"1"0,7 12 3 15,0 0 1-15,5 6 1 16,1 2 1-16,0 5 1 0,4 3 0 15,0 3-4 17,-2-3-2-32,-1-2-2 0,-5 1-1 0,-1-5-4 0,-3-2-2 15,-1-4-4-15,-4-7-5 0,0-9-23 16,14 10-54-16,-14-10-1 15</inkml:trace>
  <inkml:trace contextRef="#ctx0" brushRef="#br0" timeOffset="78636">23758 9506 421 0,'0'0'2'0,"0"0"0"31,5-3 1-31,13-1-1 0,8 0 1 0,6-2 0 16,12 1 0-16,10-4 0 0,7 3-6 15,0-3-6 1,-1 6-21-16,8-3-52 0,-22-1-3 15</inkml:trace>
  <inkml:trace contextRef="#ctx0" brushRef="#br0" timeOffset="78862">24303 9310 353 0,'0'0'5'0,"0"16"3"0,-2 4 3 15,-4 7 3-15,-1 9 0 16,-4 5 2-16,-6 9 1 15,-1 6 0-15,-4 2-5 16,-1-2-2-16,-1-4-2 0,1-5-3 31,5-2-2-31,4-10-2 0,7-6-3 0,7-7-3 16,4-7-6-16,11-11-11 0,8-4-66 15,9-14-2-15</inkml:trace>
  <inkml:trace contextRef="#ctx0" brushRef="#br0" timeOffset="79158">24454 9589 405 0,'0'0'3'0,"-11"21"1"0,3 0 2 16,1 4 1-16,3 6 1 15,2 2 1-15,1 4 1 0,11-2 0 16,14-7-2 31,7-9-1-47,9-6-1 0,2-11-1 0,0-5-2 0,-4-11-1 0,-10-5 0 0,-11-1-2 15,-17-1 1-15,-17 4-1 0,-14 5 0 16,-11 8-1-16,-8 4 0 15,3 9-1-15,4 7-2 16,13 10-5-16,9-3-6 16,18 6-13-16,7 0-60 0,18-10-2 15</inkml:trace>
  <inkml:trace contextRef="#ctx0" brushRef="#br0" timeOffset="79504">24823 8878 351 0,'15'12'6'16,"15"13"0"-16,9 15 2 16,4 12-1-16,7 18 1 15,-4 13 0-15,0 16 0 0,-5 10 0 16,-20 0-7-16,-22-5-4 15,-19-7-8-15,-20-7-13 16,-22-23-52-16,-6-2-8 16</inkml:trace>
  <inkml:trace contextRef="#ctx0" brushRef="#br0" timeOffset="79888">22904 8720 357 0,'-5'5'4'16,"-2"15"4"-16,-4 12 2 0,2 15 3 15,2 15 0 1,6 16 0-16,2 14 1 0,12 17 0 16,15 2-3-16,9 0-6 15,10-6-8-15,14 1-31 0,3-11-51 16,2-21-2-16</inkml:trace>
  <inkml:trace contextRef="#ctx0" brushRef="#br0" timeOffset="80634">24941 8436 302 0,'0'0'2'16,"0"0"0"-16,14-3 3 15,5 0 3-15,8-1 4 0,10-2 2 16,10-3 2-16,12 1 3 15,6-2 0 1,2-1-2-16,-5 1-2 0,-6-1-3 16,-10 4-3-16,-8 0-3 0,-12 5-3 15,-12 2-1-15,-14 0 0 16,-1 13-2-16,-14 3 1 15,-1 6-1-15,-1 10 1 16,-2 12 0-16,1 9 0 16,-4 12 0-16,0 11 0 0,6 11 1 15,3 11-1-15,-3 5 1 16,1 3-1 15,1 3 3-31,-1 0-1 0,5-2 1 0,-4-3-1 0,2 0 0 0,2-7 0 16,4-2 1-16,2-5-2 15,-1-4 0-15,0-7-1 16,1-4 0-16,4-9 0 0,-1-8-1 15,-3-6 1-15,3-6 1 16,-1-7-2-16,2-6 0 16,-1-7 0-16,1-3 0 31,0-7 0-31,3-3 0 0,-1-5 0 0,-2-8 0 0,0 10 0 15,-13-10 0-15,-13 2 0 16,-21-2 0-16,-18 3 0 16,-21-3 0-16,-19 9-6 0,-27 9-66 15,-6-7-21-15</inkml:trace>
  <inkml:trace contextRef="#ctx0" brushRef="#br1" timeOffset="89076">20102 8356 104 0,'0'0'0'16,"0"0"0"-16,-14 0-3 0,2 1 2 16,-6 3 1-16,-3 3 1 15,-10 1 5-15,-7 6 2 16,-2 0 4-16,-10 2 4 15,-7 3 1-15,1 5 2 0,-1-2-1 16,-4 7 1-16,3 0-6 16,-1 6-2-16,3 5-5 15,3 3-1-15,6 3-4 16,-1 4 0-16,2 7-2 0,-1-2 1 15,-1 6 2-15,5-1-1 16,-2 0 0-16,3 7 0 31,2 2 0-31,6-1 1 0,-2 3-1 0,6-2 1 0,6 2-2 16,0-4 0-16,6 0 0 15,1-2 1-15,5-8-1 16,3 6 0 31,2-5 1-47,6 2 0 0,0 0 0 0,5-1 0 0,6 2 1 0,4-2-1 0,-1 3 1 15,8-9-1-15,3-2 1 0,5-3 0 16,-1-2 0-16,9-1 0 0,2-1-1 16,5-2 1-16,2-1-1 15,4-2 1-15,8 4-1 16,1-6 0-16,6 4-1 15,2-6 2-15,-2 0-2 0,6-1 0 16,8-3 1-16,0 2-1 16,-1-4 1-16,4-1 0 15,1 0 1-15,2-2-1 16,2-1 0-1,3-1 0-15,3-2 0 0,2 0 0 0,1 3 1 16,-1-7 0-16,2 2 0 16,2-3 0-16,7-5 0 46,-4-2-1-30,1 1 1-16,2-6 0 0,-4 1-2 0,5-4 0 0,1 1 1 0,-6-1 0 0,-4 0 0 0,-3 0 2 16,-1 1-1-16,0-3 0 15,0 0 1-15,-2 0-1 0,-1 0 0 16,2 0-2-16,0 0 0 15,-1-3-1-15,0-2 0 16,-2-1 0-16,-4-2 0 16,-5-2 0-16,-4-4-2 15,-4 2 2-15,0-5 1 0,-7 0 0 16,2 1 1-16,-4-4-1 15,2 1 1-15,-1-3 1 16,-2 0 1 0,1-2 1-16,1-3-1 0,-1-2 0 0,1-3 0 15,-2 1 0-15,-1-3 1 16,6-1-2-16,0 0 0 0,1-3-1 15,0 4 0-15,-3-3 0 16,2-1 0-16,-3-2-1 16,3-3 0-16,-6 0 1 15,0-4-1-15,1-2 0 16,1-2 1-16,-4-1-1 15,-4 0 1-15,-5 0 1 0,-4 1-1 16,-7 0 0-16,-2 0 1 16,-10-3 0-16,-4-3 0 15,-5-1 1-15,0-5-1 0,-4-4 0 47,-3-3 2-47,-3-1-2 0,-2-4 1 0,-6-2-1 0,1-4 0 0,-2 2 0 0,-7-4 0 16,-4-1 2-16,0 1 0 15,-4-1 1-15,0 1 0 16,-6 4 0-16,-2 5 0 15,-9 2-1-15,-5 3-1 16,-10 5-3-16,-10 2-1 0,-14 5 0 16,-19 3-2-16,-24 3-1 46,-24 2 1-46,-29 4-1 0,-36 6 0 0,-33 7-1 0,-29 8-3 0,-24 12-3 0,-8 7-7 16,1 5-24 0,16 19-38-16,7 8-3 0</inkml:trace>
  <inkml:trace contextRef="#ctx0" brushRef="#br1" timeOffset="90502">12648 8532 243 0,'0'0'4'0,"0"0"1"16,0 0-1-16,-15-9 0 15,4 7 2-15,-7-1-2 16,-6 3 0-16,-7 0 1 31,-12 10-3-31,-4 2-3 0,-8 15 0 0,-6 6 0 0,-4 4-1 16,-5 11 1-16,2 3 1 15,-1 7 0-15,5 5 0 16,1 5 1-16,2 3 1 0,4 3-1 15,1 3-1-15,1 2 1 16,1 0-1-16,-3 1 0 16,3-5-1-16,-1 3 0 15,8-6 1 1,1-2 0-16,6 0-2 0,8-2 2 0,8 3 0 15,10-1 2-15,8-3-2 16,4 0 1-16,13-1-1 0,6 1 1 31,9-6 0-31,4-4 1 0,10 2 1 0,7-3-1 16,8-3 2-16,7 0-3 15,6-3 3-15,8 3-1 16,12-2 0 15,9 4-2-31,4-3 1 0,4-2-1 0,9 0 1 0,1-1-1 0,5-3 0 16,6-8-1-16,-6 0 3 15,0-3 0-15,4-5 2 0,-4-1-1 16,6-5 1-16,4 4 1 16,5-7-1-16,-4 5 1 15,9-6-1-15,1-2-2 16,5-4 0-16,3-5-1 0,1-6-1 15,1-3 0 17,1-12 1-32,7-7-2 0,0-8 1 15,8-8-1-15,-1 0 0 0,5-8 1 0,1-1-1 0,-1-2 2 16,0-4-2-1,-1-1 1-15,1-3-1 0,-3-2 1 16,-6-7 0-16,-4-2 0 16,-1-9-1-16,-4-7 1 15,-8-3 0 16,-2-9 0-31,-12-6 0 0,-9-5 0 0,-11-7 0 0,-7-1 0 0,-22-6 0 16,-12-3 2-16,-15-4-1 0,-12-4-1 16,-20 2 0-16,-13 0 0 15,-8 0 0-15,-21 1 0 16,-11 4 0-16,-15 4-2 15,-16 5-1-15,-14 5 0 0,-19 6 0 16,-18 8-2 15,-20 6 2-15,-22 5-1-16,-24 12-1 0,-23 7 3 0,-27 19-1 0,-35 11 2 0,-29 18 0 0,-29 16 1 15,-129 60 3 1,-4 21-2 0,8 26-8-16,11 18-18 15,30 21-48-15,43 12-5 0</inkml:trace>
  <inkml:trace contextRef="#ctx0" brushRef="#br1" timeOffset="91342">20283 11514 232 0,'0'8'10'0,"0"10"6"15,-1 14 2-15,1 7 3 16,0 14 0-16,-2 11 1 16,2 10 1-16,0 6 2 15,-2-3-11-15,2-6-5 0,-1-8-3 16,1-8-1-16,-1-14-2 15,-3-9-2-15,1-11-2 16,-1-10-7-16,4-11-14 16,0 0-58-16,-10 0-3 0</inkml:trace>
  <inkml:trace contextRef="#ctx0" brushRef="#br1" timeOffset="94337">21889 11943 320 0,'0'0'5'0,"-21"7"2"16,3 3 2-16,-3 5 2 15,-4 3 0-15,-1 2 2 0,3 4 1 16,1-2 1 15,11-2-3-31,13-5-3 0,18-8-2 0,14-7-1 0,13-4-1 16,4-10-1-16,5-3-3 15,-2-5-1-15,-6-4-2 16,-6 1-1-16,-15 4 0 0,-15 5 1 16,-11 6 1-16,-12 4 1 15,-8 8 2-15,-4 10 1 16,-2 7 0-16,4 9 2 31,6 0 0-31,9 2 0 0,8-4-1 0,21-5 0 0,11-7-2 16,12-9-2-16,5-8-4 15,6-12-6-15,-1-12-9 0,0-14-42 16,-10-2-24-16</inkml:trace>
  <inkml:trace contextRef="#ctx0" brushRef="#br1" timeOffset="94542">22141 11455 409 0,'0'0'3'0,"0"0"2"16,0 16 1-16,3 2 2 15,10 7 1-15,6 8 0 16,8 5 1-16,5 10 0 16,6 6-4-16,5 2-1 15,1 1-1-15,4 1-3 0,2 5-5 16,-3-3-11-16,7-2-42 15,-3 3-29-15,-2-6-5 16</inkml:trace>
  <inkml:trace contextRef="#ctx0" brushRef="#br1" timeOffset="95220">12469 11431 240 0,'0'0'0'0,"0"0"5"15,0 5 9-15,7 6 5 0,2 10 4 16,3 8 2-16,4 10 1 15,0 11 2-15,6 11-1 32,0 9-4-32,1 7-8 0,0-2-5 0,2 0-4 0,-4-7-2 15,-6-9-1-15,2-11-2 16,-6-10-2-16,-3-12-5 31,-2-8-10-31,-6-1-43 0,0-17-27 0</inkml:trace>
  <inkml:trace contextRef="#ctx0" brushRef="#br1" timeOffset="95841">12891 11775 344 0,'5'5'2'0,"10"12"1"31,4 2 2-31,6 8 1 0,4 3 3 0,3 7 0 0,3 5 2 16,3 3-1-16,-5-8 0 16,-6-5-2-16,-10-5-1 15,-3-4 0-15,-6-7 0 16,-8-16-4-16,0 0-1 0,0 0-3 15,-15-11 0-15,0-10 0 16,-2-4-1-16,3-4-2 16,-2-4 0 15,5 1 1-31,0 1 0 0,7 2 2 0,4 2 1 0,9 0-1 0,8 6 2 15,7 1 0-15,6 8 0 16,4 3 2-16,9 9-1 16,1 2 1-16,3 13 2 15,-3 9-2-15,-1 5 1 0,-4 4-1 16,-5 5 1-16,-2 0-2 15,-6-1 1 17,-6-4 0-32,-8-2-1 0,-2-7 1 0,-6-7-1 0,-3-5 1 0,-1-12-1 15,-8 0-1-15,-1-9-2 16,-3-11 0-16,2-6-1 15,1-3-2-15,3-2 0 0,5 1-1 16,5-3 0-16,10 3 1 16,8 5 1-16,9 7 2 15,5 3 1-15,3 10 2 16,3 5 1 15,-3 6 1-31,-2 10 0 0,-6 5 1 0,-5 5 0 0,-8 4-1 0,-10 2-1 16,-5 0 0-16,-4-2 0 15,-4-3-3-15,-3-3-1 16,-3-6-3-16,1-1-5 15,1-8-9-15,8-14-49 0,1 5-21 16</inkml:trace>
  <inkml:trace contextRef="#ctx0" brushRef="#br1" timeOffset="96271">14354 11712 338 0,'0'0'5'0,"-12"18"1"15,-5 3 4-15,0 6 3 47,-5 5 2-47,2 6-1 0,0 3 2 0,4 3 0 0,7-6-3 0,9-6-2 0,11-10-3 16,12-8-3-16,12-12 0 15,6-4-2-15,4-11-2 16,0-8-2-16,-4-3-1 0,-7-4-1 16,-9-3 0-16,-12 2 0 15,-13 3 0-15,-8 6 1 16,-15 7 0 15,-6 8 3-31,-5 5 1 0,1 9 1 16,2 8 0-16,6 4 0 0,7 1 1 0,9 2 0 0,9-3-1 15,9-7 1-15,11-5-1 16,9-2-2 15,10-1-2-31,2-6-6 0,7 0-11 0,-2 5-43 0,1-6-28 0,-4-4-4 16</inkml:trace>
  <inkml:trace contextRef="#ctx0" brushRef="#br1" timeOffset="97037">14797 11586 343 0,'0'0'4'15,"-3"11"4"-15,1 4 2 16,1 6 4-16,1 7 2 47,0 4-1-47,7 7 1 0,7 1 1 0,7-3-4 0,4-6-3 0,9-7-3 0,2-6-2 15,3-11-1-15,-1-7-2 16,-4-7 0-16,-4-13-2 0,-9-4-1 16,-7-8-2-16,-13-1-1 15,-10-3 1-15,-11 1-2 16,-8 2 2-16,-7 6-1 15,-5 6 2-15,-1 3 1 47,4 8 1-47,4 6 0 0,8 4 1 0,7 0 0 0,2 3 0 0,16-3 0 0,-5 12 1 16,5-12 0-16,13 11 0 0,4-4-1 15,2-4 1-15,0 0-1 16,0-1 0-16,-2-2 0 16,-2 0 0-16,-4 0 0 15,-11 0 0-15,14 0 0 0,-14 0 0 47,0 0 0-47,0-9 1 0,0 9-1 0,-1-13 0 0,1 13-1 0,-7-14 1 0,7 14-1 16,-3-11 0-16,3 11 0 15,0-8 1-15,0 8-1 16,0-11 0-16,0 11 1 15,7-10-1-15,-7 10 0 16,16-8 0-16,-2 8 1 0,4 2-1 16,7 10 1 30,3 13 1-46,7 13-1 0,2 15 1 0,4 18-1 0,-6 22 2 0,-4 17-1 0,-12 15-1 0,-12 5-1 16,-13 4 0-16,-19-6 1 16,-25-6 0-16,-21-13-1 15,-19-18 1-15,-14-16 0 16,-11-14-1-16,-6-11-2 0,4-6-9 15,-4-3-43-15,11-11-36 16,12-12-3-16</inkml:trace>
  <inkml:trace contextRef="#ctx0" brushRef="#br1" timeOffset="106078">17344 1504 361 0,'0'0'2'0,"0"0"1"16,7 2 2-16,2-2 0 15,5 0 2-15,4 0-2 16,1 0 2-16,6 0-1 15,0-2-8-15,3 0-22 0,2-1-53 32,0-1-7-3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6T19:24:02.290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305 11742 230 0,'0'0'7'0,"0"0"2"16,-8-9 0-16,8 9 2 15,4-15 2-15,13 5 2 0,8-2 2 16,9-2 1-16,14 4-5 16,6-4-3-16,7 6 1 15,0 5-2-15,-1 3-1 16,-6 3-2-16,-11 7-2 0,-10 9-2 15,-11 0 1-15,-11 8-2 16,-11 2 0-16,-4 0 0 16,-12-1-1-16,-9-1-2 15,-6-3-1-15,-7-2-2 0,-4-3-3 16,-2-9 2-16,-2-2-1 31,-1-6 1-31,2-1 1 0,3-1 2 0,5-3 1 16,10-2 2-16,2 2 2 0,12-1 0 15,13 4 1-15,0 0 0 16,0 0 2-16,21 7 1 15,5 4 1-15,3 5 1 16,6 5 0-16,2 3 0 0,4 6 0 31,-3 3-1 0,0 1-1-31,-3 3-2 0,-3-4 0 0,-8-2-2 0,-3-4 0 0,-7-7-2 0,-2-5-2 0,-3-1-4 16,-9-14-10-16,11 2-51 16,-11-2-17-16</inkml:trace>
  <inkml:trace contextRef="#ctx0" brushRef="#br0" timeOffset="1227">21211 12152 265 0,'0'0'4'0,"0"0"1"0,8 8 4 16,4-3 2-16,4-2 2 15,5-3 3-15,6 0-1 16,2-6 0-16,4-7-2 15,-1-5-2-15,-2-3-2 0,-5-2-5 16,-7-1-3-16,-9 0-2 16,-9 2-1-16,-7 3-1 15,-14 5 1-15,-9 6-2 16,-9 5 3-16,-4 8 1 0,-4 14 5 15,1 9 0-15,3 10 1 16,9 9 1-16,8 5 0 16,13 2 1-16,12-3 1 0,19-3-2 15,20-12 0-15,14-8-2 47,13-12-2-47,8-10-1 0,8-6-7 0,1-8-21 0,-8-3-55 0,4-5-5 0</inkml:trace>
  <inkml:trace contextRef="#ctx0" brushRef="#br1" timeOffset="12868">4164 14076 194 0,'0'0'6'16,"0"0"5"-16,0 0 3 15,-11 12 3-15,11-12 5 16,-3 15 3-16,5-5 3 0,12 2 1 16,12 0-5-16,9-3-3 15,13 3-3-15,9-2-4 16,5-2-4-16,6-1-4 15,-2-4-3-15,-2-2-2 0,-9-1-2 16,-6 0-5-16,-8-3-11 31,-3-3-30-31,1 3-36 0,-10-6-6 0</inkml:trace>
  <inkml:trace contextRef="#ctx0" brushRef="#br1" timeOffset="13129">4261 14658 332 0,'0'0'6'0,"6"4"3"0,14-1 2 16,14 0 2-16,8-3 2 15,15 0-1 17,8-3 1-32,11-3 0 0,6-3-6 0,-3-4-3 0,-5 4-4 15,-7-3-4-15,-10 8-9 0,-17-1-18 16,-15 5-53-16,2 6-7 15</inkml:trace>
  <inkml:trace contextRef="#ctx0" brushRef="#br1" timeOffset="14132">6388 14050 176 0,'0'0'4'0,"-14"2"5"16,4 3 7-16,1-3 4 15,-4 3 3 16,2-2 2-31,0 0 3 0,-1 1 0 0,12-4-3 0,-11 2-4 0,11-2-4 16,0 0-6-16,0 0-3 16,0 0-2-16,0-4-1 15,11-4-1-15,10-4 0 0,7-1-1 16,12-1 0-16,9-3 0 15,9 1-1-15,7 6 0 16,2 3 0 0,2 7-1-1,-8 0 0-15,-5 12-1 0,-12 5 0 0,-14 9 1 0,-14 2-1 16,-16 5 1-16,-15 3 0 15,-17 1 0-15,-12-1-1 16,-8-1 1-16,-2-4 0 16,2-4 0-16,5-6-1 0,10-3-2 15,14-5 1-15,15 0-1 16,15-2 1-16,20 3 0 31,13 1 0-31,10 5 0 0,3 2 1 0,-1 3 1 0,-3 2 0 16,-12 3 1-16,-17 2 0 15,-18 3-1-15,-13 2 1 16,-26-2 0-16,-14-3-1 15,-12 0 1-15,-14-3-1 16,2-7-1-16,-1-5-3 0,10-6-2 16,6-6-9-16,18-3-10 15,9-2-18 1,14-3-42-16,26-3-7 0</inkml:trace>
  <inkml:trace contextRef="#ctx0" brushRef="#br1" timeOffset="15142">7197 14200 308 0,'0'0'1'0,"0"0"1"16,0 0-1-16,-11 0 3 0,11 0 4 15,-10 15 3-15,5 1 3 16,2 7 2 15,2 7-2-31,1 4 3 0,2 5-2 0,7-1-2 0,1 0-2 0,6-3-5 16,-2-3-2-16,2-10 1 15,0-3-2-15,0-6 1 16,-1-6-1-16,0-6 1 15,-3-1-1-15,-1-3 0 0,-1-5 0 16,-3 0-1-16,-2-2-1 16,-2-2 0-16,-3 3 0 31,0 0-1-31,0 9 0 0,1-14 0 0,-1 14 0 15,0 0 0-15,-3-10-1 0,3 10 1 16,6-1 0-16,3-1 0 16,2-1-1-16,1 0 1 15,1 1 0-15,0 0 1 0,0 1-1 16,-4-2 1-16,-9 3-1 15,11-8 0-15,-11 8 1 16,0-13-1-16,0 13 1 16,-5-19-2-16,2 7 2 15,0 0 0-15,0-2 0 0,2 1 1 16,-1 4-1-16,1-1 0 15,1 10 0-15,0-14 0 16,0 14-1-16,0 0 0 0,0 0 0 31,0 0 0-31,0 0 0 0,0 0 0 0,0 0 0 16,0 0 0-16,0 0 0 15,0 0 0-15,0 0 1 16,0 0-2-16,-2-9 1 0,2 9 0 16,0 0-1-16,0 0 0 15,0 7-1-15,0 7 0 16,5 0 0-16,2 6 1 31,5 4 0-31,2 2 1 0,4 0-1 0,0-2 1 0,5-2 1 16,-2-7 0-16,1-4 0 15,3-5 0-15,-2-6 1 0,0-6-1 16,-3-5 0-16,0-5 1 15,-5-6-1-15,-3-3 1 16,-6-3 0-16,-6-4 0 16,-4-2-1-16,-7-1-1 15,-5-3 0 1,-1 1-3-16,-3 4-3 0,2 3-6 0,0 1-9 15,7 9-21-15,8 5-46 16,3 3-4 15</inkml:trace>
  <inkml:trace contextRef="#ctx0" brushRef="#br1" timeOffset="15525">8449 13935 341 0,'0'0'2'0,"0"0"-1"16,0 0 0-16,-14-6 1 15,0 6 2-15,-9 5 2 16,-8 5 3-16,-7 8 4 0,-7 7 0 16,-2 13 1-16,-2 8 2 15,3 10-2-15,8 5-1 16,12 2-1-16,12 1-1 15,14-3-2-15,14-3-2 0,13-9-1 16,18-11-2-16,6-11 2 16,5-8-1-16,3-7-3 15,-2-7-2-15,-4-5 0 0,-8 0 0 47,-10-2 0-47,-7-2 0 0,-9 1 0 0,-8 0 0 0,-11 3 0 0,0 0-2 16,0 0-16-16,0 0-35 15,-8 6-39-15,-1-2-3 0</inkml:trace>
  <inkml:trace contextRef="#ctx0" brushRef="#br1" timeOffset="16404">9493 14292 372 0,'0'0'3'0,"0"0"5"15,15 0 0-15,7 0 2 16,14-3 1-16,8-6 0 16,8 1 0-16,8-1 0 15,1 0-2-15,0-2-4 0,-6 5-2 16,-9 1-2-16,-12 4-3 15,-9 1-2-15,-9 2-4 16,-16-2-6-16,13 8-10 16,-13-8-22-16,0 0-37 0,-3 10-7 15</inkml:trace>
  <inkml:trace contextRef="#ctx0" brushRef="#br1" timeOffset="16666">10073 13986 292 0,'0'0'3'0,"11"3"6"47,-2 8 3-47,4 7 4 0,1 7 2 0,4 8 3 0,2 8 1 0,0 7-2 15,-5 2-2-15,2 1-5 16,-7-3-3-16,0-4-4 0,-2-7-1 16,-2-7-3-16,-1-8-2 15,0-5-1-15,-1-5-3 16,-4-12-6-16,10 13-10 15,-10-13-28-15,0 0-38 0,14 0-7 16</inkml:trace>
  <inkml:trace contextRef="#ctx0" brushRef="#br1" timeOffset="16928">10230 13769 355 0,'13'-1'5'0,"15"1"2"16,13 11 2-16,7 10 1 15,9 12 0-15,3 9 0 47,4 12 0-47,1 10 2 0,-14 12-6 0,-20 6-2 0,-14 2-2 0,-17-1-2 0,-8-1-2 16,-18-7-9-16,-9-7-19 15,1-4-53-15,-22-13-2 0</inkml:trace>
  <inkml:trace contextRef="#ctx0" brushRef="#br1" timeOffset="17186">8945 14313 433 0,'-5'20'2'0,"0"12"1"0,2 18 0 32,3 11 1-32,7 8 1 0,7 9 0 0,8 2-2 15,10 0-2-15,17-15-11 16,4-23-33-16,14-14-40 15,6-14-6-15</inkml:trace>
  <inkml:trace contextRef="#ctx0" brushRef="#br1" timeOffset="18247">9070 13975 126 0,'0'0'11'0,"0"0"5"16,0 0 5-16,0 0 0 15,-7-8-1-15,7 8 2 16,-21 5 4-16,8 12 0 16,-7 10-4-16,-4 9-4 0,4 13-3 15,-4 11-1-15,3 5 2 16,3 3-1-16,0 0-4 15,3-10-3-15,6-8-5 16,2-9-5-16,4-11-12 0,-2-9-26 16,5-11-39-16,9-10-6 15</inkml:trace>
  <inkml:trace contextRef="#ctx0" brushRef="#br1" timeOffset="19019">11829 13883 271 0,'0'0'2'0,"-10"0"1"15,-10 2 4-15,-6 6 2 16,-12 4 4-16,-8 6 2 15,-12 2 3-15,-8 5 1 0,4 1-1 16,6-1-1-16,12 1-3 31,11-3-2-31,22-2-4 0,15-5-3 0,23 4-1 0,14-5-1 16,11 5-2-16,0 0 2 15,5 4-1-15,-7-2-1 16,-10 7 0-16,-13 0 0 16,-14 3 0-16,-13-1-1 0,-16 1 1 15,-11-2 0-15,-11-3 0 16,-8-4-1-16,0-7 2 15,-1-3-2 1,5-6-2 0,5-5-7-16,13-2-12 0,3 0-40 0,18-6-24 0</inkml:trace>
  <inkml:trace contextRef="#ctx0" brushRef="#br1" timeOffset="19230">12033 14226 405 0,'0'0'3'15,"9"15"2"-15,-4 2 0 16,3 5 1-16,-2 2 0 0,-1 6 2 16,-1 2 0-16,1 0 0 15,-4-5-3-15,-1-3-1 47,0-7-4-47,0-8-7 0,0-9-41 0,0 0-37 0,1-17-4 0</inkml:trace>
  <inkml:trace contextRef="#ctx0" brushRef="#br1" timeOffset="19359">11855 13866 425 0,'0'0'1'16,"0"0"0"-16,0-15-2 16,0 15-2 15,14-17-7-31,3 10-12 0,-2 0-35 0,6-2-26 0</inkml:trace>
  <inkml:trace contextRef="#ctx0" brushRef="#br1" timeOffset="19688">12343 14096 393 0,'0'9'5'15,"0"11"2"-15,0 12 0 0,-1 8 0 32,1 8 2-32,3 7-1 0,0 4 1 0,2 2 0 15,1-11-4-15,-1-9-2 0,2-16 1 16,0-13-1-16,3-12-2 15,1-10-1-15,2-14-1 16,4-11 0-16,3-3 0 16,2-2 0-16,3 1 0 0,1 9 1 15,0 6 2 16,-1 13 2-31,-4 11 2 0,0 15 0 0,-2 12 0 0,0 8-1 16,2 1 1-16,-1 3-2 0,1 1-1 16,1-5-4-16,6-4-5 15,-5-8-15-15,-16-2-67 16,21-7-3-16</inkml:trace>
  <inkml:trace contextRef="#ctx0" brushRef="#br1" timeOffset="20001">12024 13580 477 0,'0'0'1'0,"0"0"-1"15,-12-6-2-15,12 6-7 16,0 0-22-16,18 13-56 15,-13-3-3-15</inkml:trace>
  <inkml:trace contextRef="#ctx0" brushRef="#br1" timeOffset="21118">13312 14075 260 0,'0'0'7'0,"0"0"2"0,7-4 0 16,-7 4 3-16,0 0 1 15,10 8 5-15,-4 6 0 16,-1 5 2-16,-3 9-2 0,4 3-5 15,-2 9 0-15,7-1 0 16,-3 1-5-16,1-7-1 16,0-4-2-16,3-10-2 15,1-8 0-15,5-11-2 16,0-7 0-16,0-9-1 0,2-6-2 15,-5 1 0-15,4 4-2 16,-6 0-1-16,-2 10 1 16,-11 7 1-16,11 9-1 15,-7 14 3-15,3 0 1 0,3 4 1 16,3-5 4-16,3-3 1 15,2-10 0-15,4-9 2 16,0-12 0-16,-5-9-1 16,-1-12 0-16,-10-1-1 0,-3-5-3 15,-4 0-1 1,-9 1-2-16,-7 4-3 0,0 4-3 15,-1-1-5-15,4 11-10 16,3 2-20-16,-5 4-48 0,16 14-2 16</inkml:trace>
  <inkml:trace contextRef="#ctx0" brushRef="#br1" timeOffset="21399">14142 13851 256 0,'0'0'2'0,"0"15"4"0,0-1 3 16,-4 10 5-16,-2 5 4 15,-1 7 2-15,-4 6 2 16,2 6 2-16,2-2-1 15,1-1-2-15,5-2-4 0,3-7-4 16,10-5-3-16,11-7-3 16,5-7-2-16,5-4-2 15,3-8-3-15,2-2-5 0,-5-4-10 16,4-16-54-1,-8 12-18-15</inkml:trace>
  <inkml:trace contextRef="#ctx0" brushRef="#br1" timeOffset="21546">13962 14184 400 0,'0'0'1'0,"9"0"0"16,10 0 0-16,10 0-1 15,11-4-1-15,13 0-13 0,6 3-44 16,11-6-21-16</inkml:trace>
  <inkml:trace contextRef="#ctx0" brushRef="#br1" timeOffset="21820">14778 13998 397 0,'0'0'2'16,"0"0"2"-16,10 3 2 0,7-3 0 16,8 0 1-16,7 0 0 15,6-5 0-15,6 0 1 16,0-2-4-16,1 0-7 15,-7-7-10-15,-2-6-54 16,-7 6-17-16</inkml:trace>
  <inkml:trace contextRef="#ctx0" brushRef="#br1" timeOffset="21987">14951 13900 391 0,'0'0'4'16,"-2"19"0"-16,2 0 2 15,0 3 0-15,0 7 1 47,0 3 1-47,3 6 0 0,-2 3-1 0,2-4-4 0,-1-6-6 0,1 3-13 0,-3-4-39 16,3-8-28-16,5-4-6 15</inkml:trace>
  <inkml:trace contextRef="#ctx0" brushRef="#br1" timeOffset="22269">15380 13859 390 0,'0'0'4'15,"3"16"1"-15,0 0 2 16,1 5 2 15,2 4 0-31,-1 2 0 0,-3 3 1 0,3 1-1 0,-3-6-3 0,-2-6-5 16,2-2-6-16,-2-17-23 15,-11 5-56-15,11-9-4 16</inkml:trace>
  <inkml:trace contextRef="#ctx0" brushRef="#br1" timeOffset="22499">15487 13837 403 0,'0'0'3'0,"6"19"0"0,1 1 1 0,3 6 1 15,3 3 1-15,1 5 2 16,3 5-1-16,3-1 1 15,-1-4-2-15,-2-5-1 16,-2-7-3-16,-2-3-5 0,-2-5-11 16,-9-4-46 46,-2-10-26-62</inkml:trace>
  <inkml:trace contextRef="#ctx0" brushRef="#br1" timeOffset="22634">15138 13897 432 0,'0'0'2'15,"0"0"2"-15,18-2 0 16,4-1 1-16,8 0 0 0,14-3 0 15,9-4 0-15,10 1 0 16,7-4-3 31,1 2-4-47,-5-2-8 0,-1 5-22 0,-6 0-55 0,-18 0-3 0</inkml:trace>
  <inkml:trace contextRef="#ctx0" brushRef="#br1" timeOffset="22877">15815 13650 390 0,'0'0'3'0,"0"23"3"16,0 13 4 0,-4 10 3-16,-1 7 1 0,0 10 2 15,-4 9 0-15,-1 6 0 47,-3 1-2-47,2-6-3 0,-3-12-9 0,-1-9-2 0,3-8 0 0,2-9 0 0,1-5 0 16,2-12-9-16,7-4-12 15,-3-5-47 16,3-9-25-31</inkml:trace>
  <inkml:trace contextRef="#ctx0" brushRef="#br1" timeOffset="23214">16099 13825 374 0,'0'12'5'0,"-2"10"4"16,-4 11 0-1,-4 13 3-15,2 11 2 0,3 12 1 16,3 6-1-16,1 8 1 0,8-9-3 15,13-8-4-15,5-9-1 47,11-14-2-31,5-17-2-16,4-12-1 0,0-12-2 0,-3-9-1 0,-7-14 1 0,-12-5-2 0,-12-4 0 0,-9 1 0 15,-20 5 0-15,-15 4 0 16,-10 10 1-16,-8 8 0 16,0 6 0-16,3 12 0 15,6 3 0-15,12 2-2 0,12-2-1 16,18 0-7 31,10-11-11-47,20-12-56 0,10 4-11 0</inkml:trace>
  <inkml:trace contextRef="#ctx0" brushRef="#br1" timeOffset="23728">16513 13547 347 0,'0'0'3'16,"7"0"2"-16,13 7 3 0,11 10 3 15,11 12 0-15,9 14 2 16,10 15-1 15,5 17 1-31,-3 15-1 0,-13 16-4 0,-13 6-3 0,-18 4-3 16,-20-1-3-16,-20-1-5 0,-23-9-3 15,-17-6-12 1,-19-5-46-16,-16-14-18 0</inkml:trace>
  <inkml:trace contextRef="#ctx0" brushRef="#br1" timeOffset="24138">13679 13595 264 0,'0'0'6'0,"-16"-1"5"0,-7 1 3 16,-4 13 5-16,-12 14 3 31,-16 37 5-31,-4 22 3 0,-4 25-2 16,7 22-6-16,14 19-3 0,13 9-5 15,15 2-5-15,20-8-6 16,35-31-13-16,13-26-19 16,21-24-59-16,20-24-2 15</inkml:trace>
  <inkml:trace contextRef="#ctx0" brushRef="#br1" timeOffset="24874">7905 15934 374 0,'0'0'4'0,"0"0"1"0,0 0 0 16,-8 0 0-16,8 0 2 15,7 6 1-15,10-4 1 16,17 1-1-16,8-3-2 15,18 0-1-15,8-1-1 0,12-3-1 16,1-2-3-16,6-2-5 16,-8 0-6-16,-3 2-13 15,-10 6-40-15,-12-4-21 31</inkml:trace>
  <inkml:trace contextRef="#ctx0" brushRef="#br1" timeOffset="25083">8011 16312 439 0,'0'0'1'0,"0"0"2"31,14 7 1-31,7-4 1 0,13 0 0 0,13-3 1 16,16 0 1-16,15-8-1 0,14-1-1 15,7-2-6-15,-1-3-7 47,6 8-14-47,-7-1-65 0,-2-2-2 0</inkml:trace>
  <inkml:trace contextRef="#ctx0" brushRef="#br1" timeOffset="25468">10359 16034 475 0,'0'0'1'16,"23"4"1"-16,22 3-1 15,23 2 0-15,19 3-5 16,11 1-6-16,16 3-11 0,5-7-11 15,9-9-47-15,0 2-12 16</inkml:trace>
  <inkml:trace contextRef="#ctx0" brushRef="#br1" timeOffset="26175">11218 15766 399 0,'0'0'3'0,"2"-11"1"15,15-3 2-15,18-7 1 16,18-6 2-16,23-6 1 31,18-2-1-31,19 1 0 16,10 5-1-16,0 8-3 0,-5 10-1 0,-14 11-1 0,-20 7-1 15,-26 17-1-15,-25 9 0 16,-28 5 0-16,-20 7 0 16,-26 5 0-1,-12-1-1-15,-14 3 1 0,-2-1-1 0,4-3 0 16,8-2-1-16,17-2 1 15,23 0-1-15,20-4 0 32,21 2 2-32,15-3-1 15,10 1 1-15,1-3-1 0,-5 1 1 0,-12-6 0 0,-16-3 0 16,-17 0 0-16,-19-5-1 31,-20-2 0-31,-10-3-2 0,-10 2-3 0,-5-5-4 0,3-3-8 16,5-4-15-16,11-5-55 15,18-4-4-15</inkml:trace>
  <inkml:trace contextRef="#ctx0" brushRef="#br1" timeOffset="26754">12458 15952 396 0,'0'0'3'0,"0"0"0"16,0 0 1-16,0 0 1 15,0 0 3-15,10 11 1 32,-2 3 1-32,2 6 2 0,3 6-2 0,1 4 0 15,2 7 0-15,4-1-2 0,1 0-1 16,2-9-2-16,6-3-1 15,2-10-1-15,3-10-1 16,6-7 0-16,0-14-2 0,0-5 0 16,-4-10 0-16,-4 1 0 15,-7-3-2-15,-6 5 0 16,-8 4-1-16,-2 7 0 15,-7 10 1 1,-2 8 0-16,0 4 1 0,5 11 0 0,3 5 1 16,5-1 0-16,1-2 1 15,6-5 1-15,0-9-1 16,5-5 2-16,-4-11-1 0,-3-9 0 15,-6-5 1-15,-9-2-1 16,-3-4-2-16,-5 5 0 16,-9 0 0-16,0 4-4 31,-6 0-2-31,5 6-6 0,-2 1-8 0,11 5-18 0,6 12-52 15,2-13-3-15</inkml:trace>
  <inkml:trace contextRef="#ctx0" brushRef="#br1" timeOffset="27030">13885 15755 379 0,'0'0'5'16,"-4"15"1"-16,-8 5 3 15,-6 6 3-15,-9 12 1 32,-4 6 1-32,-3 7 2 15,-2 4 1-15,2 0-3 0,9-5-3 0,8-7-2 0,14-9-3 16,12-7-6-16,20-10 0 15,13-5 0-15,13-6 0 0,7-4 0 16,10 0 0-16,-3-3-21 16,10-10-60-16,-6 11-13 15</inkml:trace>
  <inkml:trace contextRef="#ctx0" brushRef="#br1" timeOffset="27808">15983 15645 231 0,'0'0'6'15,"-19"0"8"-15,-4 3 4 16,-14 3 5-16,-8 6 1 0,-14 3 3 15,-10 6 2-15,-7 3 0 16,2 1-7-16,11 2-6 16,11 0-5-16,17 1-4 31,17-3-3-31,22-2-1 0,20-3-2 0,19-3-1 0,8-1 1 15,5 4-1-15,3-4 1 16,-7 1-1-16,-5 1 0 16,-14 0 1-1,-13 0-1-15,-16 3 1 0,-10-2 0 0,-22-2 0 16,-4-2 0-16,-10-3 1 15,-5-4-1-15,1-1-2 16,1-4-2-16,11-1-9 16,4-2-16-16,1-1-59 0,29 1-2 15</inkml:trace>
  <inkml:trace contextRef="#ctx0" brushRef="#br1" timeOffset="28013">16169 15948 454 0,'0'0'2'15,"7"13"1"-15,1 3 1 16,2 4 1-16,4 2-1 0,2 4 0 16,-2 1 1-16,2 0 0 15,-3-5-2-15,-3-5-1 16,-3-7-3-16,-7-10-4 31,10 5-14-31,-10-5-67 0,0-12-2 0</inkml:trace>
  <inkml:trace contextRef="#ctx0" brushRef="#br1" timeOffset="28138">16030 15569 360 0,'0'0'0'0,"-4"-12"-9"16,5-2-61-16,3 5-8 16</inkml:trace>
  <inkml:trace contextRef="#ctx0" brushRef="#br1" timeOffset="28424">16494 15784 448 0,'1'11'2'16,"3"10"1"-16,4 6 0 0,3 7 1 15,2 1 0-15,0 4 1 16,-2-3 2 15,4 1 0-31,-3-13-1 0,-3-14-1 0,-9-10 0 0,12-11-1 0,-6-12-1 16,0-7-1-16,6-5-1 15,5-1-2-15,1 1 1 16,7 6 0-16,2 10 0 0,2 10 1 16,-2 9 1-16,-1 17-2 15,-1 11 0-15,-1 8 0 16,1 6 0-16,1 1 0 15,-1-2 0 1,3-2 0-16,7-5 0 0,-2-14-21 16,9-4-69-16,5-9-4 0</inkml:trace>
  <inkml:trace contextRef="#ctx0" brushRef="#br1" timeOffset="29561">17634 15675 294 0,'0'0'10'0,"0"5"4"0,3 8 4 16,5 6 1-16,0 7 3 15,5 6 1-15,4 6-1 16,4 4 1-16,5-1-8 15,1-9-4-15,6-5-4 0,-4-11-1 16,3-10-2-16,-3-6 0 16,0-15-1-16,-5-8-1 15,-6-5-1-15,-10-6-1 16,-8 2 0-16,-3 1-1 15,-10 6-1-15,-5 6 0 0,-3 10 1 16,2 9 0-16,1 9 0 16,9 13 0-16,9 7 1 15,9 0 1-15,12-2 0 16,12-5 1 31,3-11 0-47,4-8 1 0,4-7 0 0,-5-16 0 15,-8-6 0-15,-9-7 1 0,-12-2-4 0,-10-1 0 0,-3-1 0 0,-13 3 0 0,-3 3 0 16,-3 2 0-16,5 2-7 15,1 5-3-15,13 6-8 16,3 1-11-16,3-4-56 16,14 16-7-16</inkml:trace>
  <inkml:trace contextRef="#ctx0" brushRef="#br1" timeOffset="29811">18538 15360 351 0,'0'0'5'0,"0"19"2"16,0 0 4-16,0 9 3 47,-2 7 1-47,-2 5 1 0,3 9 3 0,0 4-1 0,3 0-2 0,8-3-4 0,9-4-2 15,6-6-3-15,8-5-2 16,4-7-2-16,3-6-1 0,3-4-6 16,-4-7-2-16,-3 1-9 15,-9-10-21-15,-8 3-55 16,-5-5-1-16</inkml:trace>
  <inkml:trace contextRef="#ctx0" brushRef="#br1" timeOffset="29955">18355 15644 492 0,'0'0'0'0,"16"-4"1"15,11-2-1-15,14 1 0 16,17-4 0-16,13-2-1 16,12-2-2-16,10 1-6 15,3-6-12-15,-2 5-66 31,0 0-4-15</inkml:trace>
  <inkml:trace contextRef="#ctx0" brushRef="#br1" timeOffset="30302">19222 15540 438 0,'0'0'1'16,"7"5"3"-16,8 0 2 15,13 0 0-15,9 1 1 16,9-2 0-1,11 0 0-15,7-3 0 0,2-1-2 16,-2-4-4-16,-5-8-5 0,-7-1-15 16,-13 2-59-16,-11-12-12 15</inkml:trace>
  <inkml:trace contextRef="#ctx0" brushRef="#br1" timeOffset="30484">19450 15286 408 0,'0'0'5'0,"-14"19"2"15,0 5 1-15,0 8 2 16,-1 9 0-16,-2 11 1 0,2 4 0 15,0 8 0-15,10-1-4 16,1-2-3-16,6-7-5 16,5-7-6-16,11-1-19 15,11-12-62-15,-2-8-3 0</inkml:trace>
  <inkml:trace contextRef="#ctx0" brushRef="#br1" timeOffset="30881">20131 15314 431 0,'3'11'3'15,"2"5"1"-15,3 13 1 16,-1 4 1-16,1 9 0 0,-2 4 2 15,-2 4 0-15,-1 4-1 16,-3-9-2-16,0-8-1 16,-6-8-2-16,0-6-2 15,-3-11-6-15,7-1-22 16,2-11-60-16,-3-11-1 0</inkml:trace>
  <inkml:trace contextRef="#ctx0" brushRef="#br1" timeOffset="31086">20193 15382 457 0,'0'0'2'0,"6"23"0"16,4 1 1 0,4 5-1-16,2 7 1 0,4 3 0 15,-2 3 1-15,3 1-1 0,-3-9-3 16,-2-3-3-16,-6-11-7 15,-4-3-21-15,-6-17-55 47,0 0-3-47</inkml:trace>
  <inkml:trace contextRef="#ctx0" brushRef="#br1" timeOffset="31213">19933 15448 455 0,'0'0'3'15,"0"0"0"-15,0 0 1 16,13-13 0-16,9 5 1 16,13-2-1-16,15-3 0 15,10-1-1-15,12 1-7 0,2-2-9 16,5 0-22-16,3 2-52 31,-15-5-3-31</inkml:trace>
  <inkml:trace contextRef="#ctx0" brushRef="#br1" timeOffset="31424">20620 15060 414 0,'-1'10'4'0,"-4"9"1"0,0 13 3 16,-1 10 1-16,-6 14 1 15,-1 10 2-15,-4 15 1 16,-6 7 0-16,-3-1-3 15,0-1-2-15,-1-4-3 0,4-8-5 16,0-6 0-16,6-8 0 16,5-13 0 15,8-7-2-31,4-11-9 0,8-5-13 0,8-2-59 0,6-22-10 0</inkml:trace>
  <inkml:trace contextRef="#ctx0" brushRef="#br1" timeOffset="31724">20786 15804 476 0,'-3'12'1'0,"1"5"0"0,1 9 1 0,5 3 0 0,9 6 0 0,7-4 0 16,9-2 0-16,8-5 1 0,12-15-1 15,5-10 0-15,-1-16 0 16,-7-10 0-16,-9-7-1 16,-12-2 1-16,-19 2-1 15,-8 7 0-15,-25 9 0 0,-14 9 0 31,-10 9-1-31,0 11 0 0,0 8 0 0,6 5 0 16,11 4-2-16,12 2-4 0,12-4-5 16,12-3-11-16,8-2-39 15,16-11-31-15,2-3-4 16</inkml:trace>
  <inkml:trace contextRef="#ctx0" brushRef="#br1" timeOffset="32015">21364 15100 482 0,'0'0'2'0,"32"12"2"15,9 14-1-15,9 11 1 0,11 12 1 16,2 14-1 0,5 10 0-16,-2 13-1 15,-12 5-3-15,-21 3 0 0,-27 0 0 16,-22-6 0-16,-26 0 0 0,-23-8-8 15,-16 5-18-15,-14-7-64 16,-30-11-4 15</inkml:trace>
  <inkml:trace contextRef="#ctx0" brushRef="#br1" timeOffset="32481">17527 15014 316 0,'0'0'7'0,"-21"19"3"16,-1 11 6-16,-11 22 2 15,-7 16 5-15,-5 23-1 0,-1 19 2 16,4 25-1-16,10 8-5 16,18 8-5-16,15-8-4 15,27-12-5-15,23-19-4 16,25-20-7-16,14-22-13 0,19-25-68 15,21-21-5-15</inkml:trace>
  <inkml:trace contextRef="#ctx0" brushRef="#br1" timeOffset="33071">20853 15562 301 0,'0'0'8'0,"0"0"6"15,0 0 2-15,9 0 1 16,-9 0 2-16,3 8 2 0,-6 8 1 15,-6 7 1-15,-10 8-8 16,-5 7-6-16,-2 8-3 16,0 0-1-16,1 7-6 15,0-6-12-15,10-23-66 0,3 15-11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6T19:23:17.7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95 4659 251 0,'0'0'4'0,"0"0"0"0,0 0 1 15,0 0 4-15,-1 14 5 16,1 8 4-16,6 19 1 15,0 15 0-15,0 22-2 16,-2 19 0-16,-1 18 1 0,-4 16-4 16,-1 5-3-16,-8 2-4 15,-7-4-1-15,-4-13 0 16,-3-15-2-16,0-15-1 15,2-20-1-15,-1-16-3 16,7-17-6-16,1-13-8 0,6-15-31 16,9-10-36-16,0-10-6 15</inkml:trace>
  <inkml:trace contextRef="#ctx0" brushRef="#br0" timeOffset="571">6284 4825 199 0,'0'0'4'0,"-3"-9"2"16,3 9 5-16,-6-9 4 15,6 9 3-15,-10-11 0 16,10 11 1-16,-4-18 1 16,4 3-2-1,14 1-3-15,11-10-1 0,10-2-5 0,14-6 1 16,11 2-1-16,8-2-2 15,11 5 0-15,0 7-1 16,1 12-1-16,-7 10-1 16,-6 16-1-16,-12 16 1 0,-16 18 0 15,-19 16-1-15,-17 14 1 16,-15 8-1-16,-16 5 0 15,-18-5 0 1,-5-1 0-16,-9-12-1 0,-4-11-1 0,1-13 1 16,1-15 1-16,5-16 0 15,4-7-1-15,7-8 2 16,6-5-4-16,10-2 0 15,8 0-1-15,12-2-1 0,10 2 0 16,16-2 0-16,10 3 2 16,13 12-1-16,7 6 3 15,7 7 2 1,3 11 1-16,2 9 0 0,-4 9 0 0,-6 6 1 15,-9 7-2-15,-9 0 0 16,-7 0-1-16,-10-6 0 16,-5-8-1-16,-6-8-1 15,-3-10 0-15,0-7-2 0,-5-14-4 16,4-4-8-16,2-11-16 15,-19-4-59-15,25-8-1 16</inkml:trace>
  <inkml:trace contextRef="#ctx0" brushRef="#br0" timeOffset="1029">7137 5801 365 0,'0'0'4'0,"0"0"3"32,4 15 2-32,5-9 2 0,7 0 1 0,5-4 2 0,9-2 0 15,7-10 0-15,8-10-2 16,5-7-4-16,2-8-2 0,0-10-4 15,-3-5-2-15,-8-1 1 16,-10 1-4-16,-11 7-1 16,-16 6 0-16,-10 11 0 15,-19 14 0-15,-19 15 4 31,-11 27 1-31,-9 21 1 0,-6 17 3 0,2 15 1 0,8 13-1 16,18 6 1-16,18-5 1 16,22-9-3-16,19-14-1 0,27-19-1 15,24-18-1-15,18-13-4 16,10-22-9-16,9-26-63 15,1 14-13-15</inkml:trace>
  <inkml:trace contextRef="#ctx0" brushRef="#br0" timeOffset="1967">8634 5198 301 0,'0'0'4'0,"0"0"0"16,0 0 1-16,0 0 1 16,0 0 3-16,0 0 1 15,8-4 3-15,14-1 0 0,8 0-1 16,8 0-2-16,5 1 0 15,6 2-1-15,2 2-3 16,-1 0-2-16,-3 5-1 16,-8 3-2-16,-8 1 1 0,-5 2-2 15,-8-1 2-15,-4-1-1 16,-9 1 0-16,-1 3 1 31,-8 3 0-31,-8 0 0 0,-9 8-1 0,-6 4 0 16,-6 6 3-16,-7 4-3 0,-7 8 2 15,-5 5-1-15,0 2 1 16,1 5-1-16,2-4 0 15,5-4 2-15,7-6-3 16,8-7 1-16,9-6 0 0,12-5 1 16,8-12 1-16,20-8 1 15,16-6-1 1,14 0 1-16,16-8-1 0,9-4-1 15,8-1 0-15,5-3-1 0,-3 0-1 16,-9 2-2-16,-6 3 0 16,-18 3-3 15,-12 3 0-31,-14 1-4 0,-9 4-3 0,-17 0-7 0,0 0-10 0,0 10-36 15,-12-3-22-15</inkml:trace>
  <inkml:trace contextRef="#ctx0" brushRef="#br0" timeOffset="2233">8627 5505 398 0,'0'0'3'0,"5"3"3"16,12-2 2-16,13 3 1 16,12-1 0-16,12-1 1 0,4 2-1 15,8 1 1-15,2 0-3 16,-5 1-2-16,-5-1-5 15,-9 0-3 1,-8 4-5-16,-15-7-5 0,-5 7-9 0,-9 9-51 16,-12-18-15-16</inkml:trace>
  <inkml:trace contextRef="#ctx0" brushRef="#br0" timeOffset="2553">9252 4858 355 0,'0'0'0'0,"0"0"2"16,11-5 2-1,11 4 4-15,14 1 1 0,17 3 1 16,12 12 0-16,12 13 0 16,5 14 0-16,-2 18-1 15,-1 17-2-15,-19 18-1 0,-21 13 0 16,-26 13-2-16,-23 3 1 15,-22-3-2-15,-18-7-1 16,-16-9-4-16,-10-17-6 16,1-10-18-16,1-14-58 15,-10-19-3-15</inkml:trace>
  <inkml:trace contextRef="#ctx0" brushRef="#br0" timeOffset="2876">8272 5088 381 0,'-7'29'6'15,"-9"26"1"-15,-2 25 2 16,1 24 3-16,8 22-1 0,7 13 1 15,17 10 1-15,16 6-1 16,21-27-5-16,28-21-7 16,11-27-16 15,-10-21-68-31,40-23-2 0</inkml:trace>
  <inkml:trace contextRef="#ctx0" brushRef="#br0" timeOffset="3368">10373 5305 295 0,'0'0'0'0,"0"0"0"47,0 0 2-47,0 0 2 0,15 0 2 0,4 3 1 0,9-1 3 0,7 1 0 0,9 2 0 16,6-2 2-16,2 2-3 0,4-2-2 15,-6 0-6-15,-1 1-8 16,-7-3-13-16,-7-4-53 15,-6 3-8-15</inkml:trace>
  <inkml:trace contextRef="#ctx0" brushRef="#br0" timeOffset="3546">10417 5757 373 0,'0'0'4'0,"14"0"3"0,16 0-1 15,14-4 0-15,12-4 1 16,17-4 0-16,14-1-3 15,11-3-6-15,6 3-17 16,-3 9-49-16,-4-8-14 0</inkml:trace>
  <inkml:trace contextRef="#ctx0" brushRef="#br0" timeOffset="4137">12582 4586 286 0,'0'0'3'0,"0"9"3"15,2 9 4-15,0 20 4 16,-1 14 1-16,-1 20 1 16,-1 20 1-16,-5 24 3 15,-4 10-2-15,-8 12-2 16,-5-2-4-16,1-10-4 0,-3-12 0 15,2-17-2-15,-2-18-2 16,6-21-1-16,3-19-5 16,6-15-10-16,-2-6-48 15,12-18-25-15</inkml:trace>
  <inkml:trace contextRef="#ctx0" brushRef="#br0" timeOffset="4674">12170 4884 226 0,'0'0'3'16,"10"-10"1"-16,4-2 5 15,7-2 4-15,9-5 3 16,6-3 2-16,11-2 2 15,13-1 1-15,11 1-2 16,7 2-3-16,6 6-2 0,4 8-4 16,0 8-4-16,-4 0-3 15,-9 14-1-15,-12 9 0 16,-16 8-1-16,-24 9 0 0,-21 7 1 47,-22 2-2-47,-20 4 2 0,-20-1-1 0,-14-5 1 0,-10-8-2 0,-7-8 1 15,1-7 1-15,6-12-1 0,14-8 1 16,8-4-3-16,18 0 0 15,14-2 0-15,17 0 2 16,17 10-1-16,20 10 1 16,17 9 0-16,17 10 1 0,9 11 2 15,10 7 3 16,3 6 1-31,0 6-3 0,-8 2 1 0,-11-1 0 0,-15-1 0 16,-14 0-3-16,-16-10 0 16,-7-8-7-16,-9-11-6 0,-1-4-12 15,-7 0-51-15,1-19-13 16</inkml:trace>
  <inkml:trace contextRef="#ctx0" brushRef="#br0" timeOffset="5127">13216 5499 355 0,'0'0'6'0,"0"9"4"15,0-9 3-15,25 13-1 16,0-6 2-16,13-5-1 0,7-2 2 15,8-2-1 1,3-13-4-16,0-7-6 0,-4-4-2 16,-7-8-2-16,-12 0-2 15,-19 0-2-15,-12 0 0 0,-12 5 0 16,-17 6-1-16,-13 10 1 15,-13 8 2-15,-10 8 2 16,-5 19 2-16,4 16 2 16,2 14 2-16,13 13 2 0,15 12 0 15,20 4 0-15,18 2 0 16,28-5-1 15,24-11-1-31,16-11-1 0,19-14-3 0,11-11-4 0,9-13-6 0,-4-15-16 16,-8-3-64-16,2-8-4 15</inkml:trace>
  <inkml:trace contextRef="#ctx0" brushRef="#br0" timeOffset="6017">14617 4610 174 0,'0'0'1'0,"-3"-11"3"15,3 11-2-15,-17-10 0 16,2 8 2-16,-4 7 5 0,-7 11 3 16,-7 22 7-16,0 25 2 15,-12 26 3-15,4 22 3 16,0 22-2-16,13 11 1 15,13 4-2-15,14-6-3 0,19-15-4 16,24-19-4-16,17-24-3 16,12-25-3-16,6-18 0 15,-2-18-7-15,-6-9-10 16,-13-12-30-16,-15 0-43 0,-14-1-4 15</inkml:trace>
  <inkml:trace contextRef="#ctx0" brushRef="#br0" timeOffset="6623">15434 4954 260 0,'0'0'6'15,"-8"5"3"-15,-5 10 6 16,-6 8 3 0,-6 11 2-16,-9 10 1 0,-7 17 3 0,-7 11 0 15,-6 6-4-15,-3 8-4 16,1-3-3-16,8-1-5 0,1-12-1 15,11-11-3-15,7-13-1 16,8-11-2-16,9-12-5 16,9-11-7-16,3-12-13 15,0-11-61-15,7-10-3 16</inkml:trace>
  <inkml:trace contextRef="#ctx0" brushRef="#br0" timeOffset="6807">14968 5104 366 0,'0'0'5'15,"15"10"1"-15,6 5 2 16,9 9 2-16,8 7 0 16,5 10 1-16,9 11 1 15,1 8 2-15,-2 7-4 0,-4 1 0 16,-5 3-3-16,-3-4-2 15,-9-7-1-15,-1-6-4 16,-7-15-4-16,1-7-16 0,-1-13-65 16,-8-17-3-16</inkml:trace>
  <inkml:trace contextRef="#ctx0" brushRef="#br0" timeOffset="7279">15890 5296 358 0,'0'0'4'16,"5"0"3"-16,11 0 0 16,5 0 3-16,9 0-1 31,13-1 1-31,4-3 1 0,10-1 0 0,3-2-3 0,1-1-3 15,-3-1-2-15,-5 0-4 16,-5 4-7-16,-12-1-7 0,-3 2-12 16,-14 11-53-16,-3-7-8 15</inkml:trace>
  <inkml:trace contextRef="#ctx0" brushRef="#br0" timeOffset="7548">16100 5020 371 0,'0'9'4'0,"2"8"1"16,4 9 2-16,-1 11 0 15,4 8 1-15,-2 14 1 16,0 8 2-16,2 8 0 15,-3-2-3-15,1-2-1 0,-3-5-2 16,7-4-5-16,-2-10-8 16,7-6-24-16,14-7-51 15,-14-11-5-15</inkml:trace>
  <inkml:trace contextRef="#ctx0" brushRef="#br0" timeOffset="8347">17378 5095 269 0,'0'0'3'15,"0"0"4"-15,0 0 2 16,0 0 3-16,0 0 1 0,0 0 1 16,0-10 0-16,0 10-1 15,0 0-2-15,9 0-2 16,-9 0-5-16,11 11-2 15,-4-3-1-15,0 5 2 16,3 1-2-16,-3 5 2 0,5 3 1 16,-5 8 2-1,4 6 0 1,1 9 1-16,1 6 1 0,2 8-1 0,-3 8 1 15,3 2-2-15,-3 2 0 0,-1 0-2 16,-2-6 1-16,-2-5 0 16,-6-5-1-1,0-10-1-15,-3-7 1 0,-9-9-1 16,-5-2 1-16,-5-10 0 0,-7-3 0 15,-8-7 0-15,-1-4 0 16,-10-3 0-16,-2-10-1 16,1-4-1-16,0-7 0 15,3-4-1-15,6-7-4 0,6-1-8 16,6-12-27-16,11 0-51 15,8-11-4 17</inkml:trace>
  <inkml:trace contextRef="#ctx0" brushRef="#br0" timeOffset="8488">17306 4543 429 0,'0'0'-7'16,"0"0"-15"-16,0 0-58 15,0 0-5-15</inkml:trace>
  <inkml:trace contextRef="#ctx0" brushRef="#br0" timeOffset="9293">18037 4884 318 0,'0'0'5'0,"0"0"0"15,-13 0-1-15,13 0 1 0,-11 8 2 16,7 5 2-16,2 7 1 16,1 9 3 15,13 5-3-31,9 1-1 0,5 0 1 0,7-3 0 0,8-11-1 15,-1-6-1-15,6-12-1 0,-3-6-1 16,-6-14-2-16,-1-4 1 16,-10-6-2-16,-5-3 0 15,-6 2-1-15,-6-2 1 16,-6 2-2-16,-3 3-1 0,-4 4 0 15,-3 4-2-15,2 7-1 16,5 10 0-16,-1 8 0 16,6 18 0-16,11 14 1 15,9 17-1-15,2 15 1 0,5 15 2 16,-2 10 2-16,-2 10 1 15,-4-3 0-15,-10 0 2 16,-13-6-1-16,-8-6 2 0,-17-10-1 16,-12-7 1-16,-10-13-3 15,-9-11 0-15,-5-13-2 16,-2-11-2-16,3-13-2 31,8-14-7-31,12-5-12 0,11-24-32 0,19-9-33 0,11-12-6 16</inkml:trace>
  <inkml:trace contextRef="#ctx0" brushRef="#br0" timeOffset="9663">18706 4441 362 0,'0'0'-1'0,"0"0"-1"16,9-5 0-16,10 6-1 15,13 13 2-15,14 13 1 16,13 12 1-16,11 18 2 0,7 19 3 15,-4 23 1-15,-6 19 3 16,-22 12 1-16,-21 14 0 16,-25 3-1-16,-34 9-1 15,-28 4-12-15,-25 10-50 0,-16-12-25 16</inkml:trace>
  <inkml:trace contextRef="#ctx0" brushRef="#br0" timeOffset="13506">15103 4420 260 0,'0'0'3'16,"4"-12"2"-16,15-8 3 16,19-19 2-16,18-14 3 15,20-15 0-15,18-14 1 0,19-5-1 16,3-1-3-16,1 6-9 15,-11 13-7-15,-16 13-11 16,-19 22-43-16,-25 10-18 0</inkml:trace>
  <inkml:trace contextRef="#ctx0" brushRef="#br0" timeOffset="14112">16362 3072 233 0,'0'0'4'15,"0"7"4"16,0 7 4-31,0 9 3 0,0 10 3 0,0 9 1 0,-1 13 2 0,0 6-3 16,-2 6-1-16,-1 4-6 16,1-6-2 15,1-5-4-31,-2-16-4 0,2-8-2 0,2-6-5 0,0-14-6 15,0-16-30-15,10 0-34 0,-5-11-6 16</inkml:trace>
  <inkml:trace contextRef="#ctx0" brushRef="#br0" timeOffset="14545">16167 3237 275 0,'0'0'3'0,"0"0"0"16,3-10 4-16,9-1 4 16,9-5 2-16,9 0 3 15,11-6 0-15,11-1 0 0,6-2 0 16,4 7-3-16,1 2-3 47,-4 8-3-47,-12 7-3 0,-8 2-1 0,-15 12-1 0,-18 11 0 0,-7 2 0 0,-14 2 1 15,-7-3-1 1,-7-3 1-16,-3-1-1 0,-4-4-1 15,1-2 0-15,8-9-3 0,5 0 1 16,4 0-1-16,8 5 0 16,5 6 0-16,5 0 2 15,9 7-1 32,5 4 2-47,7-1 0 0,1 0 1 0,4 0 0 0,5-5 1 0,2-5-3 0,3-8-4 0,2-5-4 16,-1-6-9-16,-1-7-22 15,4 2-39-15,-9-7-7 16</inkml:trace>
  <inkml:trace contextRef="#ctx0" brushRef="#br0" timeOffset="14889">16822 3423 301 0,'0'0'5'0,"13"-9"1"15,7-4 4-15,8-3-2 0,6-2 1 16,7-6 0-16,0-3 2 15,2 0 1 32,-5 1-7-47,-6 1-4 0,-14 3-3 0,-13 6 1 0,-9 0-2 0,-16 5-1 0,-7 9 2 0,-10 2-1 16,-1 13 3-16,-11 8 4 15,3 8 2-15,2 6-1 16,6 3 2-16,11 5-1 0,11-2 1 16,12-4-2-16,10-6 0 15,20-12 0-15,16-9-2 47,11-5-7-47,1-5-9 0,9-11-40 0,3 0-25 0</inkml:trace>
  <inkml:trace contextRef="#ctx0" brushRef="#br0" timeOffset="15202">17383 3237 319 0,'0'0'4'0,"-11"9"-1"16,1 4 2-16,3 3 1 31,-1 5 2-31,3-1 2 0,0-1 2 0,5 2 4 15,4-7-5-15,11-10 1 0,7-6-3 16,-1-8-2-16,2-14-2 16,-3-2-2-16,-5-5-4 15,-6 0-1-15,-6 5 0 16,-3 2-1-16,-7 9 2 0,-7 3 0 15,1 15 3-15,-2 9 0 16,6 7 1 15,4 4 1-31,5 1-1 0,5-1 2 0,8-1-1 0,9-9-2 0,5-8-6 16,4-7-11-16,3-11-65 15,-3-9-1 1</inkml:trace>
  <inkml:trace contextRef="#ctx0" brushRef="#br0" timeOffset="15377">17480 2860 388 0,'0'0'2'0,"5"6"-1"0,7 8 1 0,4 6 1 16,6 7 1-16,7 8 0 15,2 8 1-15,3 12 2 16,3 1-3-1,-4 1 2-15,-4-1-3 0,0-3-8 0,-9-9-12 16,-2-4-60-16,-1-5-6 16</inkml:trace>
  <inkml:trace contextRef="#ctx0" brushRef="#br0" timeOffset="15712">18264 2697 335 0,'0'0'1'16,"0"0"2"-16,3 12 1 15,-1-2 3-15,3 6 1 0,0 4 3 16,2 5-1-16,-2 1 2 15,1-2-1 1,0 0-4-16,-1-5-3 0,-2-4-7 0,0-3-5 16,-3 5-43-16,0-17-26 15,0 0-7-15</inkml:trace>
  <inkml:trace contextRef="#ctx0" brushRef="#br0" timeOffset="15895">18264 2697 371 0,'-31'-29'2'0,"31"29"2"16,0 0 3-1,0 0 0-15,0 0 1 0,0 0 0 16,96 137-2-16,-66-103 1 0,2-4-1 16,-2-4-3-16,1-5-4 31,-1-7-6-31,-3-6-9 0,-4-3-34 0,-6-5-29 15,-5-9-3-15</inkml:trace>
  <inkml:trace contextRef="#ctx0" brushRef="#br0" timeOffset="16061">18113 2851 355 0,'0'0'0'0,"0"0"0"0,12-10 0 16,6-1 1 15,10-2 0-31,12-6 2 0,10-2 0 0,10-6 1 0,9-4 1 16,6 1-6-16,-2 4-11 0,-8 5-34 15,-5 1-26-15,-13 6-8 16</inkml:trace>
  <inkml:trace contextRef="#ctx0" brushRef="#br0" timeOffset="16229">18105 2958 360 0,'0'0'3'16,"8"-2"4"-16,14-6 0 15,14-3 2-15,17-7-1 16,14-4 1-16,20-4-2 47,12-6-2-47,15 3-31 0,-1 1-50 0,-7-4-6 0</inkml:trace>
  <inkml:trace contextRef="#ctx0" brushRef="#br0" timeOffset="16975">18270 4591 335 0,'0'0'3'0,"7"-15"2"16,17-11 3-16,16-15 1 16,22-17 4-16,24-16 1 15,21-14-1-15,16-9 0 16,12-2-1-16,1 2-5 0,-9 18-4 15,-16 11-9-15,-23 17-9 32,-24 16-19-1,-31 18-47-31,-14 13-6 0</inkml:trace>
  <inkml:trace contextRef="#ctx0" brushRef="#br0" timeOffset="17249">19667 3168 388 0,'0'0'2'0,"2"11"-2"15,3 5 3-15,-4 8 1 16,5 8 0-16,0 9 2 0,-1 12 0 16,-2 7 0-16,-1 3-2 15,0 0 2-15,-1 1-4 47,-2-9-3-47,1-4-6 0,0-7 0 0,0-13-10 0,-5-14-64 0,5-17-3 0</inkml:trace>
  <inkml:trace contextRef="#ctx0" brushRef="#br0" timeOffset="17682">19582 3193 347 0,'9'-4'4'0,"17"-6"5"0,13-4 1 0,13-2 1 15,10 0 0-15,8 1-1 0,6 3 0 16,5 2 0-16,-4 10-4 16,-16 5-4-16,-13 16 0 15,-16 6-2-15,-13 8 2 16,-16 0-1-16,-11 0 2 15,-18-3-3-15,-12-5 0 16,-12-3 1-16,-4-11-2 0,-3-3 1 16,2-7 0-16,6-2 0 15,7-1-2-15,11 0 1 0,7-1 1 16,8 1 1-16,16 0 1 47,3 15 1-47,18-2 1 0,6 2 0 0,5 2 3 0,6 5 0 0,3-2 0 15,2 0-2-15,-2 3-1 0,-2-3-2 16,-5-2-2-16,-3 0 0 15,0 1-3-15,-1-1 1 16,-2-3-6-16,4 2-4 0,-4-9-6 16,8-3-35-16,-1 1-34 15,-2-6-5 16</inkml:trace>
  <inkml:trace contextRef="#ctx0" brushRef="#br0" timeOffset="18021">20447 3420 429 0,'0'0'-1'15,"0"0"3"-15,0 0 1 0,13 0 2 16,9 0 2 15,8 0 0-31,8-3 0 0,11-1 1 0,2-8 1 0,5-1-3 16,-2-3-1-16,-5-3-4 0,-9 0-1 15,-11-8-3-15,-15 2 1 16,-12 2-3-16,-9 5 1 16,-15 6-1-16,-12 10 1 15,-8 4 1-15,-7 9 1 16,-2 11 2-16,1 8 0 0,7 7 2 15,8 4 1 1,7 1 1-16,15-4-1 0,13-3 0 16,13-4 0-16,15-4-1 15,11-6 0-15,3-8-1 0,9-5-2 16,2-8-7-16,2 1-5 15,-6-17-17-15,-1 4-54 16,5-3-4-16</inkml:trace>
  <inkml:trace contextRef="#ctx0" brushRef="#br0" timeOffset="18333">21210 3302 337 0,'0'0'3'16,"-8"0"2"-16,-3 2 2 0,-4 7 1 16,0 1 2-16,-5 5 0 15,2 2 1-15,1 0 1 16,3 2 0-16,9-2-3 15,6-2 1-15,14-10-3 16,8-3-1-16,3-5-1 16,1-11-3-1,0-3-4-15,-4-5-3 0,-9-2-1 0,-6-1-1 16,-7 6 2-16,-10 2 0 15,-6 10 3-15,-6 7 2 0,2 12 3 16,4 11 2-16,7 3 1 47,8 10 0-47,7-2-1 0,12-1 1 0,9-3-1 0,10-8 0 0,4-11-5 0,3-6-6 15,0-5-11-15,-7-9-60 16,-4-18-7-16</inkml:trace>
  <inkml:trace contextRef="#ctx0" brushRef="#br0" timeOffset="18532">21450 2788 351 0,'0'0'1'15,"8"8"2"-15,1 9 3 0,4 0 0 16,2 12 2-16,3 9 1 15,3 11 0-15,0 12-1 16,1 6 1-16,-2 5-4 16,-2 1-7-16,-4-5-9 15,4-7-40-15,-3-5-26 0,-3-15-7 31</inkml:trace>
  <inkml:trace contextRef="#ctx0" brushRef="#br0" timeOffset="18878">22016 2619 404 0,'0'0'1'0,"10"5"0"16,5 9 2-16,0 4 0 15,5 10 2-15,0 7 1 16,1 9-2-16,-1 7 1 15,-3 6 1-15,-7 4-2 0,-5-2 1 16,-3-6-5-16,-3-6-1 16,-2-8-5-16,1-12-3 15,-7-8-31-15,9-19-42 16,-7-8-4-16</inkml:trace>
  <inkml:trace contextRef="#ctx0" brushRef="#br0" timeOffset="19048">22177 2503 410 0,'0'0'1'0,"9"10"1"15,4 7 2-15,4 9 1 16,4 9 4-16,7 9-1 16,2 9 0-16,4 9 0 15,0 2-1-15,-4 0 0 0,-5-4-2 31,-1-7-2-31,-6-9-5 0,-4-8 1 0,-5-11-4 16,-2-8-14-16,3-14-66 16,-11-9 0-16</inkml:trace>
  <inkml:trace contextRef="#ctx0" brushRef="#br0" timeOffset="19235">21920 2801 434 0,'0'0'0'0,"11"-5"1"0,13-3 2 16,9-3-1-16,12-5 1 15,16-4 1-15,15-3 1 16,9-3-1 15,5 7 0-31,-3-3-5 0,-6 5-8 0,-2 3-13 0,-16 8-29 0,-17 4-33 16,-7 3-4-16</inkml:trace>
  <inkml:trace contextRef="#ctx0" brushRef="#br0" timeOffset="19408">21958 2924 456 0,'0'0'0'0,"0"0"1"32,6 0 2-32,12-7-1 0,13-5 1 0,15-2 0 0,20-4-1 15,16-6 0-15,20 0-1 16,9-3-10-16,10 6-28 15,-4 1-46-15,-9 3-4 0</inkml:trace>
  <inkml:trace contextRef="#ctx0" brushRef="#br0" timeOffset="20944">8698 4846 366 0,'0'0'8'0,"0"0"3"15,-10 3 1-15,10-3 0 16,-7-13-1-16,7-14 1 0,9-19 1 16,19-19 0-16,15-17-6 15,18-17-3-15,13-8-3 16,9-3-4-16,5 5-1 15,1 10-6-15,-10 18-3 0,-11 21-18 16,-9 17-54-16,-29 14-5 16</inkml:trace>
  <inkml:trace contextRef="#ctx0" brushRef="#br0" timeOffset="21767">9675 3002 259 0,'0'0'7'0,"-10"-1"1"16,10 1 3-16,-17-2-1 15,9 2 1-15,-5 10 1 16,-2 7 5-16,-5 7 0 15,6 14-4-15,1 5-3 0,1 10 1 16,5 3 0-16,5 0 1 16,6-2-1-16,16-8-2 15,9-12 0-15,8-11-3 16,5-11-1-16,7-10-6 15,1-6-8-15,-1-6-20 0,10-6-53 16,-23-8-4-16</inkml:trace>
  <inkml:trace contextRef="#ctx0" brushRef="#br0" timeOffset="22031">9837 3055 269 0,'0'0'3'0,"0"9"5"0,2 3 1 16,6 5 6-16,5 6 1 16,6 5 3-16,6 4 0 15,5 9 1-15,3 1-1 0,4-2-6 16,-2-4-2-16,-2-4-4 15,-5-6-2-15,-5-5-2 16,-7-5-1 15,-6-7-2-31,-10-9-5 0,0 0-11 0,1 10-50 0,-7-13-15 0</inkml:trace>
  <inkml:trace contextRef="#ctx0" brushRef="#br0" timeOffset="22262">9742 2934 336 0,'0'0'5'0,"25"-10"2"15,4 3 3-15,13-5 3 16,9 0 0-16,7 4-1 0,1 4 1 16,2 5-1-16,-10 4-4 15,-15 15-2-15,-17 12-3 16,-19 9-1 15,-11 7-1-31,-16-2-1 0,-3-4-2 0,-1-4-2 16,3-7-6-16,6-10-6 15,6-10-20-15,0-11-45 0,18-5-6 0</inkml:trace>
  <inkml:trace contextRef="#ctx0" brushRef="#br0" timeOffset="22521">10069 2711 394 0,'0'0'4'0,"11"10"2"16,-1 6 2-16,6 5 1 15,1 8-1-15,3 6 1 16,0 6 1-16,2 9 0 0,-1 2-4 15,-7 0-1 17,-1-3-3-32,-6-2-1 0,-1-8 1 0,-2-6-1 0,-4-6-2 15,2-8-4-15,-2-19-8 0,0 0-38 16,0 0-35-16,5-12-2 15</inkml:trace>
  <inkml:trace contextRef="#ctx0" brushRef="#br0" timeOffset="22758">10615 2626 430 0,'0'0'1'0,"0"0"2"15,0 11 1-15,-3 8 1 16,-2 5 1-16,0 5 0 0,-4 9-2 16,1 6 1-16,1 4-1 15,3 1-7 1,-3-7-10-16,7-15-43 0,0 0-30 15,0-15-4-15</inkml:trace>
  <inkml:trace contextRef="#ctx0" brushRef="#br0" timeOffset="22891">10391 2873 432 0,'0'0'2'15,"10"7"2"-15,15-2-4 0,14-1 4 16,15 1-2-16,11 1-2 16,13 6-6-16,8-5-8 15,3-12-56-15,-7 7-13 16</inkml:trace>
  <inkml:trace contextRef="#ctx0" brushRef="#br0" timeOffset="23247">11128 2114 353 0,'0'0'3'15,"0"0"1"-15,16 16 1 16,-7 0 3-16,4 7 2 0,1 6 1 16,0 8 1-16,4 9 0 15,-4 4-2 1,-1 4-2-16,-6-2-3 0,1-2-8 15,-4-7-8-15,-2-3-23 0,8-10-48 16,-15-18-3-16</inkml:trace>
  <inkml:trace contextRef="#ctx0" brushRef="#br0" timeOffset="23452">11227 2060 360 0,'0'0'2'0,"12"6"1"15,3 5 3-15,7 9 0 16,4 3 2-16,4 9-1 0,5 6 4 15,6 11 0 1,5 0-1 15,-8-3-2-31,-5 2-4 0,-6-9-5 0,-3-5-4 0,-9-12-26 0,-2-7-51 16,-13-15-3-16</inkml:trace>
  <inkml:trace contextRef="#ctx0" brushRef="#br0" timeOffset="23657">10822 2359 407 0,'0'0'0'0,"9"-8"1"16,13-9 0-16,10-3-1 15,14-6 2-15,10-8 0 47,20-7 0-47,12-6 0 0,11-7 1 0,1 0-5 0,-4 6-7 0,-8 3-21 0,-20 5-50 0,6 2-5 16</inkml:trace>
  <inkml:trace contextRef="#ctx0" brushRef="#br0" timeOffset="23876">10999 2477 418 0,'0'0'1'0,"0"0"2"15,19-5 2-15,9-7-1 0,14-6 1 16,17-9-1-16,16-8-1 16,17-7-1-16,12-5-1 15,5 0-6-15,-5-3-12 16,-2 4-38-16,-10 13-32 0,-21 10-3 15</inkml:trace>
  <inkml:trace contextRef="#ctx0" brushRef="#br0" timeOffset="24491">10591 2715 305 0,'0'0'1'0,"0"0"2"15,0 0 5-15,0 8 3 0,3 4 2 16,-1 3 2-16,1 9 1 31,-3 2 1-31,-1 12-1 0,0 9-2 0,-7 3-4 16,1 3-3-16,-1-2-3 0,4 3-1 15,1-6-5-15,0-5-5 16,5-5-13 15,4 4-49-31,7-20-13 0</inkml:trace>
  <inkml:trace contextRef="#ctx0" brushRef="#br0" timeOffset="29422">7670 8411 125 0,'0'0'13'0,"20"4"8"15,4 0 6-15,9-3 1 16,15-1 2-16,15 0 2 15,17-6 1-15,14-1-1 0,5-5-11 16,6-1-6-16,-3 0-5 16,-9 1-2-16,-8 4-4 15,-15-2-2-15,-17 7-6 16,-14-1-4-16,-11 4-9 0,-13-1-20 15,-15 1-41-15,11-3-6 16</inkml:trace>
  <inkml:trace contextRef="#ctx0" brushRef="#br0" timeOffset="29753">7827 8821 260 0,'0'0'1'15,"0"0"8"-15,11 5 6 16,12-5 3-16,19-1 2 15,22-9-1-15,24-4 2 0,23-5 1 16,18 2-2-16,5-2-6 16,8 1-7-16,-10 5-3 31,-11 8-1-31,-20 5-2 0,-19 2-3 0,-25 10-3 15,-17 3-5-15,-10-3-7 0,-13 2-25 16,6-2-38 31,-23-12-9-47</inkml:trace>
  <inkml:trace contextRef="#ctx0" brushRef="#br0" timeOffset="30286">7809 8029 302 0,'0'0'6'16,"26"0"2"-16,13 0 2 16,24-6 0-16,24-5 0 15,21-7 0-15,23-2 0 0,14-4 1 16,5-3-5-16,-5 3-4 15,-16-1-6-15,-16 8-6 16,-22 4-12-16,-24 5-42 31,-20 8-18-31</inkml:trace>
  <inkml:trace contextRef="#ctx0" brushRef="#br0" timeOffset="31807">11084 7783 245 0,'0'0'2'0,"0"0"2"16,-6 5 1-16,-2 8 3 15,-8 8 2-15,-8 10 3 0,-39 40 6 31,-13 13 2-31,-11 12-3 16,-6 5 0-16,-3 0 0 0,2-4-4 16,9-8-4-16,10-5-3 15,38-42-11-15,13-14-8 16,19-15-32-16,5-13-34 15,13-8-6-15</inkml:trace>
  <inkml:trace contextRef="#ctx0" brushRef="#br0" timeOffset="34079">10395 7967 436 0,'0'0'2'15,"0"0"0"-15,0 0 1 0,0 0-1 16,0 0 2-16,0 0-1 16,0 0 3-16,6 3 1 15,7 7 0-15,7 3 2 16,14 9-1-16,12 18 0 0,12 13 0 15,12 16-2-15,7 10-6 16,6 7 0-16,1 2 0 16,-1 1 0-16,-9-4 0 15,-4-10 0-15,-12-14 0 16,-7-11 0-16,-6-14 0 0,-11-7 0 15,-6-9 0-15,-10-3 0 32,-1-8 0-32,-9-3 0 0,-8-6 0 0,0 0 0 15,0 0 0-15,0 0 0 0,0 0 0 16,0 0-27-16,17-7-67 15,-17-14-4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9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5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700088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497" tIns="46750" rIns="93497" bIns="4675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1" y="4415790"/>
            <a:ext cx="5608320" cy="4183380"/>
          </a:xfrm>
          <a:prstGeom prst="rect">
            <a:avLst/>
          </a:prstGeom>
        </p:spPr>
        <p:txBody>
          <a:bodyPr vert="horz" lIns="93497" tIns="46750" rIns="93497" bIns="4675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40998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0652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8418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8530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3539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6444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7378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3880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0237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74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4910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3936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9475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6296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681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8335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2652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5859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6680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903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8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6/2018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8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oleObject" Target="../embeddings/oleObject25.bin"/><Relationship Id="rId28" Type="http://schemas.openxmlformats.org/officeDocument/2006/relationships/customXml" Target="../ink/ink11.xml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9.wmf"/><Relationship Id="rId31" Type="http://schemas.openxmlformats.org/officeDocument/2006/relationships/image" Target="../media/image31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4.bin"/><Relationship Id="rId27" Type="http://schemas.openxmlformats.org/officeDocument/2006/relationships/oleObject" Target="../embeddings/oleObject29.bin"/><Relationship Id="rId30" Type="http://schemas.openxmlformats.org/officeDocument/2006/relationships/customXml" Target="../ink/ink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9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12" Type="http://schemas.openxmlformats.org/officeDocument/2006/relationships/customXml" Target="../ink/ink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customXml" Target="../ink/ink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12" Type="http://schemas.openxmlformats.org/officeDocument/2006/relationships/customXml" Target="../ink/ink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emf"/><Relationship Id="rId5" Type="http://schemas.openxmlformats.org/officeDocument/2006/relationships/image" Target="../media/image13.wmf"/><Relationship Id="rId15" Type="http://schemas.openxmlformats.org/officeDocument/2006/relationships/image" Target="../media/image18.emf"/><Relationship Id="rId10" Type="http://schemas.openxmlformats.org/officeDocument/2006/relationships/customXml" Target="../ink/ink4.xml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customXml" Target="../ink/ink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emf"/><Relationship Id="rId5" Type="http://schemas.openxmlformats.org/officeDocument/2006/relationships/customXml" Target="../ink/ink8.xml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1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42868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Midterm #2 will be FRIDAY May 25 2018</a:t>
            </a:r>
            <a:endParaRPr lang="en-US" dirty="0" smtClean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7997040" y="642240"/>
              <a:ext cx="554040" cy="5929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981200" y="625680"/>
                <a:ext cx="586440" cy="626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19834"/>
          </a:xfrm>
        </p:spPr>
        <p:txBody>
          <a:bodyPr/>
          <a:lstStyle/>
          <a:p>
            <a:r>
              <a:rPr lang="en-US" dirty="0" smtClean="0"/>
              <a:t>Phase vs. impedance (Z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667910"/>
            <a:ext cx="2792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In general:</a:t>
            </a:r>
            <a:endParaRPr lang="en-US" sz="28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" y="1204555"/>
            <a:ext cx="40710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Z real i.e. Z = x 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j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t), v(t) “in phase”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2056208" y="1882031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2731353" y="1882031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6292" name="Object 4"/>
          <p:cNvGraphicFramePr>
            <a:graphicFrameLocks noChangeAspect="1"/>
          </p:cNvGraphicFramePr>
          <p:nvPr/>
        </p:nvGraphicFramePr>
        <p:xfrm>
          <a:off x="2007265" y="2039937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82"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65" y="2039937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Object 5"/>
          <p:cNvGraphicFramePr>
            <a:graphicFrameLocks noChangeAspect="1"/>
          </p:cNvGraphicFramePr>
          <p:nvPr/>
        </p:nvGraphicFramePr>
        <p:xfrm>
          <a:off x="2680821" y="2039937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83"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821" y="2039937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3567113" y="1208088"/>
            <a:ext cx="4837064" cy="2306637"/>
            <a:chOff x="2931582" y="886432"/>
            <a:chExt cx="8116594" cy="3870537"/>
          </a:xfrm>
        </p:grpSpPr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2501654" y="2957965"/>
              <a:ext cx="359642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263900" y="2996386"/>
              <a:ext cx="740146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2931582" y="886432"/>
            <a:ext cx="1387852" cy="540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84" name="Equation" r:id="rId8" imgW="520560" imgH="203040" progId="Equation.DSMT4">
                    <p:embed/>
                  </p:oleObj>
                </mc:Choice>
                <mc:Fallback>
                  <p:oleObj name="Equation" r:id="rId8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582" y="886432"/>
                          <a:ext cx="1387852" cy="5407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"/>
            <p:cNvGraphicFramePr>
              <a:graphicFrameLocks noChangeAspect="1"/>
            </p:cNvGraphicFramePr>
            <p:nvPr/>
          </p:nvGraphicFramePr>
          <p:xfrm>
            <a:off x="10506839" y="3132822"/>
            <a:ext cx="5413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85" name="Equation" r:id="rId10" imgW="203040" imgH="152280" progId="Equation.DSMT4">
                    <p:embed/>
                  </p:oleObj>
                </mc:Choice>
                <mc:Fallback>
                  <p:oleObj name="Equation" r:id="rId10" imgW="2030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6839" y="3132822"/>
                          <a:ext cx="541337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Connector 17"/>
            <p:cNvCxnSpPr/>
            <p:nvPr/>
          </p:nvCxnSpPr>
          <p:spPr>
            <a:xfrm rot="5400000">
              <a:off x="54083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67799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5354607" y="3115361"/>
            <a:ext cx="373063" cy="406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86" name="Equation" r:id="rId12" imgW="139680" imgH="139680" progId="Equation.DSMT4">
                    <p:embed/>
                  </p:oleObj>
                </mc:Choice>
                <mc:Fallback>
                  <p:oleObj name="Equation" r:id="rId12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07" y="3115361"/>
                          <a:ext cx="373063" cy="406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6607146" y="3115359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87" name="Equation" r:id="rId14" imgW="228600" imgH="177480" progId="Equation.DSMT4">
                    <p:embed/>
                  </p:oleObj>
                </mc:Choice>
                <mc:Fallback>
                  <p:oleObj name="Equation" r:id="rId14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46" y="3115359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 rot="5400000">
              <a:off x="82084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95800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8053358" y="3131234"/>
            <a:ext cx="5762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88" name="Equation" r:id="rId16" imgW="215640" imgH="177480" progId="Equation.DSMT4">
                    <p:embed/>
                  </p:oleObj>
                </mc:Choice>
                <mc:Fallback>
                  <p:oleObj name="Equation" r:id="rId16" imgW="215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358" y="3131234"/>
                          <a:ext cx="576263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9407196" y="3148697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89" name="Equation" r:id="rId18" imgW="228600" imgH="177480" progId="Equation.DSMT4">
                    <p:embed/>
                  </p:oleObj>
                </mc:Choice>
                <mc:Fallback>
                  <p:oleObj name="Equation" r:id="rId18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7196" y="3148697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1" y="3514725"/>
            <a:ext cx="2792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In general:</a:t>
            </a:r>
            <a:endParaRPr lang="en-US" sz="28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" y="4051370"/>
            <a:ext cx="43941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ma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.e. Z = x 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j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t), v(t) “out of phase 					by 90 degrees”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2056209" y="4728846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2731354" y="4728846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2680821" y="4884691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90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821" y="4884691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2007266" y="4884691"/>
          <a:ext cx="409575" cy="30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91" name="Equation" r:id="rId21" imgW="241200" imgH="177480" progId="Equation.DSMT4">
                  <p:embed/>
                </p:oleObj>
              </mc:Choice>
              <mc:Fallback>
                <p:oleObj name="Equation" r:id="rId2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66" y="4884691"/>
                        <a:ext cx="409575" cy="303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3567114" y="4054903"/>
            <a:ext cx="4837064" cy="2306637"/>
            <a:chOff x="2931582" y="886432"/>
            <a:chExt cx="8116594" cy="3870537"/>
          </a:xfrm>
        </p:grpSpPr>
        <p:cxnSp>
          <p:nvCxnSpPr>
            <p:cNvPr id="34" name="Straight Arrow Connector 33"/>
            <p:cNvCxnSpPr/>
            <p:nvPr/>
          </p:nvCxnSpPr>
          <p:spPr>
            <a:xfrm rot="5400000" flipH="1" flipV="1">
              <a:off x="2501654" y="2957965"/>
              <a:ext cx="359642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3263900" y="2996386"/>
              <a:ext cx="740146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3"/>
            <p:cNvGraphicFramePr>
              <a:graphicFrameLocks noChangeAspect="1"/>
            </p:cNvGraphicFramePr>
            <p:nvPr/>
          </p:nvGraphicFramePr>
          <p:xfrm>
            <a:off x="2931582" y="886432"/>
            <a:ext cx="1387852" cy="540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92" name="Equation" r:id="rId22" imgW="520560" imgH="203040" progId="Equation.DSMT4">
                    <p:embed/>
                  </p:oleObj>
                </mc:Choice>
                <mc:Fallback>
                  <p:oleObj name="Equation" r:id="rId22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582" y="886432"/>
                          <a:ext cx="1387852" cy="5407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10506839" y="3132822"/>
            <a:ext cx="5413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93" name="Equation" r:id="rId23" imgW="203040" imgH="152280" progId="Equation.DSMT4">
                    <p:embed/>
                  </p:oleObj>
                </mc:Choice>
                <mc:Fallback>
                  <p:oleObj name="Equation" r:id="rId23" imgW="2030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6839" y="3132822"/>
                          <a:ext cx="541337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/>
            <p:nvPr/>
          </p:nvCxnSpPr>
          <p:spPr>
            <a:xfrm rot="5400000">
              <a:off x="54083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67799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3"/>
            <p:cNvGraphicFramePr>
              <a:graphicFrameLocks noChangeAspect="1"/>
            </p:cNvGraphicFramePr>
            <p:nvPr/>
          </p:nvGraphicFramePr>
          <p:xfrm>
            <a:off x="5354607" y="3115361"/>
            <a:ext cx="373063" cy="406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94" name="Equation" r:id="rId24" imgW="139680" imgH="139680" progId="Equation.DSMT4">
                    <p:embed/>
                  </p:oleObj>
                </mc:Choice>
                <mc:Fallback>
                  <p:oleObj name="Equation" r:id="rId24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07" y="3115361"/>
                          <a:ext cx="373063" cy="406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"/>
            <p:cNvGraphicFramePr>
              <a:graphicFrameLocks noChangeAspect="1"/>
            </p:cNvGraphicFramePr>
            <p:nvPr/>
          </p:nvGraphicFramePr>
          <p:xfrm>
            <a:off x="6607146" y="3115359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95" name="Equation" r:id="rId25" imgW="228600" imgH="177480" progId="Equation.DSMT4">
                    <p:embed/>
                  </p:oleObj>
                </mc:Choice>
                <mc:Fallback>
                  <p:oleObj name="Equation" r:id="rId25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46" y="3115359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Connector 41"/>
            <p:cNvCxnSpPr/>
            <p:nvPr/>
          </p:nvCxnSpPr>
          <p:spPr>
            <a:xfrm rot="5400000">
              <a:off x="82084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95800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3"/>
            <p:cNvGraphicFramePr>
              <a:graphicFrameLocks noChangeAspect="1"/>
            </p:cNvGraphicFramePr>
            <p:nvPr/>
          </p:nvGraphicFramePr>
          <p:xfrm>
            <a:off x="8053358" y="3131234"/>
            <a:ext cx="5762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96" name="Equation" r:id="rId26" imgW="215640" imgH="177480" progId="Equation.DSMT4">
                    <p:embed/>
                  </p:oleObj>
                </mc:Choice>
                <mc:Fallback>
                  <p:oleObj name="Equation" r:id="rId26" imgW="215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358" y="3131234"/>
                          <a:ext cx="576263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9407196" y="3148697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97" name="Equation" r:id="rId27" imgW="228600" imgH="177480" progId="Equation.DSMT4">
                    <p:embed/>
                  </p:oleObj>
                </mc:Choice>
                <mc:Fallback>
                  <p:oleObj name="Equation" r:id="rId27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7196" y="3148697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5" name="Straight Arrow Connector 54"/>
          <p:cNvCxnSpPr/>
          <p:nvPr/>
        </p:nvCxnSpPr>
        <p:spPr>
          <a:xfrm rot="5400000">
            <a:off x="6128659" y="4474030"/>
            <a:ext cx="239486" cy="1741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6245603" y="4164373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1600" dirty="0"/>
          </a:p>
        </p:txBody>
      </p:sp>
      <p:cxnSp>
        <p:nvCxnSpPr>
          <p:cNvPr id="58" name="Straight Arrow Connector 57"/>
          <p:cNvCxnSpPr/>
          <p:nvPr/>
        </p:nvCxnSpPr>
        <p:spPr>
          <a:xfrm rot="5400000">
            <a:off x="6437556" y="4661205"/>
            <a:ext cx="440097" cy="2668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6683543" y="4236035"/>
            <a:ext cx="4828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1600" dirty="0"/>
          </a:p>
        </p:txBody>
      </p:sp>
      <p:sp>
        <p:nvSpPr>
          <p:cNvPr id="60" name="TextBox 59"/>
          <p:cNvSpPr txBox="1"/>
          <p:nvPr/>
        </p:nvSpPr>
        <p:spPr>
          <a:xfrm>
            <a:off x="1129938" y="6361540"/>
            <a:ext cx="7861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W problem: Find relationship between phase shift and impedance (Z).</a:t>
            </a:r>
            <a:endParaRPr lang="en-US" dirty="0"/>
          </a:p>
        </p:txBody>
      </p:sp>
      <p:sp>
        <p:nvSpPr>
          <p:cNvPr id="396300" name="Comment 12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210050" y="4935538"/>
            <a:ext cx="3614738" cy="89535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01" name="Comment 1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875088" y="4603750"/>
            <a:ext cx="3614737" cy="160020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10" name="Comment 22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313238" y="2039938"/>
            <a:ext cx="3614737" cy="89535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11" name="Comment 2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313238" y="1698625"/>
            <a:ext cx="3614737" cy="160020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5" name="Ink 4"/>
              <p14:cNvContentPartPr/>
              <p14:nvPr/>
            </p14:nvContentPartPr>
            <p14:xfrm>
              <a:off x="7273800" y="4128480"/>
              <a:ext cx="360" cy="3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248960" y="4029120"/>
                <a:ext cx="50040" cy="19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6" name="Ink 5"/>
              <p14:cNvContentPartPr/>
              <p14:nvPr/>
            </p14:nvContentPartPr>
            <p14:xfrm>
              <a:off x="234720" y="636480"/>
              <a:ext cx="8573760" cy="18756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26440" y="625320"/>
                <a:ext cx="8590680" cy="1893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7018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709640" y="349200"/>
              <a:ext cx="6598800" cy="4883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02080" y="335520"/>
                <a:ext cx="6613920" cy="491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2162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5037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5136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4072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4160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eq</a:t>
            </a:r>
            <a:r>
              <a:rPr lang="en-US" dirty="0" smtClean="0"/>
              <a:t> for this circuit: (instructor)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 rot="5400000">
            <a:off x="1295659" y="953952"/>
            <a:ext cx="719566" cy="1684994"/>
            <a:chOff x="736524" y="1601230"/>
            <a:chExt cx="719566" cy="1684994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" name="Group 449"/>
            <p:cNvGrpSpPr/>
            <p:nvPr/>
          </p:nvGrpSpPr>
          <p:grpSpPr>
            <a:xfrm>
              <a:off x="785404" y="1743244"/>
              <a:ext cx="670688" cy="1542982"/>
              <a:chOff x="785404" y="1743244"/>
              <a:chExt cx="670688" cy="1542982"/>
            </a:xfrm>
          </p:grpSpPr>
          <p:sp>
            <p:nvSpPr>
              <p:cNvPr id="19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0" name="Group 405"/>
              <p:cNvGrpSpPr/>
              <p:nvPr/>
            </p:nvGrpSpPr>
            <p:grpSpPr>
              <a:xfrm rot="5400000">
                <a:off x="604258" y="2434391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21" name="Straight Connector 20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2" name="Group 31"/>
          <p:cNvGrpSpPr/>
          <p:nvPr/>
        </p:nvGrpSpPr>
        <p:grpSpPr>
          <a:xfrm rot="5400000">
            <a:off x="2838640" y="643049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49" name="Group 82"/>
          <p:cNvGrpSpPr/>
          <p:nvPr/>
        </p:nvGrpSpPr>
        <p:grpSpPr>
          <a:xfrm rot="5400000">
            <a:off x="2912280" y="1648766"/>
            <a:ext cx="378996" cy="1491705"/>
            <a:chOff x="2599211" y="4506635"/>
            <a:chExt cx="378996" cy="1890454"/>
          </a:xfrm>
        </p:grpSpPr>
        <p:cxnSp>
          <p:nvCxnSpPr>
            <p:cNvPr id="54" name="Straight Connector 53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57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70" name="Arc 6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Arc 7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8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68" name="Arc 6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Arc 6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66" name="Arc 6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Arc 6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0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64" name="Arc 6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Arc 6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1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62" name="Arc 6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Arc 6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56" name="Straight Connector 55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itle 1"/>
          <p:cNvSpPr txBox="1">
            <a:spLocks/>
          </p:cNvSpPr>
          <p:nvPr/>
        </p:nvSpPr>
        <p:spPr>
          <a:xfrm>
            <a:off x="2623338" y="191343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 rot="5400000">
            <a:off x="2031887" y="2088851"/>
            <a:ext cx="64807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>
            <a:off x="3575223" y="2089206"/>
            <a:ext cx="64736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3898906" y="2076425"/>
            <a:ext cx="141496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3847630" y="2412891"/>
            <a:ext cx="5127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61960" y="777600"/>
              <a:ext cx="8208360" cy="57229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4040" y="763200"/>
                <a:ext cx="8225640" cy="5752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4160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eq</a:t>
            </a:r>
            <a:r>
              <a:rPr lang="en-US" dirty="0" smtClean="0"/>
              <a:t> for this circuit: (students)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10800000" flipH="1" flipV="1">
            <a:off x="2313663" y="2090681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0800000" flipH="1" flipV="1">
            <a:off x="3034770" y="2087577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2397554" y="132766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16200000" flipH="1" flipV="1">
            <a:off x="2638120" y="2102115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 flipH="1" flipV="1">
            <a:off x="2790520" y="2102115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15"/>
          <p:cNvGrpSpPr/>
          <p:nvPr/>
        </p:nvGrpSpPr>
        <p:grpSpPr>
          <a:xfrm rot="5400000">
            <a:off x="1295659" y="953952"/>
            <a:ext cx="719566" cy="1684994"/>
            <a:chOff x="736524" y="1601230"/>
            <a:chExt cx="719566" cy="1684994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8" name="Group 449"/>
            <p:cNvGrpSpPr/>
            <p:nvPr/>
          </p:nvGrpSpPr>
          <p:grpSpPr>
            <a:xfrm>
              <a:off x="785404" y="1743244"/>
              <a:ext cx="670688" cy="1542982"/>
              <a:chOff x="785404" y="1743244"/>
              <a:chExt cx="670688" cy="1542982"/>
            </a:xfrm>
          </p:grpSpPr>
          <p:sp>
            <p:nvSpPr>
              <p:cNvPr id="19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1" name="Group 405"/>
              <p:cNvGrpSpPr/>
              <p:nvPr/>
            </p:nvGrpSpPr>
            <p:grpSpPr>
              <a:xfrm rot="5400000">
                <a:off x="604258" y="2434391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21" name="Straight Connector 20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2" name="Group 31"/>
          <p:cNvGrpSpPr/>
          <p:nvPr/>
        </p:nvGrpSpPr>
        <p:grpSpPr>
          <a:xfrm rot="5400000">
            <a:off x="3810782" y="953955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5" name="Ink 14"/>
              <p14:cNvContentPartPr/>
              <p14:nvPr/>
            </p14:nvContentPartPr>
            <p14:xfrm>
              <a:off x="435960" y="553680"/>
              <a:ext cx="8586000" cy="598464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3360" y="543600"/>
                <a:ext cx="8614440" cy="6009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instructor)</a:t>
            </a:r>
            <a:endParaRPr lang="en-US" dirty="0"/>
          </a:p>
        </p:txBody>
      </p:sp>
      <p:grpSp>
        <p:nvGrpSpPr>
          <p:cNvPr id="12" name="Group 31"/>
          <p:cNvGrpSpPr/>
          <p:nvPr/>
        </p:nvGrpSpPr>
        <p:grpSpPr>
          <a:xfrm rot="10800000">
            <a:off x="2455457" y="311261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1079683" y="4388894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33"/>
          <p:cNvGrpSpPr/>
          <p:nvPr/>
        </p:nvGrpSpPr>
        <p:grpSpPr>
          <a:xfrm>
            <a:off x="1457786" y="1604658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1090055" y="2241778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010217" y="1931283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4133160" y="5072040"/>
              <a:ext cx="14400" cy="910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18040" y="5056920"/>
                <a:ext cx="38520" cy="115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4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students)</a:t>
            </a:r>
            <a:endParaRPr lang="en-US" dirty="0"/>
          </a:p>
        </p:txBody>
      </p:sp>
      <p:grpSp>
        <p:nvGrpSpPr>
          <p:cNvPr id="4" name="Group 31"/>
          <p:cNvGrpSpPr/>
          <p:nvPr/>
        </p:nvGrpSpPr>
        <p:grpSpPr>
          <a:xfrm rot="10800000">
            <a:off x="2455457" y="167046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17164" y="4126373"/>
            <a:ext cx="103935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 rot="5400000">
            <a:off x="2813900" y="19232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2836342" y="260260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2779275" y="215417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rot="5400000" flipH="1" flipV="1">
            <a:off x="2445069" y="1706050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970751" y="2034809"/>
            <a:ext cx="7337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9" name="Group 82"/>
          <p:cNvGrpSpPr/>
          <p:nvPr/>
        </p:nvGrpSpPr>
        <p:grpSpPr>
          <a:xfrm>
            <a:off x="2328827" y="3159586"/>
            <a:ext cx="378996" cy="1491705"/>
            <a:chOff x="2599211" y="4506635"/>
            <a:chExt cx="378996" cy="1890454"/>
          </a:xfrm>
        </p:grpSpPr>
        <p:cxnSp>
          <p:nvCxnSpPr>
            <p:cNvPr id="70" name="Straight Connector 69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79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2" name="Arc 9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0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0" name="Arc 8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1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8" name="Arc 8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Arc 8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2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3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7" name="Straight Connector 7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itle 1"/>
          <p:cNvSpPr txBox="1">
            <a:spLocks/>
          </p:cNvSpPr>
          <p:nvPr/>
        </p:nvSpPr>
        <p:spPr>
          <a:xfrm rot="16200000">
            <a:off x="1656918" y="348281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1093954" y="2316185"/>
            <a:ext cx="485775" cy="1371599"/>
            <a:chOff x="600075" y="1458273"/>
            <a:chExt cx="485775" cy="1371599"/>
          </a:xfrm>
        </p:grpSpPr>
        <p:sp>
          <p:nvSpPr>
            <p:cNvPr id="95" name="Oval 94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>
              <a:stCxn id="95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95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7014"/>
            <a:ext cx="8229600" cy="1143000"/>
          </a:xfrm>
        </p:spPr>
        <p:txBody>
          <a:bodyPr/>
          <a:lstStyle/>
          <a:p>
            <a:r>
              <a:rPr lang="en-US" dirty="0" smtClean="0"/>
              <a:t>Low pass filter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2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9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4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9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96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7" name="Straight Connector 9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735" y="15013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731734" y="3829067"/>
            <a:ext cx="2468503" cy="646775"/>
            <a:chOff x="4979225" y="1574356"/>
            <a:chExt cx="2841625" cy="744537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979225" y="1574356"/>
            <a:ext cx="284162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70" name="Equation" r:id="rId4" imgW="1066680" imgH="279360" progId="Equation.DSMT4">
                    <p:embed/>
                  </p:oleObj>
                </mc:Choice>
                <mc:Fallback>
                  <p:oleObj name="Equation" r:id="rId4" imgW="10666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225" y="1574356"/>
                          <a:ext cx="2841625" cy="744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388698" y="15830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8375" y="150133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390545" y="18237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63231" y="2300068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21871" y="2300068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434041" y="2622439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78375" y="3113313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6634" y="3113313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48553" y="343568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978375" y="3912044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6634" y="3912044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492049" y="42344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2008" name="Object 8"/>
          <p:cNvGraphicFramePr>
            <a:graphicFrameLocks noChangeAspect="1"/>
          </p:cNvGraphicFramePr>
          <p:nvPr/>
        </p:nvGraphicFramePr>
        <p:xfrm>
          <a:off x="4662156" y="1617662"/>
          <a:ext cx="2432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1"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56" y="1617662"/>
                        <a:ext cx="24320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9" name="Object 9"/>
          <p:cNvGraphicFramePr>
            <a:graphicFrameLocks noChangeAspect="1"/>
          </p:cNvGraphicFramePr>
          <p:nvPr/>
        </p:nvGraphicFramePr>
        <p:xfrm>
          <a:off x="7955887" y="1639433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2" name="Equation" r:id="rId8" imgW="355320" imgH="241200" progId="Equation.DSMT4">
                  <p:embed/>
                </p:oleObj>
              </mc:Choice>
              <mc:Fallback>
                <p:oleObj name="Equation" r:id="rId8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887" y="1639433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360230" y="24847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4602605" y="2519362"/>
          <a:ext cx="2495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3" name="Equation" r:id="rId10" imgW="1485720" imgH="253800" progId="Equation.DSMT4">
                  <p:embed/>
                </p:oleObj>
              </mc:Choice>
              <mc:Fallback>
                <p:oleObj name="Equation" r:id="rId10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605" y="2519362"/>
                        <a:ext cx="24955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7934676" y="2519362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4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676" y="2519362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690730" y="3114675"/>
            <a:ext cx="2409825" cy="646112"/>
            <a:chOff x="5012119" y="1575267"/>
            <a:chExt cx="2774078" cy="743774"/>
          </a:xfrm>
        </p:grpSpPr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5012119" y="1575267"/>
            <a:ext cx="2774078" cy="743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75" name="Equation" r:id="rId14" imgW="1041120" imgH="279360" progId="Equation.DSMT4">
                    <p:embed/>
                  </p:oleObj>
                </mc:Choice>
                <mc:Fallback>
                  <p:oleObj name="Equation" r:id="rId14" imgW="10411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19" y="1575267"/>
                          <a:ext cx="2774078" cy="743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692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High pass filter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196668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077258" y="3955780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98997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612178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34620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577553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071050" y="914385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290775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290775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761120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754086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797751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779497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678815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679176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408298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Band pass filter (RLC)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738644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724418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3154154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76596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3119529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32751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2751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303096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296062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339727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21473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20791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221152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950274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2" name="Group 82"/>
          <p:cNvGrpSpPr/>
          <p:nvPr/>
        </p:nvGrpSpPr>
        <p:grpSpPr>
          <a:xfrm rot="5400000">
            <a:off x="1873395" y="168532"/>
            <a:ext cx="378996" cy="1491705"/>
            <a:chOff x="2599211" y="4506635"/>
            <a:chExt cx="378996" cy="1890454"/>
          </a:xfrm>
        </p:grpSpPr>
        <p:cxnSp>
          <p:nvCxnSpPr>
            <p:cNvPr id="83" name="Straight Connector 8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9" name="Arc 9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7" name="Arc 9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Arc 9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85" name="Straight Connector 8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 rot="10800000">
            <a:off x="1071049" y="932656"/>
            <a:ext cx="245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071049" y="3965323"/>
            <a:ext cx="17376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 cheat shee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19351" y="1459468"/>
            <a:ext cx="3565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will be provided with the exam.</a:t>
            </a:r>
            <a:endParaRPr lang="en-US" dirty="0"/>
          </a:p>
        </p:txBody>
      </p:sp>
      <p:pic>
        <p:nvPicPr>
          <p:cNvPr id="535554" name="Picture 2"/>
          <p:cNvPicPr>
            <a:picLocks noChangeAspect="1" noChangeArrowheads="1"/>
          </p:cNvPicPr>
          <p:nvPr/>
        </p:nvPicPr>
        <p:blipFill>
          <a:blip r:embed="rId3"/>
          <a:srcRect l="14224" t="43636" r="21379" b="11223"/>
          <a:stretch>
            <a:fillRect/>
          </a:stretch>
        </p:blipFill>
        <p:spPr bwMode="auto">
          <a:xfrm>
            <a:off x="835573" y="2198132"/>
            <a:ext cx="7851227" cy="3310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5483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76" name="Object 2"/>
          <p:cNvGraphicFramePr>
            <a:graphicFrameLocks noChangeAspect="1"/>
          </p:cNvGraphicFramePr>
          <p:nvPr/>
        </p:nvGraphicFramePr>
        <p:xfrm>
          <a:off x="1134904" y="769261"/>
          <a:ext cx="6223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6" name="Equation" r:id="rId4" imgW="2336760" imgH="304560" progId="Equation.DSMT4">
                  <p:embed/>
                </p:oleObj>
              </mc:Choice>
              <mc:Fallback>
                <p:oleObj name="Equation" r:id="rId4" imgW="2336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904" y="769261"/>
                        <a:ext cx="62230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617040" y="1821174"/>
          <a:ext cx="2705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7" name="Equation" r:id="rId6" imgW="1015920" imgH="279360" progId="Equation.DSMT4">
                  <p:embed/>
                </p:oleObj>
              </mc:Choice>
              <mc:Fallback>
                <p:oleObj name="Equation" r:id="rId6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040" y="1821174"/>
                        <a:ext cx="27051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 rot="16200000">
            <a:off x="5874702" y="2315549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962400" y="2901080"/>
            <a:ext cx="3653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Voltage 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5648143" y="3547411"/>
            <a:ext cx="1309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mplex #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483526" y="2859016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49943" y="-188682"/>
            <a:ext cx="8229600" cy="1143000"/>
          </a:xfrm>
        </p:spPr>
        <p:txBody>
          <a:bodyPr/>
          <a:lstStyle/>
          <a:p>
            <a:r>
              <a:rPr lang="en-US" i="1" dirty="0" err="1" smtClean="0"/>
              <a:t>Phasors</a:t>
            </a:r>
            <a:endParaRPr lang="en-US" i="1" dirty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084263" y="3916363"/>
          <a:ext cx="6019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8" name="Equation" r:id="rId8" imgW="2260440" imgH="304560" progId="Equation.DSMT4">
                  <p:embed/>
                </p:oleObj>
              </mc:Choice>
              <mc:Fallback>
                <p:oleObj name="Equation" r:id="rId8" imgW="2260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916363"/>
                        <a:ext cx="60198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481513" y="4968875"/>
          <a:ext cx="26717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9" name="Equation" r:id="rId10" imgW="1002960" imgH="279360" progId="Equation.DSMT4">
                  <p:embed/>
                </p:oleObj>
              </mc:Choice>
              <mc:Fallback>
                <p:oleObj name="Equation" r:id="rId10" imgW="1002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968875"/>
                        <a:ext cx="2671762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 rot="16200000">
            <a:off x="5723141" y="5463031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75315" y="6048562"/>
            <a:ext cx="3589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Current 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0" name="TextBox 19"/>
          <p:cNvSpPr txBox="1"/>
          <p:nvPr/>
        </p:nvSpPr>
        <p:spPr>
          <a:xfrm>
            <a:off x="7331965" y="6006498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5375880" y="1814040"/>
              <a:ext cx="1231200" cy="3924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364360" y="1804680"/>
                <a:ext cx="1255320" cy="394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3" name="Ink 2"/>
              <p14:cNvContentPartPr/>
              <p14:nvPr/>
            </p14:nvContentPartPr>
            <p14:xfrm>
              <a:off x="446400" y="1560240"/>
              <a:ext cx="6179760" cy="18126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39560" y="1552320"/>
                <a:ext cx="6200280" cy="182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16510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18049" y="210670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6689" y="210670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688859" y="242907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838713" y="2429871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59852" y="2108293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873526" y="243066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08828" y="2108293"/>
            <a:ext cx="203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51881" y="2934557"/>
            <a:ext cx="2341714" cy="614589"/>
            <a:chOff x="2843668" y="1917700"/>
            <a:chExt cx="1542982" cy="3048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/>
                <a:t>Z</a:t>
              </a:r>
              <a:r>
                <a:rPr lang="en-US" sz="2800" baseline="-25000" dirty="0" err="1" smtClean="0"/>
                <a:t>eq</a:t>
              </a:r>
              <a:endParaRPr lang="en-US" sz="2800" baseline="-25000" dirty="0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rot="16200000" flipH="1">
            <a:off x="833778" y="2337620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392561" y="202019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5400000">
            <a:off x="1564658" y="25818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587100" y="360013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1728307" y="295092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95427" y="1644410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dirty="0" err="1" smtClean="0"/>
              <a:t>i</a:t>
            </a:r>
            <a:r>
              <a:rPr lang="en-US" dirty="0" smtClean="0"/>
              <a:t>(t) find v(t):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818049" y="3598551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276689" y="3598551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688859" y="3920922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838713" y="39217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59852" y="36001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6873526" y="39225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208828" y="3600137"/>
            <a:ext cx="2151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695427" y="3136254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v(t) find </a:t>
            </a:r>
            <a:r>
              <a:rPr lang="en-US" dirty="0" err="1" smtClean="0"/>
              <a:t>i</a:t>
            </a:r>
            <a:r>
              <a:rPr lang="en-US" dirty="0" smtClean="0"/>
              <a:t>(t):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5361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</a:t>
            </a:r>
            <a:r>
              <a:rPr lang="en-US" dirty="0" err="1" smtClean="0"/>
              <a:t>phasor</a:t>
            </a:r>
            <a:r>
              <a:rPr lang="en-US" dirty="0" smtClean="0"/>
              <a:t> problem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07083" y="705880"/>
            <a:ext cx="1914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 (students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786486" y="1959854"/>
            <a:ext cx="2555217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3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10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 + 30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 Volts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95266" name="Object 2"/>
          <p:cNvGraphicFramePr>
            <a:graphicFrameLocks noChangeAspect="1"/>
          </p:cNvGraphicFramePr>
          <p:nvPr/>
        </p:nvGraphicFramePr>
        <p:xfrm>
          <a:off x="116100" y="3885406"/>
          <a:ext cx="2093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76" name="Equation" r:id="rId4" imgW="1231560" imgH="279360" progId="Equation.DSMT4">
                  <p:embed/>
                </p:oleObj>
              </mc:Choice>
              <mc:Fallback>
                <p:oleObj name="Equation" r:id="rId4" imgW="1231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00" y="3885406"/>
                        <a:ext cx="20939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2982803" y="762063"/>
            <a:ext cx="3417997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3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10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 + 30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 Volts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45197" y="592531"/>
            <a:ext cx="1824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roblem gives us:</a:t>
            </a:r>
            <a:endParaRPr lang="en-US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245197" y="1154750"/>
            <a:ext cx="3970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ompare to definition of voltage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  <a:endParaRPr lang="en-US" i="1" dirty="0"/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3244850" y="2017713"/>
          <a:ext cx="9493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77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17713"/>
                        <a:ext cx="9493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149781" y="2503912"/>
            <a:ext cx="4779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current </a:t>
            </a:r>
            <a:r>
              <a:rPr lang="en-US" i="1" dirty="0" err="1" smtClean="0"/>
              <a:t>phasor</a:t>
            </a:r>
            <a:r>
              <a:rPr lang="en-US" i="1" dirty="0" smtClean="0"/>
              <a:t> using generalized Ohm’s law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44850" y="2864283"/>
            <a:ext cx="2662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= 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3517081"/>
            <a:ext cx="2894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</a:t>
            </a:r>
            <a:r>
              <a:rPr lang="en-US" i="1" dirty="0" err="1" smtClean="0"/>
              <a:t>i</a:t>
            </a:r>
            <a:r>
              <a:rPr lang="en-US" i="1" dirty="0" smtClean="0"/>
              <a:t>(t) from current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</a:p>
        </p:txBody>
      </p:sp>
      <p:graphicFrame>
        <p:nvGraphicFramePr>
          <p:cNvPr id="399367" name="Object 2"/>
          <p:cNvGraphicFramePr>
            <a:graphicFrameLocks noChangeAspect="1"/>
          </p:cNvGraphicFramePr>
          <p:nvPr/>
        </p:nvGraphicFramePr>
        <p:xfrm>
          <a:off x="3259718" y="1524082"/>
          <a:ext cx="4676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78" name="Equation" r:id="rId8" imgW="3111480" imgH="279360" progId="Equation.DSMT4">
                  <p:embed/>
                </p:oleObj>
              </mc:Choice>
              <mc:Fallback>
                <p:oleObj name="Equation" r:id="rId8" imgW="3111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718" y="1524082"/>
                        <a:ext cx="46767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770741" y="1809796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844091" y="1931972"/>
            <a:ext cx="345281" cy="192881"/>
          </a:xfrm>
          <a:custGeom>
            <a:avLst/>
            <a:gdLst>
              <a:gd name="connsiteX0" fmla="*/ 0 w 707231"/>
              <a:gd name="connsiteY0" fmla="*/ 471487 h 732234"/>
              <a:gd name="connsiteX1" fmla="*/ 235744 w 707231"/>
              <a:gd name="connsiteY1" fmla="*/ 21431 h 732234"/>
              <a:gd name="connsiteX2" fmla="*/ 364331 w 707231"/>
              <a:gd name="connsiteY2" fmla="*/ 342900 h 732234"/>
              <a:gd name="connsiteX3" fmla="*/ 535781 w 707231"/>
              <a:gd name="connsiteY3" fmla="*/ 728662 h 732234"/>
              <a:gd name="connsiteX4" fmla="*/ 707231 w 707231"/>
              <a:gd name="connsiteY4" fmla="*/ 321469 h 732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7231" h="732234">
                <a:moveTo>
                  <a:pt x="0" y="471487"/>
                </a:moveTo>
                <a:cubicBezTo>
                  <a:pt x="87511" y="257174"/>
                  <a:pt x="175022" y="42862"/>
                  <a:pt x="235744" y="21431"/>
                </a:cubicBezTo>
                <a:cubicBezTo>
                  <a:pt x="296466" y="0"/>
                  <a:pt x="314325" y="225028"/>
                  <a:pt x="364331" y="342900"/>
                </a:cubicBezTo>
                <a:cubicBezTo>
                  <a:pt x="414337" y="460772"/>
                  <a:pt x="478631" y="732234"/>
                  <a:pt x="535781" y="728662"/>
                </a:cubicBezTo>
                <a:cubicBezTo>
                  <a:pt x="592931" y="725090"/>
                  <a:pt x="650081" y="523279"/>
                  <a:pt x="707231" y="321469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rot="5400000" flipH="1" flipV="1">
            <a:off x="732377" y="2579927"/>
            <a:ext cx="56871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 flipV="1">
            <a:off x="769380" y="1565548"/>
            <a:ext cx="48849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3681360" y="252360"/>
              <a:ext cx="5017680" cy="209196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70200" y="243360"/>
                <a:ext cx="5044320" cy="211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" name="Ink 7"/>
              <p14:cNvContentPartPr/>
              <p14:nvPr/>
            </p14:nvContentPartPr>
            <p14:xfrm>
              <a:off x="568080" y="529920"/>
              <a:ext cx="8437680" cy="610524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56200" y="524160"/>
                <a:ext cx="8465760" cy="612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4" name="Ink 13"/>
              <p14:cNvContentPartPr/>
              <p14:nvPr/>
            </p14:nvContentPartPr>
            <p14:xfrm>
              <a:off x="4235760" y="1144440"/>
              <a:ext cx="4270680" cy="392076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228560" y="1130040"/>
                <a:ext cx="4289040" cy="394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2573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91200" y="538200"/>
              <a:ext cx="8495640" cy="4181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0400" y="527760"/>
                <a:ext cx="8521920" cy="420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1494000" y="4192920"/>
              <a:ext cx="6368040" cy="17528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83560" y="4179960"/>
                <a:ext cx="6395040" cy="177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24183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253960" y="679320"/>
              <a:ext cx="5942160" cy="2527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42440" y="671040"/>
                <a:ext cx="5963400" cy="255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955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0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2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22879" y="4253473"/>
            <a:ext cx="82327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n think of this as a “generalized Ohm’s law for ac circuits”</a:t>
            </a:r>
            <a:endParaRPr lang="en-US" sz="20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9" name="Ink 38"/>
              <p14:cNvContentPartPr/>
              <p14:nvPr/>
            </p14:nvContentPartPr>
            <p14:xfrm>
              <a:off x="2905560" y="4632840"/>
              <a:ext cx="4563000" cy="46944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89000" y="4620600"/>
                <a:ext cx="4591080" cy="49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544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Series/Parallel Impedances</a:t>
            </a:r>
            <a:endParaRPr lang="en-US" dirty="0"/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3821709" y="1071079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55769" y="1887049"/>
            <a:ext cx="381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1024333" y="1405872"/>
            <a:ext cx="1542982" cy="304800"/>
            <a:chOff x="2843668" y="1917700"/>
            <a:chExt cx="1542982" cy="30480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347350" y="1405872"/>
            <a:ext cx="1542982" cy="304800"/>
            <a:chOff x="2843668" y="1917700"/>
            <a:chExt cx="1542982" cy="30480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3670368" y="1405872"/>
            <a:ext cx="1542982" cy="304800"/>
            <a:chOff x="2843668" y="1917700"/>
            <a:chExt cx="1542982" cy="30480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469716" y="1240718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6010005" y="1411484"/>
            <a:ext cx="1542982" cy="304800"/>
            <a:chOff x="2843668" y="1917700"/>
            <a:chExt cx="1542982" cy="3048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2025265" y="4376397"/>
            <a:ext cx="1542982" cy="304800"/>
            <a:chOff x="2843668" y="1917700"/>
            <a:chExt cx="1542982" cy="30480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025265" y="4902938"/>
            <a:ext cx="1542982" cy="304800"/>
            <a:chOff x="2843668" y="1917700"/>
            <a:chExt cx="1542982" cy="30480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2025265" y="3849857"/>
            <a:ext cx="1542982" cy="304800"/>
            <a:chOff x="2843668" y="1917700"/>
            <a:chExt cx="1542982" cy="304800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cxnSp>
        <p:nvCxnSpPr>
          <p:cNvPr id="93" name="Straight Connector 92"/>
          <p:cNvCxnSpPr/>
          <p:nvPr/>
        </p:nvCxnSpPr>
        <p:spPr>
          <a:xfrm rot="5400000">
            <a:off x="1498725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3041707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0800000">
            <a:off x="1302589" y="4534409"/>
            <a:ext cx="8153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568248" y="4534409"/>
            <a:ext cx="9604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5469716" y="4205631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6010005" y="4376397"/>
            <a:ext cx="1542982" cy="304800"/>
            <a:chOff x="2843668" y="1917700"/>
            <a:chExt cx="1542982" cy="30480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2347350" y="5457645"/>
            <a:ext cx="4985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2</TotalTime>
  <Words>495</Words>
  <Application>Microsoft Office PowerPoint</Application>
  <PresentationFormat>On-screen Show (4:3)</PresentationFormat>
  <Paragraphs>173</Paragraphs>
  <Slides>22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Times New Roman</vt:lpstr>
      <vt:lpstr>Office Theme</vt:lpstr>
      <vt:lpstr>Equation</vt:lpstr>
      <vt:lpstr>EECS 70A: Network Analysis</vt:lpstr>
      <vt:lpstr>Conversion procedures</vt:lpstr>
      <vt:lpstr>Phasors</vt:lpstr>
      <vt:lpstr>Conversion procedures</vt:lpstr>
      <vt:lpstr>Example phasor problem</vt:lpstr>
      <vt:lpstr>PowerPoint Presentation</vt:lpstr>
      <vt:lpstr>PowerPoint Presentation</vt:lpstr>
      <vt:lpstr>Circuits</vt:lpstr>
      <vt:lpstr>Series/Parallel Impedances</vt:lpstr>
      <vt:lpstr>Phase vs. impedance (Z)</vt:lpstr>
      <vt:lpstr>PowerPoint Presentation</vt:lpstr>
      <vt:lpstr>PowerPoint Presentation</vt:lpstr>
      <vt:lpstr>PowerPoint Presentation</vt:lpstr>
      <vt:lpstr>PowerPoint Presentation</vt:lpstr>
      <vt:lpstr>Example problem #1</vt:lpstr>
      <vt:lpstr>Example problem #2</vt:lpstr>
      <vt:lpstr>Example problem #3</vt:lpstr>
      <vt:lpstr>Example problem #4</vt:lpstr>
      <vt:lpstr>Low pass filter</vt:lpstr>
      <vt:lpstr>High pass filter</vt:lpstr>
      <vt:lpstr>Band pass filter (RLC)</vt:lpstr>
      <vt:lpstr>Exam cheat sheet</vt:lpstr>
    </vt:vector>
  </TitlesOfParts>
  <Company>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OIT</cp:lastModifiedBy>
  <cp:revision>976</cp:revision>
  <cp:lastPrinted>2018-05-16T18:37:46Z</cp:lastPrinted>
  <dcterms:created xsi:type="dcterms:W3CDTF">2010-03-26T00:11:49Z</dcterms:created>
  <dcterms:modified xsi:type="dcterms:W3CDTF">2018-05-16T19:50:45Z</dcterms:modified>
</cp:coreProperties>
</file>